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303030" w:themeColor="text1"/>
          <w:sz w:val="22"/>
          <w:szCs w:val="22"/>
          <w:lang w:val="en-US" w:eastAsia="en-US"/>
        </w:rPr>
        <w:id w:val="-102806917"/>
        <w:docPartObj>
          <w:docPartGallery w:val="Table of Contents"/>
          <w:docPartUnique/>
        </w:docPartObj>
      </w:sdtPr>
      <w:sdtEndPr>
        <w:rPr>
          <w:b w:val="0"/>
          <w:bCs w:val="0"/>
          <w:sz w:val="28"/>
          <w:szCs w:val="28"/>
        </w:rPr>
      </w:sdtEndPr>
      <w:sdtContent>
        <w:p w:rsidR="00C27DBF" w:rsidRPr="000E3B45" w:rsidRDefault="00C22499" w:rsidP="00293A7D">
          <w:pPr>
            <w:pStyle w:val="a4"/>
            <w:tabs>
              <w:tab w:val="left" w:pos="8505"/>
            </w:tabs>
            <w:spacing w:before="0" w:line="240" w:lineRule="auto"/>
            <w:jc w:val="center"/>
            <w:rPr>
              <w:rFonts w:ascii="Times New Roman" w:hAnsi="Times New Roman" w:cs="Times New Roman"/>
              <w:b/>
              <w:bCs/>
              <w:color w:val="303030" w:themeColor="text1"/>
            </w:rPr>
          </w:pPr>
          <w:r w:rsidRPr="000E3B45">
            <w:rPr>
              <w:rFonts w:ascii="Times New Roman" w:hAnsi="Times New Roman" w:cs="Times New Roman"/>
              <w:b/>
              <w:bCs/>
              <w:color w:val="303030" w:themeColor="text1"/>
            </w:rPr>
            <w:t>СОДЕРЖАНИЕ</w:t>
          </w:r>
        </w:p>
        <w:p w:rsidR="00C27DBF" w:rsidRPr="000E3B45" w:rsidRDefault="00C27DBF" w:rsidP="00C27DBF">
          <w:pPr>
            <w:spacing w:after="0"/>
            <w:rPr>
              <w:color w:val="303030" w:themeColor="text1"/>
              <w:lang w:val="ru-RU" w:eastAsia="ru-RU"/>
            </w:rPr>
          </w:pPr>
        </w:p>
        <w:p w:rsidR="00342371" w:rsidRPr="000E3B45" w:rsidRDefault="00342371"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fldChar w:fldCharType="begin"/>
          </w:r>
          <w:r w:rsidRPr="000E3B45">
            <w:rPr>
              <w:rFonts w:ascii="Times New Roman" w:hAnsi="Times New Roman" w:cs="Times New Roman"/>
              <w:color w:val="303030" w:themeColor="text1"/>
              <w:sz w:val="28"/>
              <w:szCs w:val="28"/>
            </w:rPr>
            <w:instrText xml:space="preserve"> TOC \o "1-3" \h \z \u </w:instrText>
          </w:r>
          <w:r w:rsidRPr="000E3B45">
            <w:rPr>
              <w:rFonts w:ascii="Times New Roman" w:hAnsi="Times New Roman" w:cs="Times New Roman"/>
              <w:color w:val="303030" w:themeColor="text1"/>
              <w:sz w:val="28"/>
              <w:szCs w:val="28"/>
            </w:rPr>
            <w:fldChar w:fldCharType="separate"/>
          </w:r>
          <w:hyperlink w:anchor="_Toc132049495" w:history="1">
            <w:r w:rsidRPr="000E3B45">
              <w:rPr>
                <w:rStyle w:val="a3"/>
                <w:rFonts w:ascii="Times New Roman" w:hAnsi="Times New Roman" w:cs="Times New Roman"/>
                <w:noProof/>
                <w:color w:val="303030" w:themeColor="text1"/>
                <w:sz w:val="28"/>
                <w:szCs w:val="28"/>
              </w:rPr>
              <w:t>Введение</w:t>
            </w:r>
            <w:r w:rsidRPr="000E3B45">
              <w:rPr>
                <w:rFonts w:ascii="Times New Roman" w:hAnsi="Times New Roman" w:cs="Times New Roman"/>
                <w:noProof/>
                <w:webHidden/>
                <w:color w:val="303030" w:themeColor="text1"/>
                <w:sz w:val="28"/>
                <w:szCs w:val="28"/>
              </w:rPr>
              <w:tab/>
              <w:t>3</w:t>
            </w:r>
          </w:hyperlink>
        </w:p>
        <w:p w:rsidR="00342371" w:rsidRPr="000E3B45" w:rsidRDefault="00EA35F6" w:rsidP="00342371">
          <w:pPr>
            <w:pStyle w:val="11"/>
            <w:rPr>
              <w:rFonts w:ascii="Times New Roman" w:hAnsi="Times New Roman" w:cs="Times New Roman"/>
              <w:noProof/>
              <w:color w:val="303030" w:themeColor="text1"/>
              <w:sz w:val="28"/>
              <w:szCs w:val="28"/>
            </w:rPr>
          </w:pPr>
          <w:hyperlink w:anchor="_Toc132049496" w:history="1">
            <w:r w:rsidR="000B6173" w:rsidRPr="000E3B45">
              <w:rPr>
                <w:rStyle w:val="a3"/>
                <w:rFonts w:ascii="Times New Roman" w:hAnsi="Times New Roman" w:cs="Times New Roman"/>
                <w:noProof/>
                <w:color w:val="303030" w:themeColor="text1"/>
                <w:sz w:val="28"/>
                <w:szCs w:val="28"/>
              </w:rPr>
              <w:t>1 Анализ данных и постановка з</w:t>
            </w:r>
            <w:r w:rsidR="00570874" w:rsidRPr="000E3B45">
              <w:rPr>
                <w:rStyle w:val="a3"/>
                <w:rFonts w:ascii="Times New Roman" w:hAnsi="Times New Roman" w:cs="Times New Roman"/>
                <w:noProof/>
                <w:color w:val="303030" w:themeColor="text1"/>
                <w:sz w:val="28"/>
                <w:szCs w:val="28"/>
              </w:rPr>
              <w:t>адач на дипломную работу</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5</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7" w:history="1">
            <w:r w:rsidR="00342371" w:rsidRPr="000E3B45">
              <w:rPr>
                <w:rStyle w:val="a3"/>
                <w:rFonts w:ascii="Times New Roman" w:hAnsi="Times New Roman" w:cs="Times New Roman"/>
                <w:noProof/>
                <w:color w:val="303030" w:themeColor="text1"/>
                <w:sz w:val="28"/>
                <w:szCs w:val="28"/>
              </w:rPr>
              <w:t xml:space="preserve">1.1 </w:t>
            </w:r>
            <w:r w:rsidR="000B6173" w:rsidRPr="000E3B45">
              <w:rPr>
                <w:rFonts w:ascii="Times New Roman" w:eastAsia="Segoe UI Symbol" w:hAnsi="Times New Roman" w:cs="Times New Roman"/>
                <w:color w:val="303030" w:themeColor="text1"/>
                <w:sz w:val="28"/>
                <w:szCs w:val="28"/>
              </w:rPr>
              <w:t>Анали</w:t>
            </w:r>
            <w:r w:rsidR="00370682" w:rsidRPr="000E3B45">
              <w:rPr>
                <w:rFonts w:ascii="Times New Roman" w:eastAsia="Segoe UI Symbol" w:hAnsi="Times New Roman" w:cs="Times New Roman"/>
                <w:color w:val="303030" w:themeColor="text1"/>
                <w:sz w:val="28"/>
                <w:szCs w:val="28"/>
              </w:rPr>
              <w:t>з и</w:t>
            </w:r>
            <w:r w:rsidR="00C54A6E" w:rsidRPr="000E3B45">
              <w:rPr>
                <w:rFonts w:ascii="Times New Roman" w:eastAsia="Segoe UI Symbol" w:hAnsi="Times New Roman" w:cs="Times New Roman"/>
                <w:color w:val="303030" w:themeColor="text1"/>
                <w:sz w:val="28"/>
                <w:szCs w:val="28"/>
                <w:lang w:val="en-US"/>
              </w:rPr>
              <w:t>c</w:t>
            </w:r>
            <w:r w:rsidR="00C54A6E" w:rsidRPr="000E3B45">
              <w:rPr>
                <w:rFonts w:ascii="Times New Roman" w:eastAsia="Segoe UI Symbol" w:hAnsi="Times New Roman" w:cs="Times New Roman"/>
                <w:color w:val="303030" w:themeColor="text1"/>
                <w:sz w:val="28"/>
                <w:szCs w:val="28"/>
              </w:rPr>
              <w:t>ходных данных к дипломной работе</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5</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8" w:history="1">
            <w:r w:rsidR="00342371" w:rsidRPr="000E3B45">
              <w:rPr>
                <w:rStyle w:val="a3"/>
                <w:rFonts w:ascii="Times New Roman" w:hAnsi="Times New Roman" w:cs="Times New Roman"/>
                <w:noProof/>
                <w:color w:val="303030" w:themeColor="text1"/>
                <w:sz w:val="28"/>
                <w:szCs w:val="28"/>
              </w:rPr>
              <w:t xml:space="preserve">1.2 </w:t>
            </w:r>
            <w:r w:rsidR="00FA05CA" w:rsidRPr="000E3B45">
              <w:rPr>
                <w:rFonts w:ascii="Times New Roman" w:eastAsia="Segoe UI Symbol" w:hAnsi="Times New Roman" w:cs="Times New Roman"/>
                <w:color w:val="303030" w:themeColor="text1"/>
                <w:sz w:val="28"/>
                <w:szCs w:val="28"/>
              </w:rPr>
              <w:t>Обзор существующих программных</w:t>
            </w:r>
            <w:r w:rsidR="00570874" w:rsidRPr="000E3B45">
              <w:rPr>
                <w:rFonts w:ascii="Times New Roman" w:eastAsia="Segoe UI Symbol" w:hAnsi="Times New Roman" w:cs="Times New Roman"/>
                <w:color w:val="303030" w:themeColor="text1"/>
                <w:sz w:val="28"/>
                <w:szCs w:val="28"/>
              </w:rPr>
              <w:t xml:space="preserve"> средств по теме дипломной   работы</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9</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00342371" w:rsidRPr="000E3B45">
              <w:rPr>
                <w:rStyle w:val="a3"/>
                <w:rFonts w:ascii="Times New Roman" w:hAnsi="Times New Roman" w:cs="Times New Roman"/>
                <w:noProof/>
                <w:color w:val="303030" w:themeColor="text1"/>
                <w:sz w:val="28"/>
                <w:szCs w:val="28"/>
              </w:rPr>
              <w:t xml:space="preserve">1.3 </w:t>
            </w:r>
            <w:r w:rsidR="00894B6B" w:rsidRPr="000E3B45">
              <w:rPr>
                <w:rFonts w:ascii="Times New Roman" w:eastAsia="Segoe UI Symbol" w:hAnsi="Times New Roman" w:cs="Times New Roman"/>
                <w:color w:val="303030" w:themeColor="text1"/>
                <w:sz w:val="28"/>
                <w:szCs w:val="28"/>
              </w:rPr>
              <w:t>Обоснования и</w:t>
            </w:r>
            <w:r w:rsidR="0085282F" w:rsidRPr="000E3B45">
              <w:rPr>
                <w:rFonts w:ascii="Times New Roman" w:eastAsia="Segoe UI Symbol" w:hAnsi="Times New Roman" w:cs="Times New Roman"/>
                <w:color w:val="303030" w:themeColor="text1"/>
                <w:sz w:val="28"/>
                <w:szCs w:val="28"/>
              </w:rPr>
              <w:t xml:space="preserve"> описание</w:t>
            </w:r>
            <w:r w:rsidR="00894B6B" w:rsidRPr="000E3B45">
              <w:rPr>
                <w:rFonts w:ascii="Times New Roman" w:eastAsia="Segoe UI Symbol" w:hAnsi="Times New Roman" w:cs="Times New Roman"/>
                <w:color w:val="303030" w:themeColor="text1"/>
                <w:sz w:val="28"/>
                <w:szCs w:val="28"/>
              </w:rPr>
              <w:t xml:space="preserve"> выбор</w:t>
            </w:r>
            <w:r w:rsidR="0085282F" w:rsidRPr="000E3B45">
              <w:rPr>
                <w:rFonts w:ascii="Times New Roman" w:eastAsia="Segoe UI Symbol" w:hAnsi="Times New Roman" w:cs="Times New Roman"/>
                <w:color w:val="303030" w:themeColor="text1"/>
                <w:sz w:val="28"/>
                <w:szCs w:val="28"/>
              </w:rPr>
              <w:t>а</w:t>
            </w:r>
            <w:r w:rsidR="00894B6B" w:rsidRPr="000E3B45">
              <w:rPr>
                <w:rFonts w:ascii="Times New Roman" w:eastAsia="Segoe UI Symbol" w:hAnsi="Times New Roman" w:cs="Times New Roman"/>
                <w:color w:val="303030" w:themeColor="text1"/>
                <w:sz w:val="28"/>
                <w:szCs w:val="28"/>
              </w:rPr>
              <w:t xml:space="preserve"> языка программирования, средств разработки</w:t>
            </w:r>
            <w:r w:rsidR="0085282F" w:rsidRPr="000E3B45">
              <w:rPr>
                <w:rFonts w:ascii="Times New Roman" w:eastAsia="Segoe UI Symbol" w:hAnsi="Times New Roman" w:cs="Times New Roman"/>
                <w:color w:val="303030" w:themeColor="text1"/>
                <w:sz w:val="28"/>
                <w:szCs w:val="28"/>
              </w:rPr>
              <w:t>,</w:t>
            </w:r>
            <w:r w:rsidR="00894B6B" w:rsidRPr="000E3B45">
              <w:rPr>
                <w:rFonts w:ascii="Times New Roman" w:eastAsia="Segoe UI Symbol" w:hAnsi="Times New Roman" w:cs="Times New Roman"/>
                <w:color w:val="303030" w:themeColor="text1"/>
                <w:sz w:val="28"/>
                <w:szCs w:val="28"/>
              </w:rPr>
              <w:t xml:space="preserve"> используемых технологий и сторонних библиотек</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18</w:t>
          </w:r>
        </w:p>
        <w:p w:rsidR="003A34D4" w:rsidRPr="000E3B45" w:rsidRDefault="003A34D4" w:rsidP="003A34D4">
          <w:pPr>
            <w:pStyle w:val="11"/>
            <w:ind w:left="227" w:hanging="227"/>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Pr="000E3B45">
              <w:rPr>
                <w:rStyle w:val="a3"/>
                <w:rFonts w:ascii="Times New Roman" w:hAnsi="Times New Roman" w:cs="Times New Roman"/>
                <w:noProof/>
                <w:color w:val="303030" w:themeColor="text1"/>
                <w:sz w:val="28"/>
                <w:szCs w:val="28"/>
              </w:rPr>
              <w:t xml:space="preserve">1.4 </w:t>
            </w:r>
            <w:r w:rsidRPr="000E3B45">
              <w:rPr>
                <w:rFonts w:ascii="Times New Roman" w:eastAsia="Segoe UI Symbol" w:hAnsi="Times New Roman" w:cs="Times New Roman"/>
                <w:color w:val="303030" w:themeColor="text1"/>
                <w:sz w:val="28"/>
                <w:szCs w:val="28"/>
              </w:rPr>
              <w:t>Постановка за</w:t>
            </w:r>
            <w:r w:rsidR="00AA066E" w:rsidRPr="000E3B45">
              <w:rPr>
                <w:rFonts w:ascii="Times New Roman" w:eastAsia="Segoe UI Symbol" w:hAnsi="Times New Roman" w:cs="Times New Roman"/>
                <w:color w:val="303030" w:themeColor="text1"/>
                <w:sz w:val="28"/>
                <w:szCs w:val="28"/>
              </w:rPr>
              <w:t>дача на дипломную работу</w:t>
            </w:r>
            <w:r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5</w:t>
          </w:r>
        </w:p>
        <w:p w:rsidR="00342371" w:rsidRPr="000E3B45" w:rsidRDefault="00EA35F6" w:rsidP="00342371">
          <w:pPr>
            <w:pStyle w:val="11"/>
            <w:rPr>
              <w:rFonts w:ascii="Times New Roman" w:hAnsi="Times New Roman" w:cs="Times New Roman"/>
              <w:noProof/>
              <w:color w:val="303030" w:themeColor="text1"/>
              <w:sz w:val="28"/>
              <w:szCs w:val="28"/>
            </w:rPr>
          </w:pPr>
          <w:hyperlink w:anchor="_Toc132049501" w:history="1">
            <w:r w:rsidR="00342371" w:rsidRPr="000E3B45">
              <w:rPr>
                <w:rStyle w:val="a3"/>
                <w:rFonts w:ascii="Times New Roman" w:hAnsi="Times New Roman" w:cs="Times New Roman"/>
                <w:noProof/>
                <w:color w:val="303030" w:themeColor="text1"/>
                <w:sz w:val="28"/>
                <w:szCs w:val="28"/>
              </w:rPr>
              <w:t xml:space="preserve">2 </w:t>
            </w:r>
            <w:r w:rsidR="002F460C" w:rsidRPr="000E3B45">
              <w:rPr>
                <w:rStyle w:val="a3"/>
                <w:rFonts w:ascii="Times New Roman" w:hAnsi="Times New Roman" w:cs="Times New Roman"/>
                <w:noProof/>
                <w:color w:val="303030" w:themeColor="text1"/>
                <w:sz w:val="28"/>
                <w:szCs w:val="28"/>
              </w:rPr>
              <w:t>Проектирование, разработка и тестирование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6</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2" w:history="1">
            <w:r w:rsidR="00342371" w:rsidRPr="000E3B45">
              <w:rPr>
                <w:rStyle w:val="a3"/>
                <w:rFonts w:ascii="Times New Roman" w:hAnsi="Times New Roman" w:cs="Times New Roman"/>
                <w:noProof/>
                <w:color w:val="303030" w:themeColor="text1"/>
                <w:sz w:val="28"/>
                <w:szCs w:val="28"/>
              </w:rPr>
              <w:t xml:space="preserve">2.1 </w:t>
            </w:r>
            <w:r w:rsidR="002F460C" w:rsidRPr="000E3B45">
              <w:rPr>
                <w:rFonts w:ascii="Times New Roman" w:hAnsi="Times New Roman" w:cs="Times New Roman"/>
                <w:color w:val="303030" w:themeColor="text1"/>
                <w:sz w:val="28"/>
                <w:szCs w:val="28"/>
              </w:rPr>
              <w:t>Проектирование архитектуры и описание состояний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6</w:t>
          </w:r>
        </w:p>
        <w:p w:rsidR="00392A5F" w:rsidRPr="000E3B45" w:rsidRDefault="0053402B"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00342371" w:rsidRPr="000E3B45">
              <w:rPr>
                <w:rStyle w:val="a3"/>
                <w:rFonts w:ascii="Times New Roman" w:hAnsi="Times New Roman" w:cs="Times New Roman"/>
                <w:noProof/>
                <w:color w:val="303030" w:themeColor="text1"/>
                <w:sz w:val="28"/>
                <w:szCs w:val="28"/>
              </w:rPr>
              <w:t xml:space="preserve">2.2 </w:t>
            </w:r>
            <w:r w:rsidR="00392A5F" w:rsidRPr="000E3B45">
              <w:rPr>
                <w:rStyle w:val="a3"/>
                <w:rFonts w:ascii="Times New Roman" w:hAnsi="Times New Roman" w:cs="Times New Roman"/>
                <w:noProof/>
                <w:color w:val="303030" w:themeColor="text1"/>
                <w:sz w:val="28"/>
                <w:szCs w:val="28"/>
              </w:rPr>
              <w:t>Формализация предметной области программного средства</w:t>
            </w:r>
            <w:r w:rsidR="00342371" w:rsidRPr="000E3B45">
              <w:rPr>
                <w:rFonts w:ascii="Times New Roman" w:hAnsi="Times New Roman" w:cs="Times New Roman"/>
                <w:noProof/>
                <w:webHidden/>
                <w:color w:val="303030" w:themeColor="text1"/>
                <w:sz w:val="28"/>
                <w:szCs w:val="28"/>
              </w:rPr>
              <w:tab/>
            </w:r>
          </w:hyperlink>
          <w:r w:rsidR="00181925" w:rsidRPr="000E3B45">
            <w:rPr>
              <w:rFonts w:ascii="Times New Roman" w:hAnsi="Times New Roman" w:cs="Times New Roman"/>
              <w:noProof/>
              <w:color w:val="303030" w:themeColor="text1"/>
              <w:sz w:val="28"/>
              <w:szCs w:val="28"/>
            </w:rPr>
            <w:t>35</w:t>
          </w:r>
        </w:p>
        <w:p w:rsidR="00392A5F" w:rsidRPr="000E3B45" w:rsidRDefault="00392A5F" w:rsidP="00392A5F">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2.3 Проектирование и реализация способа хранения данных программног</w:t>
            </w:r>
            <w:r w:rsidR="00AA066E" w:rsidRPr="000E3B45">
              <w:rPr>
                <w:rStyle w:val="a3"/>
                <w:rFonts w:ascii="Times New Roman" w:hAnsi="Times New Roman" w:cs="Times New Roman"/>
                <w:noProof/>
                <w:color w:val="303030" w:themeColor="text1"/>
                <w:sz w:val="28"/>
                <w:szCs w:val="28"/>
              </w:rPr>
              <w:t>о</w:t>
            </w:r>
            <w:r w:rsidRPr="000E3B45">
              <w:rPr>
                <w:rStyle w:val="a3"/>
                <w:rFonts w:ascii="Times New Roman" w:hAnsi="Times New Roman" w:cs="Times New Roman"/>
                <w:noProof/>
                <w:color w:val="303030" w:themeColor="text1"/>
                <w:sz w:val="28"/>
                <w:szCs w:val="28"/>
              </w:rPr>
              <w:t xml:space="preserve"> средства</w:t>
            </w:r>
            <w:r w:rsidRPr="000E3B45">
              <w:rPr>
                <w:rFonts w:ascii="Times New Roman" w:hAnsi="Times New Roman" w:cs="Times New Roman"/>
                <w:noProof/>
                <w:webHidden/>
                <w:color w:val="303030" w:themeColor="text1"/>
                <w:sz w:val="28"/>
                <w:szCs w:val="28"/>
              </w:rPr>
              <w:tab/>
            </w:r>
          </w:hyperlink>
          <w:r w:rsidR="00181925" w:rsidRPr="000E3B45">
            <w:rPr>
              <w:rFonts w:ascii="Times New Roman" w:hAnsi="Times New Roman" w:cs="Times New Roman"/>
              <w:noProof/>
              <w:color w:val="303030" w:themeColor="text1"/>
              <w:sz w:val="28"/>
              <w:szCs w:val="28"/>
            </w:rPr>
            <w:t>36</w:t>
          </w:r>
        </w:p>
        <w:p w:rsidR="00392A5F" w:rsidRPr="000E3B45" w:rsidRDefault="00392A5F" w:rsidP="00392A5F">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4 </w:t>
            </w:r>
            <w:r w:rsidR="004C6A9A" w:rsidRPr="000E3B45">
              <w:rPr>
                <w:rStyle w:val="a3"/>
                <w:rFonts w:ascii="Times New Roman" w:hAnsi="Times New Roman" w:cs="Times New Roman"/>
                <w:noProof/>
                <w:color w:val="303030" w:themeColor="text1"/>
                <w:sz w:val="28"/>
                <w:szCs w:val="28"/>
              </w:rPr>
              <w:t>Проектирование и разработка графического интерфейса</w:t>
            </w:r>
            <w:r w:rsidRPr="000E3B45">
              <w:rPr>
                <w:rFonts w:ascii="Times New Roman" w:hAnsi="Times New Roman" w:cs="Times New Roman"/>
                <w:noProof/>
                <w:webHidden/>
                <w:color w:val="303030" w:themeColor="text1"/>
                <w:sz w:val="28"/>
                <w:szCs w:val="28"/>
              </w:rPr>
              <w:tab/>
            </w:r>
          </w:hyperlink>
          <w:r w:rsidR="009435F9" w:rsidRPr="000E3B45">
            <w:rPr>
              <w:rFonts w:ascii="Times New Roman" w:hAnsi="Times New Roman" w:cs="Times New Roman"/>
              <w:noProof/>
              <w:color w:val="303030" w:themeColor="text1"/>
              <w:sz w:val="28"/>
              <w:szCs w:val="28"/>
            </w:rPr>
            <w:t>41</w:t>
          </w:r>
        </w:p>
        <w:p w:rsidR="00392A5F" w:rsidRPr="000E3B45" w:rsidRDefault="00392A5F" w:rsidP="00C23E10">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5 </w:t>
            </w:r>
            <w:r w:rsidR="004C6A9A" w:rsidRPr="000E3B45">
              <w:rPr>
                <w:rStyle w:val="a3"/>
                <w:rFonts w:ascii="Times New Roman" w:hAnsi="Times New Roman" w:cs="Times New Roman"/>
                <w:noProof/>
                <w:color w:val="303030" w:themeColor="text1"/>
                <w:sz w:val="28"/>
                <w:szCs w:val="28"/>
              </w:rPr>
              <w:t xml:space="preserve">Описание и реализация </w:t>
            </w:r>
            <w:r w:rsidR="001B585C" w:rsidRPr="000E3B45">
              <w:rPr>
                <w:rStyle w:val="a3"/>
                <w:rFonts w:ascii="Times New Roman" w:hAnsi="Times New Roman" w:cs="Times New Roman"/>
                <w:noProof/>
                <w:color w:val="303030" w:themeColor="text1"/>
                <w:sz w:val="28"/>
                <w:szCs w:val="28"/>
              </w:rPr>
              <w:t>используемых в программном средстве</w:t>
            </w:r>
            <w:r w:rsidR="004C6A9A" w:rsidRPr="000E3B45">
              <w:rPr>
                <w:rStyle w:val="a3"/>
                <w:rFonts w:ascii="Times New Roman" w:hAnsi="Times New Roman" w:cs="Times New Roman"/>
                <w:noProof/>
                <w:color w:val="303030" w:themeColor="text1"/>
                <w:sz w:val="28"/>
                <w:szCs w:val="28"/>
              </w:rPr>
              <w:t xml:space="preserve">   алгоритмов</w:t>
            </w:r>
            <w:r w:rsidRPr="000E3B45">
              <w:rPr>
                <w:rFonts w:ascii="Times New Roman" w:hAnsi="Times New Roman" w:cs="Times New Roman"/>
                <w:noProof/>
                <w:webHidden/>
                <w:color w:val="303030" w:themeColor="text1"/>
                <w:sz w:val="28"/>
                <w:szCs w:val="28"/>
              </w:rPr>
              <w:tab/>
            </w:r>
          </w:hyperlink>
          <w:r w:rsidR="00F67DB1"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6 Тестирования программного средства </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EA35F6"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3 Оценка количественных показателей функционирования программного средства</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3.1 Оценка времен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2 </w:t>
            </w:r>
            <w:r w:rsidR="00BC7C46" w:rsidRPr="000E3B45">
              <w:rPr>
                <w:rStyle w:val="a3"/>
                <w:rFonts w:ascii="Times New Roman" w:hAnsi="Times New Roman" w:cs="Times New Roman"/>
                <w:noProof/>
                <w:color w:val="303030" w:themeColor="text1"/>
                <w:sz w:val="28"/>
                <w:szCs w:val="28"/>
              </w:rPr>
              <w:t>Оценка ресурс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3 </w:t>
            </w:r>
            <w:r w:rsidR="00BC7C46" w:rsidRPr="000E3B45">
              <w:rPr>
                <w:rStyle w:val="a3"/>
                <w:rFonts w:ascii="Times New Roman" w:hAnsi="Times New Roman" w:cs="Times New Roman"/>
                <w:noProof/>
                <w:color w:val="303030" w:themeColor="text1"/>
                <w:sz w:val="28"/>
                <w:szCs w:val="28"/>
              </w:rPr>
              <w:t>Оценка показателей надёжности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EA35F6" w:rsidP="00983F45">
          <w:pPr>
            <w:pStyle w:val="11"/>
            <w:ind w:left="624" w:hanging="624"/>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 xml:space="preserve">4 </w:t>
            </w:r>
            <w:r w:rsidR="003502AD" w:rsidRPr="000E3B45">
              <w:rPr>
                <w:rStyle w:val="a3"/>
                <w:rFonts w:ascii="Times New Roman" w:hAnsi="Times New Roman" w:cs="Times New Roman"/>
                <w:noProof/>
                <w:color w:val="303030" w:themeColor="text1"/>
                <w:sz w:val="28"/>
                <w:szCs w:val="28"/>
              </w:rPr>
              <w:t>Эксплуатация программного средства</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1 </w:t>
            </w:r>
            <w:r w:rsidR="00F300C0" w:rsidRPr="000E3B45">
              <w:rPr>
                <w:rStyle w:val="a3"/>
                <w:rFonts w:ascii="Times New Roman" w:hAnsi="Times New Roman" w:cs="Times New Roman"/>
                <w:noProof/>
                <w:color w:val="303030" w:themeColor="text1"/>
                <w:sz w:val="28"/>
                <w:szCs w:val="28"/>
              </w:rPr>
              <w:t>Ввод в эксплуатацию и обоснование минимальных технических требований к оборудованию</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2 </w:t>
            </w:r>
            <w:r w:rsidR="00F300C0" w:rsidRPr="000E3B45">
              <w:rPr>
                <w:rStyle w:val="a3"/>
                <w:rFonts w:ascii="Times New Roman" w:hAnsi="Times New Roman" w:cs="Times New Roman"/>
                <w:noProof/>
                <w:color w:val="303030" w:themeColor="text1"/>
                <w:sz w:val="28"/>
                <w:szCs w:val="28"/>
              </w:rPr>
              <w:t>Рукноводство по эксплуатации программным средством</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392A5F" w:rsidRPr="000E3B45" w:rsidRDefault="00EA35F6"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5</w:t>
            </w:r>
            <w:r w:rsidR="00F300C0" w:rsidRPr="000E3B45">
              <w:rPr>
                <w:rStyle w:val="a3"/>
                <w:rFonts w:ascii="Times New Roman" w:hAnsi="Times New Roman" w:cs="Times New Roman"/>
                <w:noProof/>
                <w:color w:val="303030" w:themeColor="text1"/>
                <w:sz w:val="28"/>
                <w:szCs w:val="28"/>
              </w:rPr>
              <w:t xml:space="preserve"> Технико-экономическое обоснование разработки программного средства</w:t>
            </w:r>
            <w:r w:rsidR="00AA066E" w:rsidRPr="000E3B45">
              <w:rPr>
                <w:rStyle w:val="a3"/>
                <w:rFonts w:ascii="Times New Roman" w:hAnsi="Times New Roman" w:cs="Times New Roman"/>
                <w:noProof/>
                <w:color w:val="303030" w:themeColor="text1"/>
                <w:sz w:val="28"/>
                <w:szCs w:val="28"/>
              </w:rPr>
              <w:t xml:space="preserve"> под операционную систему </w:t>
            </w:r>
            <w:r w:rsidR="00AA066E" w:rsidRPr="000E3B45">
              <w:rPr>
                <w:rStyle w:val="a3"/>
                <w:rFonts w:ascii="Times New Roman" w:hAnsi="Times New Roman" w:cs="Times New Roman"/>
                <w:noProof/>
                <w:color w:val="303030" w:themeColor="text1"/>
                <w:sz w:val="28"/>
                <w:szCs w:val="28"/>
                <w:lang w:val="en-US"/>
              </w:rPr>
              <w:t xml:space="preserve">Android </w:t>
            </w:r>
            <w:r w:rsidR="00AA066E" w:rsidRPr="000E3B45">
              <w:rPr>
                <w:rStyle w:val="a3"/>
                <w:rFonts w:ascii="Times New Roman" w:hAnsi="Times New Roman" w:cs="Times New Roman"/>
                <w:noProof/>
                <w:color w:val="303030" w:themeColor="text1"/>
                <w:sz w:val="28"/>
                <w:szCs w:val="28"/>
              </w:rPr>
              <w:t>для организации онлайн чата с возможностью пересылки информации в режиме реального времени</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1 </w:t>
            </w:r>
            <w:r w:rsidR="006E2D9A" w:rsidRPr="000E3B45">
              <w:rPr>
                <w:rStyle w:val="a3"/>
                <w:rFonts w:ascii="Times New Roman" w:hAnsi="Times New Roman" w:cs="Times New Roman"/>
                <w:noProof/>
                <w:color w:val="303030" w:themeColor="text1"/>
                <w:sz w:val="28"/>
                <w:szCs w:val="28"/>
              </w:rPr>
              <w:t>Характеристика программного средства, разрабатываемого для реализации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2 </w:t>
            </w:r>
            <w:r w:rsidR="006E2D9A" w:rsidRPr="000E3B45">
              <w:rPr>
                <w:rStyle w:val="a3"/>
                <w:rFonts w:ascii="Times New Roman" w:hAnsi="Times New Roman" w:cs="Times New Roman"/>
                <w:noProof/>
                <w:color w:val="303030" w:themeColor="text1"/>
                <w:sz w:val="28"/>
                <w:szCs w:val="28"/>
              </w:rPr>
              <w:t>Расчет инвестиции в разработку программного средства для его реализации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5.3 Оценка экномического эффекта от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lastRenderedPageBreak/>
            <w:t xml:space="preserve">   </w:t>
          </w:r>
          <w:hyperlink w:anchor="_Toc132049503" w:history="1">
            <w:r w:rsidRPr="000E3B45">
              <w:rPr>
                <w:rStyle w:val="a3"/>
                <w:rFonts w:ascii="Times New Roman" w:hAnsi="Times New Roman" w:cs="Times New Roman"/>
                <w:noProof/>
                <w:color w:val="303030" w:themeColor="text1"/>
                <w:sz w:val="28"/>
                <w:szCs w:val="28"/>
              </w:rPr>
              <w:t>5.4 Расчет показателей экономической эффективности разработки и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342371" w:rsidRPr="000E3B45" w:rsidRDefault="00EA35F6" w:rsidP="00342371">
          <w:pPr>
            <w:pStyle w:val="11"/>
            <w:rPr>
              <w:rFonts w:ascii="Times New Roman" w:hAnsi="Times New Roman" w:cs="Times New Roman"/>
              <w:noProof/>
              <w:color w:val="303030" w:themeColor="text1"/>
              <w:sz w:val="28"/>
              <w:szCs w:val="28"/>
            </w:rPr>
          </w:pPr>
          <w:hyperlink w:anchor="_Toc132049513" w:history="1">
            <w:r w:rsidR="000F3BDC" w:rsidRPr="000E3B45">
              <w:rPr>
                <w:rStyle w:val="a3"/>
                <w:rFonts w:ascii="Times New Roman" w:hAnsi="Times New Roman" w:cs="Times New Roman"/>
                <w:noProof/>
                <w:color w:val="303030" w:themeColor="text1"/>
                <w:sz w:val="28"/>
                <w:szCs w:val="28"/>
              </w:rPr>
              <w:t>Заключение</w:t>
            </w:r>
          </w:hyperlink>
          <w:hyperlink w:anchor="_Toc132049503" w:history="1">
            <w:r w:rsidR="00D82E56" w:rsidRPr="000E3B45">
              <w:rPr>
                <w:rFonts w:ascii="Times New Roman" w:hAnsi="Times New Roman" w:cs="Times New Roman"/>
                <w:noProof/>
                <w:webHidden/>
                <w:color w:val="303030" w:themeColor="text1"/>
                <w:sz w:val="28"/>
                <w:szCs w:val="28"/>
              </w:rPr>
              <w:tab/>
            </w:r>
          </w:hyperlink>
        </w:p>
        <w:p w:rsidR="00342371" w:rsidRPr="000E3B45" w:rsidRDefault="000F3BDC"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Список использованных источников</w:t>
          </w:r>
          <w:hyperlink w:anchor="_Toc132049503" w:history="1">
            <w:r w:rsidR="00D82E56" w:rsidRPr="000E3B45">
              <w:rPr>
                <w:rFonts w:ascii="Times New Roman" w:hAnsi="Times New Roman" w:cs="Times New Roman"/>
                <w:noProof/>
                <w:webHidden/>
                <w:color w:val="303030" w:themeColor="text1"/>
                <w:sz w:val="28"/>
                <w:szCs w:val="28"/>
              </w:rPr>
              <w:tab/>
            </w:r>
          </w:hyperlink>
        </w:p>
        <w:p w:rsidR="00B7138D" w:rsidRPr="000E3B45" w:rsidRDefault="00EA35F6" w:rsidP="00934E6D">
          <w:pPr>
            <w:pStyle w:val="11"/>
            <w:ind w:left="1871" w:hanging="1871"/>
            <w:rPr>
              <w:rFonts w:ascii="Times New Roman" w:hAnsi="Times New Roman" w:cs="Times New Roman"/>
              <w:noProof/>
              <w:color w:val="303030" w:themeColor="text1"/>
              <w:sz w:val="28"/>
              <w:szCs w:val="28"/>
            </w:rPr>
          </w:pPr>
          <w:hyperlink w:anchor="_Toc132049515" w:history="1">
            <w:r w:rsidR="00342371" w:rsidRPr="000E3B45">
              <w:rPr>
                <w:rStyle w:val="a3"/>
                <w:rFonts w:ascii="Times New Roman" w:hAnsi="Times New Roman" w:cs="Times New Roman"/>
                <w:noProof/>
                <w:color w:val="303030" w:themeColor="text1"/>
                <w:sz w:val="28"/>
                <w:szCs w:val="28"/>
              </w:rPr>
              <w:t xml:space="preserve">Приложение </w:t>
            </w:r>
          </w:hyperlink>
          <w:r w:rsidR="00F917F3" w:rsidRPr="000E3B45">
            <w:rPr>
              <w:rStyle w:val="a3"/>
              <w:rFonts w:ascii="Times New Roman" w:hAnsi="Times New Roman" w:cs="Times New Roman"/>
              <w:noProof/>
              <w:color w:val="303030" w:themeColor="text1"/>
              <w:sz w:val="28"/>
              <w:szCs w:val="28"/>
              <w:u w:val="none"/>
            </w:rPr>
            <w:t>А</w:t>
          </w:r>
          <w:r w:rsidR="00F12A4F" w:rsidRPr="000E3B45">
            <w:rPr>
              <w:rStyle w:val="a3"/>
              <w:rFonts w:ascii="Times New Roman" w:hAnsi="Times New Roman" w:cs="Times New Roman"/>
              <w:noProof/>
              <w:color w:val="303030" w:themeColor="text1"/>
              <w:sz w:val="28"/>
              <w:szCs w:val="28"/>
              <w:u w:val="none"/>
            </w:rPr>
            <w:t xml:space="preserve"> (обязательное) </w:t>
          </w:r>
          <w:r w:rsidR="00CD3FC4" w:rsidRPr="000E3B45">
            <w:rPr>
              <w:color w:val="303030" w:themeColor="text1"/>
            </w:rPr>
            <w:fldChar w:fldCharType="begin"/>
          </w:r>
          <w:r w:rsidR="00CD3FC4" w:rsidRPr="000E3B45">
            <w:rPr>
              <w:color w:val="303030" w:themeColor="text1"/>
            </w:rPr>
            <w:instrText xml:space="preserve"> HYPERLINK \l "_Toc132049516" </w:instrText>
          </w:r>
          <w:r w:rsidR="00CD3FC4" w:rsidRPr="000E3B45">
            <w:rPr>
              <w:color w:val="303030" w:themeColor="text1"/>
            </w:rPr>
            <w:fldChar w:fldCharType="separate"/>
          </w:r>
          <w:r w:rsidR="00EC76B9" w:rsidRPr="000E3B45">
            <w:rPr>
              <w:rStyle w:val="a3"/>
              <w:rFonts w:ascii="Times New Roman" w:hAnsi="Times New Roman" w:cs="Times New Roman"/>
              <w:noProof/>
              <w:color w:val="303030" w:themeColor="text1"/>
              <w:sz w:val="28"/>
              <w:szCs w:val="28"/>
            </w:rPr>
            <w:t>тчёт о проверке на заимстовования                    в системе «Антиплагиат»</w:t>
          </w:r>
          <w:hyperlink w:anchor="_Toc132049503" w:history="1">
            <w:r w:rsidR="00B7138D" w:rsidRPr="000E3B45">
              <w:rPr>
                <w:rFonts w:ascii="Times New Roman" w:hAnsi="Times New Roman" w:cs="Times New Roman"/>
                <w:noProof/>
                <w:webHidden/>
                <w:color w:val="303030" w:themeColor="text1"/>
                <w:sz w:val="28"/>
                <w:szCs w:val="28"/>
              </w:rPr>
              <w:tab/>
            </w:r>
          </w:hyperlink>
        </w:p>
        <w:p w:rsidR="001766EE" w:rsidRPr="000E3B45" w:rsidRDefault="00CD3FC4"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001766EE" w:rsidRPr="000E3B45">
              <w:rPr>
                <w:rStyle w:val="a3"/>
                <w:rFonts w:ascii="Times New Roman" w:hAnsi="Times New Roman" w:cs="Times New Roman"/>
                <w:noProof/>
                <w:color w:val="303030" w:themeColor="text1"/>
                <w:sz w:val="28"/>
                <w:szCs w:val="28"/>
              </w:rPr>
              <w:t xml:space="preserve">Приложение </w:t>
            </w:r>
          </w:hyperlink>
          <w:r w:rsidR="001766EE" w:rsidRPr="000E3B45">
            <w:rPr>
              <w:rStyle w:val="a3"/>
              <w:rFonts w:ascii="Times New Roman" w:hAnsi="Times New Roman" w:cs="Times New Roman"/>
              <w:noProof/>
              <w:color w:val="303030" w:themeColor="text1"/>
              <w:sz w:val="28"/>
              <w:szCs w:val="28"/>
              <w:u w:val="none"/>
            </w:rPr>
            <w:t xml:space="preserve">Б (обязательное) </w:t>
          </w:r>
          <w:r w:rsidR="001766EE" w:rsidRPr="000E3B45">
            <w:rPr>
              <w:color w:val="303030" w:themeColor="text1"/>
            </w:rPr>
            <w:fldChar w:fldCharType="begin"/>
          </w:r>
          <w:r w:rsidR="001766EE" w:rsidRPr="000E3B45">
            <w:rPr>
              <w:color w:val="303030" w:themeColor="text1"/>
            </w:rPr>
            <w:instrText xml:space="preserve"> HYPERLINK \l "_Toc132049516" </w:instrText>
          </w:r>
          <w:r w:rsidR="001766EE" w:rsidRPr="000E3B45">
            <w:rPr>
              <w:color w:val="303030" w:themeColor="text1"/>
            </w:rPr>
            <w:fldChar w:fldCharType="separate"/>
          </w:r>
          <w:r w:rsidR="0053483B" w:rsidRPr="000E3B45">
            <w:rPr>
              <w:rStyle w:val="a3"/>
              <w:rFonts w:ascii="Times New Roman" w:hAnsi="Times New Roman" w:cs="Times New Roman"/>
              <w:noProof/>
              <w:color w:val="303030" w:themeColor="text1"/>
              <w:sz w:val="28"/>
              <w:szCs w:val="28"/>
            </w:rPr>
            <w:t xml:space="preserve">Листинги программного кода </w:t>
          </w:r>
          <w:hyperlink w:anchor="_Toc132049503" w:history="1">
            <w:r w:rsidR="001766EE" w:rsidRPr="000E3B45">
              <w:rPr>
                <w:rFonts w:ascii="Times New Roman" w:hAnsi="Times New Roman" w:cs="Times New Roman"/>
                <w:noProof/>
                <w:webHidden/>
                <w:color w:val="303030" w:themeColor="text1"/>
                <w:sz w:val="28"/>
                <w:szCs w:val="28"/>
              </w:rPr>
              <w:tab/>
            </w:r>
          </w:hyperlink>
        </w:p>
        <w:p w:rsidR="001766EE" w:rsidRPr="000E3B45" w:rsidRDefault="001766EE" w:rsidP="00757763">
          <w:pPr>
            <w:pStyle w:val="11"/>
            <w:ind w:left="1871" w:hanging="187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В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757763" w:rsidRPr="000E3B45">
            <w:rPr>
              <w:rStyle w:val="a3"/>
              <w:rFonts w:ascii="Times New Roman" w:hAnsi="Times New Roman" w:cs="Times New Roman"/>
              <w:noProof/>
              <w:color w:val="303030" w:themeColor="text1"/>
              <w:sz w:val="28"/>
              <w:szCs w:val="28"/>
            </w:rPr>
            <w:t>Графический материал, поясняющий разработанное программное средство</w:t>
          </w:r>
          <w:hyperlink w:anchor="_Toc132049503" w:history="1">
            <w:r w:rsidRPr="000E3B45">
              <w:rPr>
                <w:rFonts w:ascii="Times New Roman" w:hAnsi="Times New Roman" w:cs="Times New Roman"/>
                <w:noProof/>
                <w:webHidden/>
                <w:color w:val="303030" w:themeColor="text1"/>
                <w:sz w:val="28"/>
                <w:szCs w:val="28"/>
              </w:rPr>
              <w:tab/>
            </w:r>
          </w:hyperlink>
        </w:p>
        <w:p w:rsidR="001766EE" w:rsidRPr="000E3B45" w:rsidRDefault="001766EE"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Г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8A2FD0" w:rsidRPr="000E3B45">
            <w:rPr>
              <w:rStyle w:val="a3"/>
              <w:rFonts w:ascii="Times New Roman" w:hAnsi="Times New Roman" w:cs="Times New Roman"/>
              <w:noProof/>
              <w:color w:val="303030" w:themeColor="text1"/>
              <w:sz w:val="28"/>
              <w:szCs w:val="28"/>
            </w:rPr>
            <w:t xml:space="preserve">Ведомость </w:t>
          </w:r>
          <w:r w:rsidR="00465D34" w:rsidRPr="000E3B45">
            <w:rPr>
              <w:rStyle w:val="a3"/>
              <w:rFonts w:ascii="Times New Roman" w:hAnsi="Times New Roman" w:cs="Times New Roman"/>
              <w:noProof/>
              <w:color w:val="303030" w:themeColor="text1"/>
              <w:sz w:val="28"/>
              <w:szCs w:val="28"/>
            </w:rPr>
            <w:t>дипломной работы</w:t>
          </w:r>
          <w:hyperlink w:anchor="_Toc132049503" w:history="1">
            <w:r w:rsidRPr="000E3B45">
              <w:rPr>
                <w:rFonts w:ascii="Times New Roman" w:hAnsi="Times New Roman" w:cs="Times New Roman"/>
                <w:noProof/>
                <w:webHidden/>
                <w:color w:val="303030" w:themeColor="text1"/>
                <w:sz w:val="28"/>
                <w:szCs w:val="28"/>
              </w:rPr>
              <w:tab/>
            </w:r>
          </w:hyperlink>
        </w:p>
        <w:p w:rsidR="00342371" w:rsidRPr="000E3B45" w:rsidRDefault="001766EE"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p>
        <w:p w:rsidR="00565AA5" w:rsidRPr="000E3B45" w:rsidRDefault="00342371" w:rsidP="00F120B2">
          <w:pPr>
            <w:spacing w:after="0" w:line="240" w:lineRule="auto"/>
            <w:jc w:val="both"/>
            <w:rPr>
              <w:rFonts w:ascii="Times New Roman" w:hAnsi="Times New Roman" w:cs="Times New Roman"/>
              <w:b/>
              <w:color w:val="303030" w:themeColor="text1"/>
              <w:sz w:val="32"/>
              <w:szCs w:val="32"/>
              <w:lang w:val="ru-RU"/>
            </w:rPr>
            <w:sectPr w:rsidR="00565AA5" w:rsidRPr="000E3B45" w:rsidSect="00293A7D">
              <w:footerReference w:type="default" r:id="rId8"/>
              <w:pgSz w:w="11906" w:h="16838"/>
              <w:pgMar w:top="1134" w:right="851" w:bottom="1134" w:left="1701" w:header="709" w:footer="709" w:gutter="0"/>
              <w:pgNumType w:start="2"/>
              <w:cols w:space="708"/>
              <w:docGrid w:linePitch="360"/>
            </w:sectPr>
          </w:pPr>
          <w:r w:rsidRPr="000E3B45">
            <w:rPr>
              <w:rFonts w:ascii="Times New Roman" w:hAnsi="Times New Roman" w:cs="Times New Roman"/>
              <w:color w:val="303030" w:themeColor="text1"/>
              <w:sz w:val="28"/>
              <w:szCs w:val="28"/>
            </w:rPr>
            <w:fldChar w:fldCharType="end"/>
          </w:r>
        </w:p>
      </w:sdtContent>
    </w:sdt>
    <w:p w:rsidR="00342371" w:rsidRPr="000E3B45" w:rsidRDefault="00342371" w:rsidP="00AF7E11">
      <w:pPr>
        <w:spacing w:after="0" w:line="240" w:lineRule="auto"/>
        <w:jc w:val="center"/>
        <w:outlineLvl w:val="0"/>
        <w:rPr>
          <w:rFonts w:ascii="Times New Roman" w:eastAsia="Times New Roman" w:hAnsi="Times New Roman" w:cs="Times New Roman"/>
          <w:b/>
          <w:bCs/>
          <w:color w:val="303030" w:themeColor="text1"/>
          <w:kern w:val="36"/>
          <w:sz w:val="48"/>
          <w:szCs w:val="48"/>
          <w:lang w:val="ru-RU"/>
        </w:rPr>
      </w:pPr>
      <w:r w:rsidRPr="000E3B45">
        <w:rPr>
          <w:rFonts w:ascii="Times New Roman" w:eastAsia="Times New Roman" w:hAnsi="Times New Roman" w:cs="Times New Roman"/>
          <w:b/>
          <w:bCs/>
          <w:color w:val="303030" w:themeColor="text1"/>
          <w:kern w:val="36"/>
          <w:sz w:val="32"/>
          <w:szCs w:val="32"/>
          <w:lang w:val="ru-RU"/>
        </w:rPr>
        <w:lastRenderedPageBreak/>
        <w:t>ВВЕДЕНИЕ</w:t>
      </w:r>
    </w:p>
    <w:p w:rsidR="00342371" w:rsidRPr="000E3B45" w:rsidRDefault="00342371" w:rsidP="00342371">
      <w:pPr>
        <w:spacing w:after="0" w:line="240" w:lineRule="auto"/>
        <w:jc w:val="both"/>
        <w:rPr>
          <w:rFonts w:ascii="Times New Roman" w:eastAsia="Times New Roman" w:hAnsi="Times New Roman" w:cs="Times New Roman"/>
          <w:color w:val="303030" w:themeColor="text1"/>
          <w:sz w:val="28"/>
          <w:szCs w:val="28"/>
          <w:lang w:val="ru-RU"/>
        </w:rPr>
      </w:pPr>
    </w:p>
    <w:p w:rsidR="007C30E4" w:rsidRPr="000E3B45" w:rsidRDefault="00F44186" w:rsidP="00764D1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стоящие время приложения</w:t>
      </w:r>
      <w:r w:rsidR="00D47CDC" w:rsidRPr="000E3B45">
        <w:rPr>
          <w:rFonts w:ascii="Times New Roman" w:eastAsia="Segoe UI Symbol" w:hAnsi="Times New Roman" w:cs="Times New Roman"/>
          <w:color w:val="303030" w:themeColor="text1"/>
          <w:sz w:val="28"/>
          <w:szCs w:val="28"/>
          <w:lang w:val="ru-RU"/>
        </w:rPr>
        <w:t xml:space="preserve"> для социального взаимодействия активно развиваются</w:t>
      </w:r>
      <w:r w:rsidR="007C30E4" w:rsidRPr="000E3B45">
        <w:rPr>
          <w:rFonts w:ascii="Times New Roman" w:eastAsia="Segoe UI Symbol" w:hAnsi="Times New Roman" w:cs="Times New Roman"/>
          <w:color w:val="303030" w:themeColor="text1"/>
          <w:sz w:val="28"/>
          <w:szCs w:val="28"/>
          <w:lang w:val="ru-RU"/>
        </w:rPr>
        <w:t>.</w:t>
      </w:r>
      <w:r w:rsidR="00A43EE5"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Е</w:t>
      </w:r>
      <w:r w:rsidR="00A43EE5" w:rsidRPr="000E3B45">
        <w:rPr>
          <w:rFonts w:ascii="Times New Roman" w:eastAsia="Segoe UI Symbol" w:hAnsi="Times New Roman" w:cs="Times New Roman"/>
          <w:color w:val="303030" w:themeColor="text1"/>
          <w:sz w:val="28"/>
          <w:szCs w:val="28"/>
          <w:lang w:val="ru-RU"/>
        </w:rPr>
        <w:t xml:space="preserve">сли в начале 2000 самым распространённым способом была простая сотовая связь, то с 2004 после релиза </w:t>
      </w:r>
      <w:r w:rsidR="00A43EE5"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социальные</w:t>
      </w:r>
      <w:r w:rsidR="00A43EE5" w:rsidRPr="000E3B45">
        <w:rPr>
          <w:rFonts w:ascii="Times New Roman" w:eastAsia="Segoe UI Symbol" w:hAnsi="Times New Roman" w:cs="Times New Roman"/>
          <w:color w:val="303030" w:themeColor="text1"/>
          <w:sz w:val="28"/>
          <w:szCs w:val="28"/>
          <w:lang w:val="ru-RU"/>
        </w:rPr>
        <w:t xml:space="preserve"> сети стали</w:t>
      </w:r>
      <w:r w:rsidR="007C30E4" w:rsidRPr="000E3B45">
        <w:rPr>
          <w:rFonts w:ascii="Times New Roman" w:eastAsia="Segoe UI Symbol" w:hAnsi="Times New Roman" w:cs="Times New Roman"/>
          <w:color w:val="303030" w:themeColor="text1"/>
          <w:sz w:val="28"/>
          <w:szCs w:val="28"/>
          <w:lang w:val="ru-RU"/>
        </w:rPr>
        <w:t xml:space="preserve"> резко набирать популярность</w:t>
      </w:r>
      <w:r w:rsidR="00764D12" w:rsidRPr="000E3B45">
        <w:rPr>
          <w:rFonts w:ascii="Times New Roman" w:eastAsia="Segoe UI Symbol" w:hAnsi="Times New Roman" w:cs="Times New Roman"/>
          <w:color w:val="303030" w:themeColor="text1"/>
          <w:sz w:val="28"/>
          <w:szCs w:val="28"/>
          <w:lang w:val="ru-RU"/>
        </w:rPr>
        <w:t xml:space="preserve"> [1]</w:t>
      </w:r>
      <w:r w:rsidR="00A43EE5" w:rsidRPr="000E3B45">
        <w:rPr>
          <w:rFonts w:ascii="Times New Roman" w:eastAsia="Segoe UI Symbol" w:hAnsi="Times New Roman" w:cs="Times New Roman"/>
          <w:color w:val="303030" w:themeColor="text1"/>
          <w:sz w:val="28"/>
          <w:szCs w:val="28"/>
          <w:lang w:val="ru-RU"/>
        </w:rPr>
        <w:t xml:space="preserve">. </w:t>
      </w:r>
    </w:p>
    <w:p w:rsidR="00764D12" w:rsidRPr="000E3B45" w:rsidRDefault="00A43EE5" w:rsidP="00764D12">
      <w:pPr>
        <w:spacing w:after="0" w:line="240" w:lineRule="auto"/>
        <w:ind w:firstLine="709"/>
        <w:jc w:val="both"/>
        <w:rPr>
          <w:rFonts w:ascii="Times New Roman" w:hAnsi="Times New Roman" w:cs="Times New Roman"/>
          <w:color w:val="303030" w:themeColor="text1"/>
          <w:sz w:val="28"/>
          <w:shd w:val="clear" w:color="auto" w:fill="FFFFFF"/>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использовали студенты и обычные люди для коммуникации между собой для повседневного общение</w:t>
      </w:r>
      <w:r w:rsidR="00B76398" w:rsidRPr="000E3B45">
        <w:rPr>
          <w:rFonts w:ascii="Times New Roman" w:eastAsia="Segoe UI Symbol" w:hAnsi="Times New Roman" w:cs="Times New Roman"/>
          <w:color w:val="303030" w:themeColor="text1"/>
          <w:sz w:val="28"/>
          <w:szCs w:val="28"/>
          <w:lang w:val="ru-RU"/>
        </w:rPr>
        <w:t xml:space="preserve">. </w:t>
      </w:r>
      <w:r w:rsidR="00B76398" w:rsidRPr="000E3B45">
        <w:rPr>
          <w:rFonts w:ascii="Times New Roman" w:hAnsi="Times New Roman" w:cs="Times New Roman"/>
          <w:color w:val="303030" w:themeColor="text1"/>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0E3B45">
        <w:rPr>
          <w:rFonts w:ascii="Times New Roman" w:hAnsi="Times New Roman" w:cs="Times New Roman"/>
          <w:color w:val="303030" w:themeColor="text1"/>
          <w:sz w:val="28"/>
          <w:shd w:val="clear" w:color="auto" w:fill="FFFFFF"/>
          <w:lang w:val="ru-RU"/>
        </w:rPr>
        <w:t>.</w:t>
      </w:r>
    </w:p>
    <w:p w:rsidR="00907FF1" w:rsidRPr="000E3B45" w:rsidRDefault="00907FF1" w:rsidP="00764D12">
      <w:pPr>
        <w:spacing w:after="0" w:line="240" w:lineRule="auto"/>
        <w:ind w:firstLine="709"/>
        <w:jc w:val="both"/>
        <w:rPr>
          <w:rFonts w:ascii="Times New Roman" w:hAnsi="Times New Roman" w:cs="Times New Roman"/>
          <w:color w:val="303030" w:themeColor="text1"/>
          <w:sz w:val="36"/>
          <w:shd w:val="clear" w:color="auto" w:fill="FFFFFF"/>
          <w:lang w:val="ru-RU"/>
        </w:rPr>
      </w:pPr>
      <w:r w:rsidRPr="000E3B45">
        <w:rPr>
          <w:rFonts w:ascii="Times New Roman" w:hAnsi="Times New Roman" w:cs="Times New Roman"/>
          <w:color w:val="303030" w:themeColor="text1"/>
          <w:sz w:val="28"/>
          <w:shd w:val="clear" w:color="auto" w:fill="FFFFFF"/>
          <w:lang w:val="ru-RU"/>
        </w:rPr>
        <w:t>В результате платформы для ор</w:t>
      </w:r>
      <w:r w:rsidR="007C30E4" w:rsidRPr="000E3B45">
        <w:rPr>
          <w:rFonts w:ascii="Times New Roman" w:hAnsi="Times New Roman" w:cs="Times New Roman"/>
          <w:color w:val="303030" w:themeColor="text1"/>
          <w:sz w:val="28"/>
          <w:shd w:val="clear" w:color="auto" w:fill="FFFFFF"/>
          <w:lang w:val="ru-RU"/>
        </w:rPr>
        <w:t>ганизации корпоративных социальных сете</w:t>
      </w:r>
      <w:r w:rsidR="00D47CDC" w:rsidRPr="000E3B45">
        <w:rPr>
          <w:rFonts w:ascii="Times New Roman" w:hAnsi="Times New Roman" w:cs="Times New Roman"/>
          <w:color w:val="303030" w:themeColor="text1"/>
          <w:sz w:val="28"/>
          <w:shd w:val="clear" w:color="auto" w:fill="FFFFFF"/>
          <w:lang w:val="ru-RU"/>
        </w:rPr>
        <w:t>й</w:t>
      </w:r>
      <w:r w:rsidRPr="000E3B45">
        <w:rPr>
          <w:rFonts w:ascii="Times New Roman" w:hAnsi="Times New Roman" w:cs="Times New Roman"/>
          <w:color w:val="303030" w:themeColor="text1"/>
          <w:sz w:val="28"/>
          <w:shd w:val="clear" w:color="auto" w:fill="FFFFFF"/>
          <w:lang w:val="ru-RU"/>
        </w:rPr>
        <w:t xml:space="preserve"> стали п</w:t>
      </w:r>
      <w:r w:rsidR="00A75790" w:rsidRPr="000E3B45">
        <w:rPr>
          <w:rFonts w:ascii="Times New Roman" w:hAnsi="Times New Roman" w:cs="Times New Roman"/>
          <w:color w:val="303030" w:themeColor="text1"/>
          <w:sz w:val="28"/>
          <w:shd w:val="clear" w:color="auto" w:fill="FFFFFF"/>
          <w:lang w:val="ru-RU"/>
        </w:rPr>
        <w:t>ользоваться повышенным спросом.</w:t>
      </w:r>
      <w:r w:rsidR="00A75790" w:rsidRPr="000E3B45">
        <w:rPr>
          <w:rFonts w:ascii="Roboto" w:hAnsi="Roboto"/>
          <w:b/>
          <w:bCs/>
          <w:color w:val="303030" w:themeColor="text1"/>
          <w:shd w:val="clear" w:color="auto" w:fill="FFFFFF"/>
          <w:lang w:val="ru-RU"/>
        </w:rPr>
        <w:t xml:space="preserve"> </w:t>
      </w:r>
      <w:r w:rsidR="00A75790" w:rsidRPr="000E3B45">
        <w:rPr>
          <w:rFonts w:ascii="Times New Roman" w:hAnsi="Times New Roman" w:cs="Times New Roman"/>
          <w:bCs/>
          <w:color w:val="303030" w:themeColor="text1"/>
          <w:sz w:val="28"/>
          <w:shd w:val="clear" w:color="auto" w:fill="FFFFFF"/>
          <w:lang w:val="ru-RU"/>
        </w:rPr>
        <w:t>Еще несколько лет назад работодатели не стали бы даже обсуждать перспективу внедрения корпоративной сети в их фирме, поскольку большинство из них полагало, а некоторые и сейчас считают, что сети</w:t>
      </w:r>
      <w:r w:rsidR="0093326A" w:rsidRPr="000E3B45">
        <w:rPr>
          <w:rFonts w:ascii="Times New Roman" w:hAnsi="Times New Roman" w:cs="Times New Roman"/>
          <w:bCs/>
          <w:color w:val="303030" w:themeColor="text1"/>
          <w:sz w:val="28"/>
          <w:shd w:val="clear" w:color="auto" w:fill="FFFFFF"/>
          <w:lang w:val="ru-RU"/>
        </w:rPr>
        <w:t xml:space="preserve"> </w:t>
      </w:r>
      <w:r w:rsidR="0093326A" w:rsidRPr="000E3B45">
        <w:rPr>
          <w:rFonts w:ascii="Times New Roman" w:eastAsia="Segoe UI Symbol" w:hAnsi="Times New Roman" w:cs="Times New Roman"/>
          <w:color w:val="303030" w:themeColor="text1"/>
          <w:sz w:val="28"/>
          <w:szCs w:val="28"/>
          <w:lang w:val="ru-RU"/>
        </w:rPr>
        <w:t>−</w:t>
      </w:r>
      <w:r w:rsidR="00A75790" w:rsidRPr="000E3B45">
        <w:rPr>
          <w:rFonts w:ascii="Times New Roman" w:hAnsi="Times New Roman" w:cs="Times New Roman"/>
          <w:bCs/>
          <w:color w:val="303030" w:themeColor="text1"/>
          <w:sz w:val="28"/>
          <w:shd w:val="clear" w:color="auto" w:fill="FFFFFF"/>
          <w:lang w:val="ru-RU"/>
        </w:rPr>
        <w:t xml:space="preserve"> бессмысленная игрушка, на которую сотрудники тратят рабочее время. По данным исследования </w:t>
      </w:r>
      <w:r w:rsidR="00A75790" w:rsidRPr="000E3B45">
        <w:rPr>
          <w:rFonts w:ascii="Times New Roman" w:hAnsi="Times New Roman" w:cs="Times New Roman"/>
          <w:bCs/>
          <w:color w:val="303030" w:themeColor="text1"/>
          <w:sz w:val="28"/>
          <w:shd w:val="clear" w:color="auto" w:fill="FFFFFF"/>
        </w:rPr>
        <w:t>Ipsos</w:t>
      </w:r>
      <w:r w:rsidR="00A75790" w:rsidRPr="000E3B45">
        <w:rPr>
          <w:rFonts w:ascii="Times New Roman" w:hAnsi="Times New Roman" w:cs="Times New Roman"/>
          <w:bCs/>
          <w:color w:val="303030" w:themeColor="text1"/>
          <w:sz w:val="28"/>
          <w:shd w:val="clear" w:color="auto" w:fill="FFFFFF"/>
          <w:lang w:val="ru-RU"/>
        </w:rPr>
        <w:t xml:space="preserve"> для </w:t>
      </w:r>
      <w:r w:rsidR="00A75790" w:rsidRPr="000E3B45">
        <w:rPr>
          <w:rFonts w:ascii="Times New Roman" w:hAnsi="Times New Roman" w:cs="Times New Roman"/>
          <w:bCs/>
          <w:color w:val="303030" w:themeColor="text1"/>
          <w:sz w:val="28"/>
          <w:shd w:val="clear" w:color="auto" w:fill="FFFFFF"/>
        </w:rPr>
        <w:t>Microsoft</w:t>
      </w:r>
      <w:r w:rsidR="00A75790" w:rsidRPr="000E3B45">
        <w:rPr>
          <w:rFonts w:ascii="Times New Roman" w:hAnsi="Times New Roman" w:cs="Times New Roman"/>
          <w:bCs/>
          <w:color w:val="303030" w:themeColor="text1"/>
          <w:sz w:val="28"/>
          <w:shd w:val="clear" w:color="auto" w:fill="FFFFFF"/>
          <w:lang w:val="ru-RU"/>
        </w:rPr>
        <w:t>, до сих пор в 34% отечественных компаний доступ к социальным сетям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Pr="000E3B45" w:rsidRDefault="00A75790" w:rsidP="007356E7">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о, </w:t>
      </w:r>
      <w:r w:rsidR="00D47CDC" w:rsidRPr="000E3B45">
        <w:rPr>
          <w:rFonts w:ascii="Times New Roman" w:hAnsi="Times New Roman" w:cs="Times New Roman"/>
          <w:bCs/>
          <w:color w:val="303030" w:themeColor="text1"/>
          <w:sz w:val="28"/>
          <w:shd w:val="clear" w:color="auto" w:fill="FFFFFF"/>
          <w:lang w:val="ru-RU"/>
        </w:rPr>
        <w:t>наличие корпоративной социальной</w:t>
      </w:r>
      <w:r w:rsidRPr="000E3B45">
        <w:rPr>
          <w:rFonts w:ascii="Times New Roman" w:hAnsi="Times New Roman" w:cs="Times New Roman"/>
          <w:bCs/>
          <w:color w:val="303030" w:themeColor="text1"/>
          <w:sz w:val="28"/>
          <w:shd w:val="clear" w:color="auto" w:fill="FFFFFF"/>
          <w:lang w:val="ru-RU"/>
        </w:rPr>
        <w:t xml:space="preserve">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 xml:space="preserve">часть организационной культуры, такая же как льготы для сотрудников или мероприятия по тимбилдингу. Так или иначе, корпоративные социальные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это несомненно тренд, и наиболее прогрессивные компании ему уже следуют</w:t>
      </w:r>
      <w:r w:rsidR="00110EE2" w:rsidRPr="000E3B45">
        <w:rPr>
          <w:rFonts w:ascii="Times New Roman" w:hAnsi="Times New Roman" w:cs="Times New Roman"/>
          <w:bCs/>
          <w:color w:val="303030" w:themeColor="text1"/>
          <w:sz w:val="28"/>
          <w:shd w:val="clear" w:color="auto" w:fill="FFFFFF"/>
          <w:lang w:val="ru-RU"/>
        </w:rPr>
        <w:t xml:space="preserve"> [3]</w:t>
      </w:r>
      <w:r w:rsidRPr="000E3B45">
        <w:rPr>
          <w:rFonts w:ascii="Times New Roman" w:hAnsi="Times New Roman" w:cs="Times New Roman"/>
          <w:bCs/>
          <w:color w:val="303030" w:themeColor="text1"/>
          <w:sz w:val="28"/>
          <w:shd w:val="clear" w:color="auto" w:fill="FFFFFF"/>
          <w:lang w:val="ru-RU"/>
        </w:rPr>
        <w:t>.</w:t>
      </w:r>
    </w:p>
    <w:p w:rsidR="00F465A3" w:rsidRPr="000E3B45" w:rsidRDefault="007356E7" w:rsidP="00F465A3">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Отсюда следует что в скором будущем все </w:t>
      </w:r>
      <w:r w:rsidR="00F465A3" w:rsidRPr="000E3B45">
        <w:rPr>
          <w:rFonts w:ascii="Times New Roman" w:hAnsi="Times New Roman" w:cs="Times New Roman"/>
          <w:bCs/>
          <w:color w:val="303030" w:themeColor="text1"/>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bCs/>
          <w:color w:val="303030" w:themeColor="text1"/>
          <w:spacing w:val="-5"/>
          <w:sz w:val="28"/>
          <w:szCs w:val="28"/>
          <w:lang w:val="ru-RU"/>
        </w:rPr>
        <w:t>1</w:t>
      </w:r>
      <w:r w:rsidRPr="000E3B45">
        <w:rPr>
          <w:rFonts w:ascii="Times New Roman" w:eastAsia="Times New Roman" w:hAnsi="Times New Roman" w:cs="Times New Roman"/>
          <w:bCs/>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Разрушение иерархических границ.</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D47CDC" w:rsidRPr="000E3B45">
        <w:rPr>
          <w:rFonts w:ascii="Times New Roman" w:eastAsia="Segoe UI Symbol" w:hAnsi="Times New Roman" w:cs="Times New Roman"/>
          <w:color w:val="303030" w:themeColor="text1"/>
          <w:sz w:val="28"/>
          <w:szCs w:val="28"/>
          <w:lang w:val="ru-RU"/>
        </w:rPr>
        <w:t>−</w:t>
      </w:r>
      <w:r w:rsidR="00D47CDC" w:rsidRPr="000E3B45">
        <w:rPr>
          <w:rFonts w:ascii="Times New Roman" w:hAnsi="Times New Roman" w:cs="Times New Roman"/>
          <w:bCs/>
          <w:color w:val="303030" w:themeColor="text1"/>
          <w:sz w:val="28"/>
          <w:shd w:val="clear" w:color="auto" w:fill="FFFFFF"/>
          <w:lang w:val="ru-RU"/>
        </w:rPr>
        <w:t xml:space="preserve"> </w:t>
      </w:r>
      <w:r w:rsidR="00F465A3" w:rsidRPr="000E3B45">
        <w:rPr>
          <w:rFonts w:ascii="Times New Roman" w:eastAsia="Times New Roman" w:hAnsi="Times New Roman" w:cs="Times New Roman"/>
          <w:color w:val="303030" w:themeColor="text1"/>
          <w:spacing w:val="-5"/>
          <w:sz w:val="28"/>
          <w:szCs w:val="28"/>
          <w:lang w:val="ru-RU"/>
        </w:rPr>
        <w:t>наладить обратную связь с подчиненным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2</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сообщества.</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color w:val="303030" w:themeColor="text1"/>
          <w:spacing w:val="-5"/>
          <w:sz w:val="28"/>
          <w:szCs w:val="28"/>
          <w:lang w:val="ru-RU"/>
        </w:rPr>
        <w:t>3</w:t>
      </w:r>
      <w:r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Защита данных от потерь</w:t>
      </w:r>
      <w:r w:rsidR="00F465A3" w:rsidRPr="000E3B45">
        <w:rPr>
          <w:rFonts w:ascii="Times New Roman" w:eastAsia="Times New Roman" w:hAnsi="Times New Roman" w:cs="Times New Roman"/>
          <w:color w:val="303030" w:themeColor="text1"/>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0E3B45">
        <w:rPr>
          <w:rFonts w:ascii="Times New Roman" w:eastAsia="Times New Roman" w:hAnsi="Times New Roman" w:cs="Times New Roman"/>
          <w:color w:val="303030" w:themeColor="text1"/>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4</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имиджа организации.</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5</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Контроль поведения сотрудников.</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0E3B45">
        <w:rPr>
          <w:rFonts w:ascii="Times New Roman" w:eastAsia="Times New Roman" w:hAnsi="Times New Roman" w:cs="Times New Roman"/>
          <w:color w:val="303030" w:themeColor="text1"/>
          <w:spacing w:val="-5"/>
          <w:sz w:val="28"/>
          <w:szCs w:val="28"/>
          <w:lang w:val="ru-RU"/>
        </w:rPr>
        <w:t xml:space="preserve"> [4]</w:t>
      </w:r>
      <w:r w:rsidR="00F465A3" w:rsidRPr="000E3B45">
        <w:rPr>
          <w:rFonts w:ascii="Times New Roman" w:eastAsia="Times New Roman" w:hAnsi="Times New Roman" w:cs="Times New Roman"/>
          <w:color w:val="303030" w:themeColor="text1"/>
          <w:spacing w:val="-5"/>
          <w:sz w:val="28"/>
          <w:szCs w:val="28"/>
          <w:lang w:val="ru-RU"/>
        </w:rPr>
        <w:t>.</w:t>
      </w:r>
    </w:p>
    <w:p w:rsidR="002931D4" w:rsidRPr="000E3B45" w:rsidRDefault="00110EE2" w:rsidP="008D007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Целью данной дипломной</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работы</w:t>
      </w:r>
      <w:r w:rsidR="008D0072" w:rsidRPr="000E3B45">
        <w:rPr>
          <w:rFonts w:ascii="Times New Roman" w:eastAsia="Times New Roman" w:hAnsi="Times New Roman" w:cs="Times New Roman"/>
          <w:color w:val="303030" w:themeColor="text1"/>
          <w:spacing w:val="-5"/>
          <w:sz w:val="28"/>
          <w:szCs w:val="28"/>
          <w:lang w:val="ru-RU"/>
        </w:rPr>
        <w:t xml:space="preserve"> является разработка корпоративной социальной сети для унитарного предприятия</w:t>
      </w:r>
      <w:r w:rsidR="008D0072" w:rsidRPr="000E3B45">
        <w:rPr>
          <w:rFonts w:ascii="Times New Roman" w:hAnsi="Times New Roman" w:cs="Times New Roman"/>
          <w:bCs/>
          <w:color w:val="303030" w:themeColor="text1"/>
          <w:sz w:val="28"/>
          <w:szCs w:val="28"/>
          <w:shd w:val="clear" w:color="auto" w:fill="FFFFFF"/>
          <w:lang w:val="ru-RU"/>
        </w:rPr>
        <w:t>.</w:t>
      </w:r>
    </w:p>
    <w:p w:rsidR="00BE5CDA" w:rsidRPr="000E3B45" w:rsidRDefault="000E41CD" w:rsidP="006109CC">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 xml:space="preserve">Дипломная работа </w:t>
      </w:r>
      <w:r w:rsidR="00BE5CDA" w:rsidRPr="000E3B45">
        <w:rPr>
          <w:rFonts w:ascii="Times New Roman" w:eastAsia="Times New Roman" w:hAnsi="Times New Roman" w:cs="Times New Roman"/>
          <w:color w:val="303030" w:themeColor="text1"/>
          <w:spacing w:val="-5"/>
          <w:sz w:val="28"/>
          <w:szCs w:val="28"/>
          <w:lang w:val="ru-RU"/>
        </w:rPr>
        <w:t>выполнен самостоятельно, проверен в системе «Антиплагиат». Проце</w:t>
      </w:r>
      <w:r w:rsidR="00F36B1C" w:rsidRPr="000E3B45">
        <w:rPr>
          <w:rFonts w:ascii="Times New Roman" w:eastAsia="Times New Roman" w:hAnsi="Times New Roman" w:cs="Times New Roman"/>
          <w:color w:val="303030" w:themeColor="text1"/>
          <w:spacing w:val="-5"/>
          <w:sz w:val="28"/>
          <w:szCs w:val="28"/>
          <w:lang w:val="ru-RU"/>
        </w:rPr>
        <w:t>нт оригинальности составляет 87.78</w:t>
      </w:r>
      <w:r w:rsidR="005016D6"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 Цитирования обозначены ссылками на публикации, указанными в «Списке использованных источников»</w:t>
      </w:r>
      <w:r w:rsidR="006109CC"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Скриншот приведен в приложении.</w:t>
      </w:r>
    </w:p>
    <w:p w:rsidR="002931D4" w:rsidRPr="000E3B45" w:rsidRDefault="002931D4" w:rsidP="002931D4">
      <w:pPr>
        <w:rPr>
          <w:color w:val="303030" w:themeColor="text1"/>
          <w:lang w:val="ru-RU"/>
        </w:rPr>
      </w:pPr>
      <w:r w:rsidRPr="000E3B45">
        <w:rPr>
          <w:color w:val="303030" w:themeColor="text1"/>
          <w:lang w:val="ru-RU"/>
        </w:rPr>
        <w:br w:type="page"/>
      </w:r>
    </w:p>
    <w:p w:rsidR="00110EE2" w:rsidRPr="000E3B45" w:rsidRDefault="002931D4" w:rsidP="002600AF">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1 АНАЛИЗ</w:t>
      </w:r>
      <w:r w:rsidR="000E1F04" w:rsidRPr="000E3B45">
        <w:rPr>
          <w:rFonts w:ascii="Times New Roman" w:hAnsi="Times New Roman" w:cs="Times New Roman"/>
          <w:b/>
          <w:bCs/>
          <w:color w:val="303030" w:themeColor="text1"/>
          <w:sz w:val="32"/>
          <w:szCs w:val="28"/>
          <w:shd w:val="clear" w:color="auto" w:fill="FFFFFF"/>
          <w:lang w:val="ru-RU"/>
        </w:rPr>
        <w:t xml:space="preserve"> ИСХОДНЫХ</w:t>
      </w:r>
      <w:r w:rsidRPr="000E3B45">
        <w:rPr>
          <w:rFonts w:ascii="Times New Roman" w:hAnsi="Times New Roman" w:cs="Times New Roman"/>
          <w:b/>
          <w:bCs/>
          <w:color w:val="303030" w:themeColor="text1"/>
          <w:sz w:val="32"/>
          <w:szCs w:val="28"/>
          <w:shd w:val="clear" w:color="auto" w:fill="FFFFFF"/>
          <w:lang w:val="ru-RU"/>
        </w:rPr>
        <w:t xml:space="preserve"> ДАННЫХ И ПОСТАНОВКА З</w:t>
      </w:r>
      <w:r w:rsidR="00254406" w:rsidRPr="000E3B45">
        <w:rPr>
          <w:rFonts w:ascii="Times New Roman" w:hAnsi="Times New Roman" w:cs="Times New Roman"/>
          <w:b/>
          <w:bCs/>
          <w:color w:val="303030" w:themeColor="text1"/>
          <w:sz w:val="32"/>
          <w:szCs w:val="28"/>
          <w:shd w:val="clear" w:color="auto" w:fill="FFFFFF"/>
          <w:lang w:val="ru-RU"/>
        </w:rPr>
        <w:t>АДАЧ НА ДИПЛОМНУЮ РАБОТУ</w:t>
      </w:r>
    </w:p>
    <w:p w:rsidR="002931D4" w:rsidRPr="000E3B45" w:rsidRDefault="002931D4" w:rsidP="002600AF">
      <w:pPr>
        <w:spacing w:after="0" w:line="240" w:lineRule="auto"/>
        <w:ind w:left="709"/>
        <w:rPr>
          <w:rFonts w:ascii="Times New Roman" w:hAnsi="Times New Roman" w:cs="Times New Roman"/>
          <w:b/>
          <w:bCs/>
          <w:color w:val="303030" w:themeColor="text1"/>
          <w:sz w:val="28"/>
          <w:szCs w:val="28"/>
          <w:shd w:val="clear" w:color="auto" w:fill="FFFFFF"/>
          <w:lang w:val="ru-RU"/>
        </w:rPr>
      </w:pPr>
    </w:p>
    <w:p w:rsidR="00383DE7" w:rsidRPr="000E3B45" w:rsidRDefault="002931D4" w:rsidP="002600AF">
      <w:pPr>
        <w:spacing w:after="0" w:line="240" w:lineRule="auto"/>
        <w:ind w:left="1106" w:hanging="397"/>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1.1</w:t>
      </w:r>
      <w:r w:rsidR="00383DE7" w:rsidRPr="000E3B45">
        <w:rPr>
          <w:rFonts w:ascii="Times New Roman" w:hAnsi="Times New Roman" w:cs="Times New Roman"/>
          <w:b/>
          <w:bCs/>
          <w:color w:val="303030" w:themeColor="text1"/>
          <w:sz w:val="28"/>
          <w:szCs w:val="28"/>
          <w:shd w:val="clear" w:color="auto" w:fill="FFFFFF"/>
          <w:lang w:val="ru-RU"/>
        </w:rPr>
        <w:t xml:space="preserve"> </w:t>
      </w:r>
      <w:r w:rsidR="00C54A6E" w:rsidRPr="000E3B45">
        <w:rPr>
          <w:rFonts w:ascii="Times New Roman" w:hAnsi="Times New Roman" w:cs="Times New Roman"/>
          <w:b/>
          <w:bCs/>
          <w:color w:val="303030" w:themeColor="text1"/>
          <w:sz w:val="28"/>
          <w:szCs w:val="28"/>
          <w:shd w:val="clear" w:color="auto" w:fill="FFFFFF"/>
          <w:lang w:val="ru-RU"/>
        </w:rPr>
        <w:t>Анализ ис</w:t>
      </w:r>
      <w:r w:rsidR="00BE2AA3" w:rsidRPr="000E3B45">
        <w:rPr>
          <w:rFonts w:ascii="Times New Roman" w:hAnsi="Times New Roman" w:cs="Times New Roman"/>
          <w:b/>
          <w:bCs/>
          <w:color w:val="303030" w:themeColor="text1"/>
          <w:sz w:val="28"/>
          <w:szCs w:val="28"/>
          <w:shd w:val="clear" w:color="auto" w:fill="FFFFFF"/>
          <w:lang w:val="ru-RU"/>
        </w:rPr>
        <w:t>ходных данных к дипломной работе</w:t>
      </w:r>
    </w:p>
    <w:p w:rsidR="000E1F04" w:rsidRPr="000E3B45" w:rsidRDefault="000E1F04" w:rsidP="000E1F04">
      <w:pPr>
        <w:spacing w:after="0" w:line="240" w:lineRule="auto"/>
        <w:ind w:left="1106" w:hanging="397"/>
        <w:rPr>
          <w:rFonts w:ascii="Times New Roman" w:hAnsi="Times New Roman" w:cs="Times New Roman"/>
          <w:b/>
          <w:bCs/>
          <w:color w:val="303030" w:themeColor="text1"/>
          <w:sz w:val="28"/>
          <w:szCs w:val="28"/>
          <w:shd w:val="clear" w:color="auto" w:fill="FFFFFF"/>
          <w:lang w:val="ru-RU"/>
        </w:rPr>
      </w:pPr>
    </w:p>
    <w:p w:rsidR="001645E9" w:rsidRPr="000E3B45" w:rsidRDefault="000E41CD" w:rsidP="001645E9">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В ходе дипломной</w:t>
      </w:r>
      <w:r w:rsidR="000E1F04" w:rsidRPr="000E3B45">
        <w:rPr>
          <w:rFonts w:ascii="Times New Roman" w:hAnsi="Times New Roman" w:cs="Times New Roman"/>
          <w:bCs/>
          <w:color w:val="303030" w:themeColor="text1"/>
          <w:sz w:val="28"/>
          <w:szCs w:val="28"/>
          <w:shd w:val="clear" w:color="auto" w:fill="FFFFFF"/>
          <w:lang w:val="ru-RU"/>
        </w:rPr>
        <w:t xml:space="preserve"> </w:t>
      </w:r>
      <w:r w:rsidRPr="000E3B45">
        <w:rPr>
          <w:rFonts w:ascii="Times New Roman" w:hAnsi="Times New Roman" w:cs="Times New Roman"/>
          <w:bCs/>
          <w:color w:val="303030" w:themeColor="text1"/>
          <w:sz w:val="28"/>
          <w:szCs w:val="28"/>
          <w:shd w:val="clear" w:color="auto" w:fill="FFFFFF"/>
          <w:lang w:val="ru-RU"/>
        </w:rPr>
        <w:t>работы</w:t>
      </w:r>
      <w:r w:rsidR="000E1F04" w:rsidRPr="000E3B45">
        <w:rPr>
          <w:rFonts w:ascii="Times New Roman" w:hAnsi="Times New Roman" w:cs="Times New Roman"/>
          <w:bCs/>
          <w:color w:val="303030" w:themeColor="text1"/>
          <w:sz w:val="28"/>
          <w:szCs w:val="28"/>
          <w:shd w:val="clear" w:color="auto" w:fill="FFFFFF"/>
          <w:lang w:val="ru-RU"/>
        </w:rPr>
        <w:t xml:space="preserve"> необходимо разработать программное средство под операционную систему </w:t>
      </w:r>
      <w:r w:rsidR="000E1F04" w:rsidRPr="000E3B45">
        <w:rPr>
          <w:rFonts w:ascii="Times New Roman" w:hAnsi="Times New Roman" w:cs="Times New Roman"/>
          <w:bCs/>
          <w:color w:val="303030" w:themeColor="text1"/>
          <w:sz w:val="28"/>
          <w:szCs w:val="28"/>
          <w:shd w:val="clear" w:color="auto" w:fill="FFFFFF"/>
        </w:rPr>
        <w:t>Android</w:t>
      </w:r>
      <w:r w:rsidR="000E1F04" w:rsidRPr="000E3B45">
        <w:rPr>
          <w:rFonts w:ascii="Times New Roman" w:hAnsi="Times New Roman" w:cs="Times New Roman"/>
          <w:bCs/>
          <w:color w:val="303030" w:themeColor="text1"/>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sidRPr="000E3B45">
        <w:rPr>
          <w:rFonts w:ascii="Times New Roman" w:hAnsi="Times New Roman" w:cs="Times New Roman"/>
          <w:bCs/>
          <w:color w:val="303030" w:themeColor="text1"/>
          <w:sz w:val="28"/>
          <w:szCs w:val="28"/>
          <w:shd w:val="clear" w:color="auto" w:fill="FFFFFF"/>
          <w:lang w:val="ru-RU"/>
        </w:rPr>
        <w:t xml:space="preserve"> организации социального взаимодействия между сотрудниками компании.</w:t>
      </w:r>
    </w:p>
    <w:p w:rsidR="00907871" w:rsidRPr="000E3B45" w:rsidRDefault="001645E9" w:rsidP="00907871">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Основными функциональным</w:t>
      </w:r>
      <w:r w:rsidR="009419FE" w:rsidRPr="000E3B45">
        <w:rPr>
          <w:rFonts w:ascii="Times New Roman" w:hAnsi="Times New Roman" w:cs="Times New Roman"/>
          <w:bCs/>
          <w:color w:val="303030" w:themeColor="text1"/>
          <w:sz w:val="28"/>
          <w:szCs w:val="28"/>
          <w:shd w:val="clear" w:color="auto" w:fill="FFFFFF"/>
          <w:lang w:val="ru-RU"/>
        </w:rPr>
        <w:t>и</w:t>
      </w:r>
      <w:r w:rsidRPr="000E3B45">
        <w:rPr>
          <w:rFonts w:ascii="Times New Roman" w:hAnsi="Times New Roman" w:cs="Times New Roman"/>
          <w:bCs/>
          <w:color w:val="303030" w:themeColor="text1"/>
          <w:sz w:val="28"/>
          <w:szCs w:val="28"/>
          <w:shd w:val="clear" w:color="auto" w:fill="FFFFFF"/>
          <w:lang w:val="ru-RU"/>
        </w:rPr>
        <w:t xml:space="preserve"> требования разрабатываемого программного средства</w:t>
      </w:r>
      <w:r w:rsidR="009419FE" w:rsidRPr="000E3B45">
        <w:rPr>
          <w:rFonts w:ascii="Times New Roman" w:hAnsi="Times New Roman" w:cs="Times New Roman"/>
          <w:bCs/>
          <w:color w:val="303030" w:themeColor="text1"/>
          <w:sz w:val="28"/>
          <w:szCs w:val="28"/>
          <w:shd w:val="clear" w:color="auto" w:fill="FFFFFF"/>
          <w:lang w:val="ru-RU"/>
        </w:rPr>
        <w:t xml:space="preserve"> являются</w:t>
      </w:r>
      <w:r w:rsidRPr="000E3B45">
        <w:rPr>
          <w:rFonts w:ascii="Times New Roman" w:hAnsi="Times New Roman" w:cs="Times New Roman"/>
          <w:bCs/>
          <w:color w:val="303030" w:themeColor="text1"/>
          <w:sz w:val="28"/>
          <w:szCs w:val="28"/>
          <w:shd w:val="clear" w:color="auto" w:fill="FFFFFF"/>
          <w:lang w:val="ru-RU"/>
        </w:rPr>
        <w:t>:</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eastAsia="Segoe UI Symbol" w:hAnsi="Times New Roman" w:cs="Times New Roman"/>
          <w:color w:val="303030" w:themeColor="text1"/>
          <w:sz w:val="28"/>
          <w:szCs w:val="28"/>
          <w:lang w:val="ru-RU"/>
        </w:rPr>
        <w:t>регистрация пользователей;</w:t>
      </w:r>
    </w:p>
    <w:p w:rsidR="00907871" w:rsidRPr="000E3B45" w:rsidRDefault="00040581" w:rsidP="00907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07871" w:rsidRPr="000E3B45">
        <w:rPr>
          <w:rFonts w:ascii="Times New Roman" w:eastAsia="Segoe UI Symbol" w:hAnsi="Times New Roman" w:cs="Times New Roman"/>
          <w:color w:val="303030" w:themeColor="text1"/>
          <w:sz w:val="28"/>
          <w:szCs w:val="28"/>
          <w:lang w:val="ru-RU"/>
        </w:rPr>
        <w:t>идентификация пользователей;</w:t>
      </w:r>
    </w:p>
    <w:p w:rsidR="001645E9" w:rsidRPr="000E3B45" w:rsidRDefault="00040581" w:rsidP="009419FE">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hAnsi="Times New Roman" w:cs="Times New Roman"/>
          <w:bCs/>
          <w:color w:val="303030" w:themeColor="text1"/>
          <w:sz w:val="28"/>
          <w:szCs w:val="28"/>
          <w:shd w:val="clear" w:color="auto" w:fill="FFFFFF"/>
          <w:lang w:val="ru-RU"/>
        </w:rPr>
        <w:t>аутентификация и авторизация пользователей;</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731CF" w:rsidRPr="000E3B45">
        <w:rPr>
          <w:rFonts w:ascii="Times New Roman" w:eastAsia="Segoe UI Symbol" w:hAnsi="Times New Roman" w:cs="Times New Roman"/>
          <w:color w:val="303030" w:themeColor="text1"/>
          <w:sz w:val="28"/>
          <w:szCs w:val="28"/>
          <w:lang w:val="ru-RU"/>
        </w:rPr>
        <w:t>хранения</w:t>
      </w:r>
      <w:r w:rsidR="00372CFC"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150D6" w:rsidRPr="000E3B45" w:rsidRDefault="00040581"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150D6" w:rsidRPr="000E3B45">
        <w:rPr>
          <w:rFonts w:ascii="Times New Roman" w:eastAsia="Segoe UI Symbol" w:hAnsi="Times New Roman" w:cs="Times New Roman"/>
          <w:color w:val="303030" w:themeColor="text1"/>
          <w:sz w:val="28"/>
          <w:szCs w:val="28"/>
          <w:lang w:val="ru-RU"/>
        </w:rPr>
        <w:t>пересылка сообщений между пользователями в режиме реального времени;</w:t>
      </w:r>
    </w:p>
    <w:p w:rsidR="00372CFC" w:rsidRPr="000E3B45" w:rsidRDefault="00040581" w:rsidP="00372CF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сохранения историй чатов между пользователей в удаленной базе данных;</w:t>
      </w:r>
    </w:p>
    <w:p w:rsidR="004D4426" w:rsidRPr="000E3B45" w:rsidRDefault="00040581" w:rsidP="00D166F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возможность получения</w:t>
      </w:r>
      <w:r w:rsidR="000150D6" w:rsidRPr="000E3B45">
        <w:rPr>
          <w:rFonts w:ascii="Times New Roman" w:eastAsia="Segoe UI Symbol" w:hAnsi="Times New Roman" w:cs="Times New Roman"/>
          <w:color w:val="303030" w:themeColor="text1"/>
          <w:sz w:val="28"/>
          <w:szCs w:val="28"/>
          <w:lang w:val="ru-RU"/>
        </w:rPr>
        <w:t xml:space="preserve"> имен</w:t>
      </w:r>
      <w:r w:rsidR="00372CFC" w:rsidRPr="000E3B45">
        <w:rPr>
          <w:rFonts w:ascii="Times New Roman" w:eastAsia="Segoe UI Symbol" w:hAnsi="Times New Roman" w:cs="Times New Roman"/>
          <w:color w:val="303030" w:themeColor="text1"/>
          <w:sz w:val="28"/>
          <w:szCs w:val="28"/>
          <w:lang w:val="ru-RU"/>
        </w:rPr>
        <w:t xml:space="preserve"> все</w:t>
      </w:r>
      <w:r w:rsidR="000150D6" w:rsidRPr="000E3B45">
        <w:rPr>
          <w:rFonts w:ascii="Times New Roman" w:eastAsia="Segoe UI Symbol" w:hAnsi="Times New Roman" w:cs="Times New Roman"/>
          <w:color w:val="303030" w:themeColor="text1"/>
          <w:sz w:val="28"/>
          <w:szCs w:val="28"/>
          <w:lang w:val="ru-RU"/>
        </w:rPr>
        <w:t>х</w:t>
      </w:r>
      <w:r w:rsidR="00372CFC" w:rsidRPr="000E3B45">
        <w:rPr>
          <w:rFonts w:ascii="Times New Roman" w:eastAsia="Segoe UI Symbol" w:hAnsi="Times New Roman" w:cs="Times New Roman"/>
          <w:color w:val="303030" w:themeColor="text1"/>
          <w:sz w:val="28"/>
          <w:szCs w:val="28"/>
          <w:lang w:val="ru-RU"/>
        </w:rPr>
        <w:t xml:space="preserve"> пользователей из удаленной базы данных</w:t>
      </w:r>
      <w:r w:rsidR="00C6514F" w:rsidRPr="000E3B45">
        <w:rPr>
          <w:rFonts w:ascii="Times New Roman" w:eastAsia="Segoe UI Symbol" w:hAnsi="Times New Roman" w:cs="Times New Roman"/>
          <w:color w:val="303030" w:themeColor="text1"/>
          <w:sz w:val="28"/>
          <w:szCs w:val="28"/>
          <w:lang w:val="ru-RU"/>
        </w:rPr>
        <w:t>.</w:t>
      </w:r>
    </w:p>
    <w:p w:rsidR="00907871"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нтифик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w:t>
      </w:r>
      <w:r w:rsidR="00D166FA" w:rsidRPr="000E3B45">
        <w:rPr>
          <w:rFonts w:ascii="Times New Roman" w:eastAsia="Segoe UI Symbol" w:hAnsi="Times New Roman" w:cs="Times New Roman"/>
          <w:color w:val="303030" w:themeColor="text1"/>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w:t>
      </w:r>
      <w:r w:rsidR="004731CF" w:rsidRPr="000E3B45">
        <w:rPr>
          <w:rFonts w:ascii="Times New Roman" w:eastAsia="Segoe UI Symbol" w:hAnsi="Times New Roman" w:cs="Times New Roman"/>
          <w:color w:val="303030" w:themeColor="text1"/>
          <w:sz w:val="28"/>
          <w:szCs w:val="28"/>
          <w:lang w:val="ru-RU"/>
        </w:rPr>
        <w:t xml:space="preserve"> выступать номер телефона, электронная почта</w:t>
      </w:r>
      <w:r w:rsidR="00D166FA" w:rsidRPr="000E3B45">
        <w:rPr>
          <w:rFonts w:ascii="Times New Roman" w:eastAsia="Segoe UI Symbol" w:hAnsi="Times New Roman" w:cs="Times New Roman"/>
          <w:color w:val="303030" w:themeColor="text1"/>
          <w:sz w:val="28"/>
          <w:szCs w:val="28"/>
          <w:lang w:val="ru-RU"/>
        </w:rPr>
        <w:t>,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 [5].</w:t>
      </w:r>
    </w:p>
    <w:p w:rsidR="00D166FA" w:rsidRPr="000E3B45" w:rsidRDefault="00D166FA"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а идентификации основывается на одном простом принцип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ыла разработана аутентификация.</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утентификацией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1</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Одно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право на доступ необходимо подтвердить лишь одним способом, например, введя пароль от учетной записи. Такая разновидность является наиболее распространенной.</w:t>
      </w: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Двух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ональные и прочие важные данные.</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Трехфакторна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вториз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присвоение конкретной учетной записи определенных привилегий. Если этот процесс прошел успешно, для пользователя открывается доступ к учетной записи. Перед авторизацией стоит еще одна задача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ащита системы от изменений, которые могут быть внесены пользователем.</w:t>
      </w:r>
    </w:p>
    <w:p w:rsidR="005A6966"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Эти процессы зависят друг от друга. Один следует за другим: внача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идентификация, пос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утентификация, и в конц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авторизация. А что произойдет, если один из этапов из этой цепочки убрать?</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ой паутины не составляет труда.</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вязанных с конфиденциальность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0E3B45">
        <w:rPr>
          <w:rFonts w:ascii="Times New Roman" w:eastAsia="Segoe UI Symbol" w:hAnsi="Times New Roman" w:cs="Times New Roman"/>
          <w:color w:val="303030" w:themeColor="text1"/>
          <w:sz w:val="28"/>
          <w:szCs w:val="28"/>
          <w:lang w:val="ru-RU"/>
        </w:rPr>
        <w:lastRenderedPageBreak/>
        <w:t>диалоги других пользователей, управлять их профилями, менять настройки и т.д. Именно поэтому везде, где есть личный кабинет, есть и авторизация.</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Единственный вариант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вторизация без аутентификации и идентификации. Яркий пример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ого чт</w:t>
      </w:r>
      <w:r w:rsidR="005312C7" w:rsidRPr="000E3B45">
        <w:rPr>
          <w:rFonts w:ascii="Times New Roman" w:eastAsia="Segoe UI Symbol" w:hAnsi="Times New Roman" w:cs="Times New Roman"/>
          <w:color w:val="303030" w:themeColor="text1"/>
          <w:sz w:val="28"/>
          <w:szCs w:val="28"/>
          <w:lang w:val="ru-RU"/>
        </w:rPr>
        <w:t xml:space="preserve">обы пользоваться идентификацией, аутентификацией, авторизацией пользователю необходимо зарегистрироваться. Регистрация пользователя </w:t>
      </w:r>
      <w:r w:rsidR="00040581" w:rsidRPr="000E3B45">
        <w:rPr>
          <w:rFonts w:ascii="Times New Roman" w:eastAsia="Segoe UI Symbol" w:hAnsi="Times New Roman" w:cs="Times New Roman"/>
          <w:color w:val="303030" w:themeColor="text1"/>
          <w:sz w:val="28"/>
          <w:szCs w:val="28"/>
          <w:lang w:val="ru-RU"/>
        </w:rPr>
        <w:t xml:space="preserve">– </w:t>
      </w:r>
      <w:r w:rsidR="005312C7" w:rsidRPr="000E3B45">
        <w:rPr>
          <w:rFonts w:ascii="Times New Roman" w:eastAsia="Segoe UI Symbol" w:hAnsi="Times New Roman" w:cs="Times New Roman"/>
          <w:color w:val="303030" w:themeColor="text1"/>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0E3B45">
        <w:rPr>
          <w:rFonts w:ascii="Times New Roman" w:eastAsia="Segoe UI Symbol" w:hAnsi="Times New Roman" w:cs="Times New Roman"/>
          <w:color w:val="303030" w:themeColor="text1"/>
          <w:sz w:val="28"/>
          <w:szCs w:val="28"/>
          <w:lang w:val="ru-RU"/>
        </w:rPr>
        <w:t xml:space="preserve"> [6]</w:t>
      </w:r>
      <w:r w:rsidR="005312C7" w:rsidRPr="000E3B45">
        <w:rPr>
          <w:rFonts w:ascii="Times New Roman" w:eastAsia="Segoe UI Symbol" w:hAnsi="Times New Roman" w:cs="Times New Roman"/>
          <w:color w:val="303030" w:themeColor="text1"/>
          <w:sz w:val="28"/>
          <w:szCs w:val="28"/>
          <w:lang w:val="ru-RU"/>
        </w:rPr>
        <w:t>.</w:t>
      </w:r>
    </w:p>
    <w:p w:rsidR="005312C7" w:rsidRPr="000E3B45" w:rsidRDefault="005312C7"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гистрация пользователей очень важна по нескольким причинам:</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ду компьютерам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заимодействие компьютера с удаленным процессом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нициирующем компьютер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ым файлом позволяет открывать, изменять и перемещать файлы, находящиеся на других компьютерах, для последующей локальной обработк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ой базой данных хранящейся на другом компьютере, в соответствии с правами доступа пользователя.</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Взаимодействие компьютеров посредством обмена сообщениями сообщения передаются как отдельным компьютерам, так и группам компьютеров в диалоговом режиме.</w:t>
      </w:r>
    </w:p>
    <w:p w:rsidR="004C7374" w:rsidRPr="000E3B45" w:rsidRDefault="00D36D6C"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5 </w:t>
      </w:r>
      <w:r w:rsidR="004C7374" w:rsidRPr="000E3B45">
        <w:rPr>
          <w:rFonts w:ascii="Times New Roman" w:eastAsia="Segoe UI Symbol" w:hAnsi="Times New Roman" w:cs="Times New Roman"/>
          <w:color w:val="303030" w:themeColor="text1"/>
          <w:sz w:val="28"/>
          <w:szCs w:val="28"/>
          <w:lang w:val="ru-RU"/>
        </w:rPr>
        <w:t>Электронная почта представляет собой распространенную форму взаимодействия, где каждый абонент имеет почтовый ящик для получения, обработки и пересылки сообщений другим абонентам сет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тевой обработке данных существуют две основные модел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д</w:t>
      </w:r>
      <w:r w:rsidR="004C7374" w:rsidRPr="000E3B45">
        <w:rPr>
          <w:rFonts w:ascii="Times New Roman" w:eastAsia="Segoe UI Symbol" w:hAnsi="Times New Roman" w:cs="Times New Roman"/>
          <w:color w:val="303030" w:themeColor="text1"/>
          <w:sz w:val="28"/>
          <w:szCs w:val="28"/>
          <w:lang w:val="ru-RU"/>
        </w:rPr>
        <w:t>ецентрализованная обработка основана на решении задач и работе с локальными базами данных на рабочих местах п</w:t>
      </w:r>
      <w:r w:rsidR="002A3214" w:rsidRPr="000E3B45">
        <w:rPr>
          <w:rFonts w:ascii="Times New Roman" w:eastAsia="Segoe UI Symbol" w:hAnsi="Times New Roman" w:cs="Times New Roman"/>
          <w:color w:val="303030" w:themeColor="text1"/>
          <w:sz w:val="28"/>
          <w:szCs w:val="28"/>
          <w:lang w:val="ru-RU"/>
        </w:rPr>
        <w:t>ользователей;</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ц</w:t>
      </w:r>
      <w:r w:rsidR="004C7374" w:rsidRPr="000E3B45">
        <w:rPr>
          <w:rFonts w:ascii="Times New Roman" w:eastAsia="Segoe UI Symbol" w:hAnsi="Times New Roman" w:cs="Times New Roman"/>
          <w:color w:val="303030" w:themeColor="text1"/>
          <w:sz w:val="28"/>
          <w:szCs w:val="28"/>
          <w:lang w:val="ru-RU"/>
        </w:rPr>
        <w:t>ентрализованная обработка включает сервер, который хранит и предоставляет ресурсы, и клиенты, которые имеют удаленный доступ к этим ресурсам.</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0E3B45" w:rsidRDefault="002A3214" w:rsidP="00C37D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е механизмы работы системы мгновенных сообщений включают в себя:</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D36D6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Аутентификация и регистрация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й почты или телефонных номеров.</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 </w:t>
      </w:r>
      <w:r w:rsidR="002A3214" w:rsidRPr="000E3B45">
        <w:rPr>
          <w:rFonts w:ascii="Times New Roman" w:eastAsia="Segoe UI Symbol" w:hAnsi="Times New Roman" w:cs="Times New Roman"/>
          <w:color w:val="303030" w:themeColor="text1"/>
          <w:sz w:val="28"/>
          <w:szCs w:val="28"/>
          <w:lang w:val="ru-RU"/>
        </w:rPr>
        <w:t>Контактные списки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w:t>
      </w:r>
      <w:r w:rsidR="002A3214" w:rsidRPr="000E3B45">
        <w:rPr>
          <w:rFonts w:ascii="Times New Roman" w:eastAsia="Segoe UI Symbol" w:hAnsi="Times New Roman" w:cs="Times New Roman"/>
          <w:color w:val="303030" w:themeColor="text1"/>
          <w:sz w:val="28"/>
          <w:szCs w:val="28"/>
          <w:lang w:val="ru-RU"/>
        </w:rPr>
        <w:t>Отправка сообщений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w:t>
      </w:r>
      <w:r w:rsidR="004F1589" w:rsidRPr="000E3B45">
        <w:rPr>
          <w:rFonts w:ascii="Times New Roman" w:eastAsia="Segoe UI Symbol" w:hAnsi="Times New Roman" w:cs="Times New Roman"/>
          <w:color w:val="303030" w:themeColor="text1"/>
          <w:sz w:val="28"/>
          <w:szCs w:val="28"/>
          <w:lang w:val="ru-RU"/>
        </w:rPr>
        <w:t>Получение сообщений</w:t>
      </w:r>
      <w:r w:rsidR="002A3214" w:rsidRPr="000E3B45">
        <w:rPr>
          <w:rFonts w:ascii="Times New Roman" w:eastAsia="Segoe UI Symbol" w:hAnsi="Times New Roman" w:cs="Times New Roman"/>
          <w:color w:val="303030" w:themeColor="text1"/>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w:t>
      </w:r>
      <w:r w:rsidR="004F1589" w:rsidRPr="000E3B45">
        <w:rPr>
          <w:rFonts w:ascii="Times New Roman" w:eastAsia="Segoe UI Symbol" w:hAnsi="Times New Roman" w:cs="Times New Roman"/>
          <w:color w:val="303030" w:themeColor="text1"/>
          <w:sz w:val="28"/>
          <w:szCs w:val="28"/>
          <w:lang w:val="ru-RU"/>
        </w:rPr>
        <w:t>Уведомления</w:t>
      </w:r>
      <w:r w:rsidR="002A3214" w:rsidRPr="000E3B45">
        <w:rPr>
          <w:rFonts w:ascii="Times New Roman" w:eastAsia="Segoe UI Symbol" w:hAnsi="Times New Roman" w:cs="Times New Roman"/>
          <w:color w:val="303030" w:themeColor="text1"/>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w:t>
      </w:r>
      <w:r w:rsidR="002A3214" w:rsidRPr="000E3B45">
        <w:rPr>
          <w:rFonts w:ascii="Times New Roman" w:eastAsia="Segoe UI Symbol" w:hAnsi="Times New Roman" w:cs="Times New Roman"/>
          <w:color w:val="303030" w:themeColor="text1"/>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0E3B45" w:rsidRDefault="002A3214"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истемы мгновенных сообщений основаны на различных протоколах, таких к</w:t>
      </w:r>
      <w:r w:rsidR="004F1589" w:rsidRPr="000E3B45">
        <w:rPr>
          <w:rFonts w:ascii="Times New Roman" w:eastAsia="Segoe UI Symbol" w:hAnsi="Times New Roman" w:cs="Times New Roman"/>
          <w:color w:val="303030" w:themeColor="text1"/>
          <w:sz w:val="28"/>
          <w:szCs w:val="28"/>
          <w:lang w:val="ru-RU"/>
        </w:rPr>
        <w:t>ак XMPP, MQTT</w:t>
      </w:r>
      <w:r w:rsidRPr="000E3B45">
        <w:rPr>
          <w:rFonts w:ascii="Times New Roman" w:eastAsia="Segoe UI Symbol" w:hAnsi="Times New Roman" w:cs="Times New Roman"/>
          <w:color w:val="303030" w:themeColor="text1"/>
          <w:sz w:val="28"/>
          <w:szCs w:val="28"/>
          <w:lang w:val="ru-RU"/>
        </w:rPr>
        <w:t xml:space="preserve">, а также используют различные технологии, включая веб-сокеты, для обеспечения надежной и </w:t>
      </w:r>
      <w:r w:rsidR="004F1589" w:rsidRPr="000E3B45">
        <w:rPr>
          <w:rFonts w:ascii="Times New Roman" w:eastAsia="Segoe UI Symbol" w:hAnsi="Times New Roman" w:cs="Times New Roman"/>
          <w:color w:val="303030" w:themeColor="text1"/>
          <w:sz w:val="28"/>
          <w:szCs w:val="28"/>
          <w:lang w:val="ru-RU"/>
        </w:rPr>
        <w:t>эффективной передачи сообщений.</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0E3B45">
        <w:rPr>
          <w:rFonts w:ascii="Times New Roman" w:eastAsia="Segoe UI Symbol" w:hAnsi="Times New Roman" w:cs="Times New Roman"/>
          <w:color w:val="303030" w:themeColor="text1"/>
          <w:sz w:val="28"/>
          <w:szCs w:val="28"/>
          <w:lang w:val="ru-RU"/>
        </w:rPr>
        <w:lastRenderedPageBreak/>
        <w:t>упрощают обмен информацией и помогают людям оставаться связанными в режиме реального времени.</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обмена сообщениями в режиме реального времени используется технология WebSocket. WebSocket – это протокол связи поверх TCP, который обеспечивает полдуплексное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и клиент-серверной архитектуры.</w:t>
      </w:r>
    </w:p>
    <w:p w:rsidR="002A3214"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лиент – это программное средство</w:t>
      </w:r>
      <w:r w:rsidR="004F1589" w:rsidRPr="000E3B45">
        <w:rPr>
          <w:rFonts w:ascii="Times New Roman" w:eastAsia="Segoe UI Symbol" w:hAnsi="Times New Roman" w:cs="Times New Roman"/>
          <w:color w:val="303030" w:themeColor="text1"/>
          <w:sz w:val="28"/>
          <w:szCs w:val="28"/>
          <w:lang w:val="ru-RU"/>
        </w:rPr>
        <w:t xml:space="preserve"> мессенджера, установленное на устройстве пользователя. Сервер – это центральная система, которая управляет передачей </w:t>
      </w:r>
      <w:r w:rsidR="00A77FE0" w:rsidRPr="000E3B45">
        <w:rPr>
          <w:rFonts w:ascii="Times New Roman" w:eastAsia="Segoe UI Symbol" w:hAnsi="Times New Roman" w:cs="Times New Roman"/>
          <w:color w:val="303030" w:themeColor="text1"/>
          <w:sz w:val="28"/>
          <w:szCs w:val="28"/>
          <w:lang w:val="ru-RU"/>
        </w:rPr>
        <w:t>сообщений между пользователями.</w:t>
      </w:r>
    </w:p>
    <w:p w:rsidR="008F3626" w:rsidRPr="000E3B45" w:rsidRDefault="008F3626" w:rsidP="00A77FE0">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626" w:rsidRPr="000E3B45" w:rsidRDefault="008F3626" w:rsidP="002600AF">
      <w:pPr>
        <w:spacing w:after="0" w:line="240" w:lineRule="auto"/>
        <w:ind w:left="1106" w:hanging="397"/>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1.2 Обзор существующих программных ср</w:t>
      </w:r>
      <w:r w:rsidR="0022616C" w:rsidRPr="000E3B45">
        <w:rPr>
          <w:rFonts w:ascii="Times New Roman" w:eastAsia="Segoe UI Symbol" w:hAnsi="Times New Roman" w:cs="Times New Roman"/>
          <w:b/>
          <w:color w:val="303030" w:themeColor="text1"/>
          <w:sz w:val="28"/>
          <w:szCs w:val="28"/>
          <w:lang w:val="ru-RU"/>
        </w:rPr>
        <w:t>едств по теме дипломной работы</w:t>
      </w:r>
    </w:p>
    <w:p w:rsidR="008F3626" w:rsidRPr="000E3B45" w:rsidRDefault="008F3626" w:rsidP="00A77F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8F3626"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дипломной</w:t>
      </w:r>
      <w:r w:rsidR="008F3626"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работы</w:t>
      </w:r>
      <w:r w:rsidR="008F3626" w:rsidRPr="000E3B45">
        <w:rPr>
          <w:rFonts w:ascii="Times New Roman" w:eastAsia="Segoe UI Symbol" w:hAnsi="Times New Roman" w:cs="Times New Roman"/>
          <w:color w:val="303030" w:themeColor="text1"/>
          <w:sz w:val="28"/>
          <w:szCs w:val="28"/>
          <w:lang w:val="ru-RU"/>
        </w:rPr>
        <w:t xml:space="preserve"> </w:t>
      </w:r>
      <w:r w:rsidR="00325054" w:rsidRPr="000E3B45">
        <w:rPr>
          <w:rFonts w:ascii="Times New Roman" w:eastAsia="Segoe UI Symbol" w:hAnsi="Times New Roman" w:cs="Times New Roman"/>
          <w:color w:val="303030" w:themeColor="text1"/>
          <w:sz w:val="28"/>
          <w:szCs w:val="28"/>
          <w:lang w:val="ru-RU"/>
        </w:rPr>
        <w:t xml:space="preserve">были проанализированы несколько аналогичных приложений типа онлайн мессенджер из </w:t>
      </w:r>
      <w:r w:rsidR="000C0F23" w:rsidRPr="000E3B45">
        <w:rPr>
          <w:rFonts w:ascii="Times New Roman" w:eastAsia="Segoe UI Symbol" w:hAnsi="Times New Roman" w:cs="Times New Roman"/>
          <w:color w:val="303030" w:themeColor="text1"/>
          <w:sz w:val="28"/>
          <w:szCs w:val="28"/>
          <w:lang w:val="ru-RU"/>
        </w:rPr>
        <w:t xml:space="preserve">онлайн магазина приложений </w:t>
      </w:r>
      <w:r w:rsidR="000C0F23" w:rsidRPr="000E3B45">
        <w:rPr>
          <w:rFonts w:ascii="Times New Roman" w:eastAsia="Segoe UI Symbol" w:hAnsi="Times New Roman" w:cs="Times New Roman"/>
          <w:color w:val="303030" w:themeColor="text1"/>
          <w:sz w:val="28"/>
          <w:szCs w:val="28"/>
        </w:rPr>
        <w:t>Google</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Play</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Store</w:t>
      </w:r>
      <w:r w:rsidR="0045046C" w:rsidRPr="000E3B45">
        <w:rPr>
          <w:rFonts w:ascii="Times New Roman" w:eastAsia="Segoe UI Symbol" w:hAnsi="Times New Roman" w:cs="Times New Roman"/>
          <w:color w:val="303030" w:themeColor="text1"/>
          <w:sz w:val="28"/>
          <w:szCs w:val="28"/>
          <w:lang w:val="ru-RU"/>
        </w:rPr>
        <w:t>.</w:t>
      </w:r>
    </w:p>
    <w:p w:rsidR="0045046C" w:rsidRPr="000E3B45" w:rsidRDefault="0045046C"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социальной сети </w:t>
      </w: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w:t>
      </w:r>
    </w:p>
    <w:p w:rsidR="005312C7" w:rsidRPr="000E3B45" w:rsidRDefault="005E240E" w:rsidP="00B403F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0E3B45">
        <w:rPr>
          <w:color w:val="303030" w:themeColor="text1"/>
          <w:lang w:val="ru-RU"/>
        </w:rPr>
        <w:t xml:space="preserve"> </w:t>
      </w:r>
      <w:r w:rsidR="00556FF4" w:rsidRPr="000E3B45">
        <w:rPr>
          <w:rFonts w:ascii="Times New Roman" w:eastAsia="Segoe UI Symbol" w:hAnsi="Times New Roman" w:cs="Times New Roman"/>
          <w:color w:val="303030" w:themeColor="text1"/>
          <w:sz w:val="28"/>
          <w:szCs w:val="28"/>
          <w:lang w:val="ru-RU"/>
        </w:rPr>
        <w:t>Изначально сервис назывался The Facebook и был доступен только представителям Гарварда. Популярность росла, незаметно социальная сеть вышла за пределы одного учебного заведения, а с 2006 года и вовсе стала доступной всем пользователям Интернета</w:t>
      </w:r>
      <w:r w:rsidR="00B403F6" w:rsidRPr="000E3B45">
        <w:rPr>
          <w:rFonts w:ascii="Times New Roman" w:eastAsia="Segoe UI Symbol" w:hAnsi="Times New Roman" w:cs="Times New Roman"/>
          <w:color w:val="303030" w:themeColor="text1"/>
          <w:sz w:val="28"/>
          <w:szCs w:val="28"/>
          <w:lang w:val="ru-RU"/>
        </w:rPr>
        <w:t xml:space="preserve"> [7]</w:t>
      </w:r>
      <w:r w:rsidR="00556FF4" w:rsidRPr="000E3B45">
        <w:rPr>
          <w:rFonts w:ascii="Times New Roman" w:eastAsia="Segoe UI Symbol" w:hAnsi="Times New Roman" w:cs="Times New Roman"/>
          <w:color w:val="303030" w:themeColor="text1"/>
          <w:sz w:val="28"/>
          <w:szCs w:val="28"/>
          <w:lang w:val="ru-RU"/>
        </w:rPr>
        <w:t>.</w:t>
      </w:r>
      <w:r w:rsidR="005B2488" w:rsidRPr="000E3B45">
        <w:rPr>
          <w:rFonts w:ascii="Times New Roman" w:eastAsia="Segoe UI Symbol" w:hAnsi="Times New Roman" w:cs="Times New Roman"/>
          <w:color w:val="303030" w:themeColor="text1"/>
          <w:sz w:val="28"/>
          <w:szCs w:val="28"/>
          <w:lang w:val="ru-RU"/>
        </w:rPr>
        <w:t xml:space="preserve"> Преимуществами фейсбука являются </w:t>
      </w:r>
      <w:r w:rsidR="00B403F6" w:rsidRPr="000E3B45">
        <w:rPr>
          <w:rFonts w:ascii="Times New Roman" w:eastAsia="Segoe UI Symbol" w:hAnsi="Times New Roman" w:cs="Times New Roman"/>
          <w:color w:val="303030" w:themeColor="text1"/>
          <w:sz w:val="28"/>
          <w:szCs w:val="28"/>
          <w:lang w:val="ru-RU"/>
        </w:rPr>
        <w:t>а</w:t>
      </w:r>
      <w:r w:rsidR="005B2488" w:rsidRPr="000E3B45">
        <w:rPr>
          <w:rFonts w:ascii="Times New Roman" w:eastAsia="Segoe UI Symbol" w:hAnsi="Times New Roman" w:cs="Times New Roman"/>
          <w:color w:val="303030" w:themeColor="text1"/>
          <w:sz w:val="28"/>
          <w:szCs w:val="28"/>
          <w:lang w:val="ru-RU"/>
        </w:rPr>
        <w:t>втоматические пр</w:t>
      </w:r>
      <w:r w:rsidR="008D4285" w:rsidRPr="000E3B45">
        <w:rPr>
          <w:rFonts w:ascii="Times New Roman" w:eastAsia="Segoe UI Symbol" w:hAnsi="Times New Roman" w:cs="Times New Roman"/>
          <w:color w:val="303030" w:themeColor="text1"/>
          <w:sz w:val="28"/>
          <w:szCs w:val="28"/>
          <w:lang w:val="ru-RU"/>
        </w:rPr>
        <w:t>авила. Очень полезная функциональность</w:t>
      </w:r>
      <w:r w:rsidR="005B2488" w:rsidRPr="000E3B45">
        <w:rPr>
          <w:rFonts w:ascii="Times New Roman" w:eastAsia="Segoe UI Symbol" w:hAnsi="Times New Roman" w:cs="Times New Roman"/>
          <w:color w:val="303030" w:themeColor="text1"/>
          <w:sz w:val="28"/>
          <w:szCs w:val="28"/>
          <w:lang w:val="ru-RU"/>
        </w:rPr>
        <w:t xml:space="preserve"> как для новичков, так и для профи, который позволяет эффективнее работать с таргетированной рекламой. </w:t>
      </w:r>
      <w:r w:rsidR="00B403F6" w:rsidRPr="000E3B45">
        <w:rPr>
          <w:rFonts w:ascii="Times New Roman" w:eastAsia="Segoe UI Symbol" w:hAnsi="Times New Roman" w:cs="Times New Roman"/>
          <w:color w:val="303030" w:themeColor="text1"/>
          <w:sz w:val="28"/>
          <w:szCs w:val="28"/>
          <w:lang w:val="ru-RU"/>
        </w:rPr>
        <w:t>Больше аналитики. Ф</w:t>
      </w:r>
      <w:r w:rsidR="005B2488" w:rsidRPr="000E3B45">
        <w:rPr>
          <w:rFonts w:ascii="Times New Roman" w:eastAsia="Segoe UI Symbol" w:hAnsi="Times New Roman" w:cs="Times New Roman"/>
          <w:color w:val="303030" w:themeColor="text1"/>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sidRPr="000E3B45">
        <w:rPr>
          <w:rFonts w:ascii="Times New Roman" w:eastAsia="Segoe UI Symbol" w:hAnsi="Times New Roman" w:cs="Times New Roman"/>
          <w:color w:val="303030" w:themeColor="text1"/>
          <w:sz w:val="28"/>
          <w:szCs w:val="28"/>
          <w:lang w:val="ru-RU"/>
        </w:rPr>
        <w:t xml:space="preserve"> Связь с инстаграмом, м</w:t>
      </w:r>
      <w:r w:rsidR="005B2488" w:rsidRPr="000E3B45">
        <w:rPr>
          <w:rFonts w:ascii="Times New Roman" w:eastAsia="Segoe UI Symbol" w:hAnsi="Times New Roman" w:cs="Times New Roman"/>
          <w:color w:val="303030" w:themeColor="text1"/>
          <w:sz w:val="28"/>
          <w:szCs w:val="28"/>
          <w:lang w:val="ru-RU"/>
        </w:rPr>
        <w:t>ы любим, когда с одного кабинета можно управлять продвижение</w:t>
      </w:r>
      <w:r w:rsidR="00B403F6" w:rsidRPr="000E3B45">
        <w:rPr>
          <w:rFonts w:ascii="Times New Roman" w:eastAsia="Segoe UI Symbol" w:hAnsi="Times New Roman" w:cs="Times New Roman"/>
          <w:color w:val="303030" w:themeColor="text1"/>
          <w:sz w:val="28"/>
          <w:szCs w:val="28"/>
          <w:lang w:val="ru-RU"/>
        </w:rPr>
        <w:t>м в разных соцсетях</w:t>
      </w:r>
      <w:r w:rsidR="005B2488" w:rsidRPr="000E3B45">
        <w:rPr>
          <w:rFonts w:ascii="Times New Roman" w:eastAsia="Segoe UI Symbol" w:hAnsi="Times New Roman" w:cs="Times New Roman"/>
          <w:color w:val="303030" w:themeColor="text1"/>
          <w:sz w:val="28"/>
          <w:szCs w:val="28"/>
          <w:lang w:val="ru-RU"/>
        </w:rPr>
        <w:t xml:space="preserve">. Связь инстаграма и фейсбука позволяет делать рекламные кампании, собирать статистику и анализировать все в одном кабинете. Недостатками же являются </w:t>
      </w:r>
      <w:r w:rsidR="00B403F6" w:rsidRPr="000E3B45">
        <w:rPr>
          <w:rFonts w:ascii="Times New Roman" w:eastAsia="Segoe UI Symbol" w:hAnsi="Times New Roman" w:cs="Times New Roman"/>
          <w:color w:val="303030" w:themeColor="text1"/>
          <w:sz w:val="28"/>
          <w:szCs w:val="28"/>
          <w:lang w:val="ru-RU"/>
        </w:rPr>
        <w:t>локализация. Часть интерфейса фейсбук не переведена на русский язык</w:t>
      </w:r>
      <w:r w:rsidR="0057016A" w:rsidRPr="000E3B45">
        <w:rPr>
          <w:rFonts w:ascii="Times New Roman" w:eastAsia="Segoe UI Symbol" w:hAnsi="Times New Roman" w:cs="Times New Roman"/>
          <w:color w:val="303030" w:themeColor="text1"/>
          <w:sz w:val="28"/>
          <w:szCs w:val="28"/>
          <w:lang w:val="ru-RU"/>
        </w:rPr>
        <w:t xml:space="preserve"> [8]</w:t>
      </w:r>
      <w:r w:rsidR="00B403F6" w:rsidRPr="000E3B45">
        <w:rPr>
          <w:rFonts w:ascii="Times New Roman" w:eastAsia="Segoe UI Symbol" w:hAnsi="Times New Roman" w:cs="Times New Roman"/>
          <w:color w:val="303030" w:themeColor="text1"/>
          <w:sz w:val="28"/>
          <w:szCs w:val="28"/>
          <w:lang w:val="ru-RU"/>
        </w:rPr>
        <w:t>. Техподдержка фейсбука работает отвечает очень долго и в большинстве случаев не по теме.</w:t>
      </w:r>
      <w:r w:rsidR="00B403F6" w:rsidRPr="000E3B45">
        <w:rPr>
          <w:color w:val="303030" w:themeColor="text1"/>
          <w:lang w:val="ru-RU"/>
        </w:rPr>
        <w:t xml:space="preserve"> </w:t>
      </w:r>
      <w:r w:rsidR="008D4285" w:rsidRPr="000E3B45">
        <w:rPr>
          <w:rFonts w:ascii="Times New Roman" w:eastAsia="Segoe UI Symbol" w:hAnsi="Times New Roman" w:cs="Times New Roman"/>
          <w:color w:val="303030" w:themeColor="text1"/>
          <w:sz w:val="28"/>
          <w:szCs w:val="28"/>
          <w:lang w:val="ru-RU"/>
        </w:rPr>
        <w:t>Сложный дизайн влечет за собой неблагоприятный пользовательский опыт</w:t>
      </w:r>
      <w:r w:rsidR="00BC30E0" w:rsidRPr="000E3B45">
        <w:rPr>
          <w:rFonts w:ascii="Times New Roman" w:eastAsia="Segoe UI Symbol" w:hAnsi="Times New Roman" w:cs="Times New Roman"/>
          <w:color w:val="303030" w:themeColor="text1"/>
          <w:sz w:val="28"/>
          <w:szCs w:val="28"/>
          <w:lang w:val="ru-RU"/>
        </w:rPr>
        <w:t>, рисунок</w:t>
      </w:r>
      <w:r w:rsidR="00B403F6" w:rsidRPr="000E3B45">
        <w:rPr>
          <w:rFonts w:ascii="Times New Roman" w:eastAsia="Segoe UI Symbol" w:hAnsi="Times New Roman" w:cs="Times New Roman"/>
          <w:color w:val="303030" w:themeColor="text1"/>
          <w:sz w:val="28"/>
          <w:szCs w:val="28"/>
          <w:lang w:val="ru-RU"/>
        </w:rPr>
        <w:t xml:space="preserve"> 1.1.</w:t>
      </w:r>
    </w:p>
    <w:p w:rsidR="00B403F6" w:rsidRPr="000E3B45" w:rsidRDefault="00B403F6" w:rsidP="00B403F6">
      <w:pPr>
        <w:spacing w:after="0" w:line="240" w:lineRule="auto"/>
        <w:ind w:firstLine="709"/>
        <w:jc w:val="both"/>
        <w:rPr>
          <w:rFonts w:ascii="Times New Roman" w:eastAsia="Segoe UI Symbol" w:hAnsi="Times New Roman" w:cs="Times New Roman"/>
          <w:color w:val="303030" w:themeColor="text1"/>
          <w:sz w:val="28"/>
          <w:szCs w:val="28"/>
          <w:lang w:val="ru-RU"/>
        </w:rPr>
      </w:pPr>
    </w:p>
    <w:p w:rsidR="00B403F6" w:rsidRPr="000E3B45" w:rsidRDefault="00B403F6" w:rsidP="002B359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0BCAD54B" wp14:editId="7F6552C4">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81643" cy="3448050"/>
                    </a:xfrm>
                    <a:prstGeom prst="rect">
                      <a:avLst/>
                    </a:prstGeom>
                  </pic:spPr>
                </pic:pic>
              </a:graphicData>
            </a:graphic>
          </wp:inline>
        </w:drawing>
      </w:r>
    </w:p>
    <w:p w:rsidR="009720C1" w:rsidRPr="000E3B45" w:rsidRDefault="009720C1"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9720C1" w:rsidP="002B359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1 – Скриншот пользовательского интерфейса </w:t>
      </w:r>
      <w:r w:rsidRPr="000E3B45">
        <w:rPr>
          <w:rFonts w:ascii="Times New Roman" w:eastAsia="Segoe UI Symbol" w:hAnsi="Times New Roman" w:cs="Times New Roman"/>
          <w:color w:val="303030" w:themeColor="text1"/>
          <w:sz w:val="28"/>
          <w:szCs w:val="28"/>
        </w:rPr>
        <w:t>Facebook</w:t>
      </w:r>
    </w:p>
    <w:p w:rsidR="0057016A" w:rsidRPr="000E3B45" w:rsidRDefault="0057016A"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57016A" w:rsidP="0057016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Pr="000E3B45">
        <w:rPr>
          <w:rFonts w:ascii="Times New Roman" w:eastAsia="Segoe UI Symbol" w:hAnsi="Times New Roman" w:cs="Times New Roman"/>
          <w:color w:val="303030" w:themeColor="text1"/>
          <w:sz w:val="28"/>
          <w:szCs w:val="28"/>
        </w:rPr>
        <w:t>WhatsApp</w:t>
      </w:r>
      <w:r w:rsidR="0022774F" w:rsidRPr="000E3B45">
        <w:rPr>
          <w:rFonts w:ascii="Times New Roman" w:eastAsia="Segoe UI Symbol" w:hAnsi="Times New Roman" w:cs="Times New Roman"/>
          <w:color w:val="303030" w:themeColor="text1"/>
          <w:sz w:val="28"/>
          <w:szCs w:val="28"/>
          <w:lang w:val="ru-RU"/>
        </w:rPr>
        <w:t>.</w:t>
      </w:r>
    </w:p>
    <w:p w:rsidR="00347D10" w:rsidRPr="000E3B45" w:rsidRDefault="0022774F"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WhatsApp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это бесплатное приложение для простого, безопасного и надёжного обмена сообщениями и </w:t>
      </w:r>
      <w:r w:rsidR="008D4285" w:rsidRPr="000E3B45">
        <w:rPr>
          <w:rFonts w:ascii="Times New Roman" w:eastAsia="Segoe UI Symbol" w:hAnsi="Times New Roman" w:cs="Times New Roman"/>
          <w:color w:val="303030" w:themeColor="text1"/>
          <w:sz w:val="28"/>
          <w:szCs w:val="28"/>
          <w:lang w:val="ru-RU"/>
        </w:rPr>
        <w:t>совершения звонков. Доступно для различных мобильных устройств</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Больше 2 миллиардов человек в более чем 180 странах используют WhatsApp, чтобы всегда и везде оставаться на связи с друзьями и близкими</w:t>
      </w:r>
      <w:r w:rsidR="009806E9" w:rsidRPr="000E3B45">
        <w:rPr>
          <w:rFonts w:ascii="Times New Roman" w:eastAsia="Segoe UI Symbol" w:hAnsi="Times New Roman" w:cs="Times New Roman"/>
          <w:color w:val="303030" w:themeColor="text1"/>
          <w:sz w:val="28"/>
          <w:szCs w:val="28"/>
          <w:lang w:val="ru-RU"/>
        </w:rPr>
        <w:t xml:space="preserve"> [9]</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 а также в отсутствии рекламы.</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p начала набирать популярность.</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привлекать новых пользователей.</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0E3B45" w:rsidRDefault="008127BD"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WhatsApp</w:t>
      </w:r>
      <w:r w:rsidRPr="000E3B45">
        <w:rPr>
          <w:rFonts w:ascii="Times New Roman" w:eastAsia="Segoe UI Symbol" w:hAnsi="Times New Roman" w:cs="Times New Roman"/>
          <w:color w:val="303030" w:themeColor="text1"/>
          <w:sz w:val="28"/>
          <w:szCs w:val="28"/>
          <w:lang w:val="ru-RU"/>
        </w:rPr>
        <w:t xml:space="preserve"> обладает такими преимуществами как:</w:t>
      </w:r>
    </w:p>
    <w:p w:rsidR="008127BD" w:rsidRPr="000E3B45" w:rsidRDefault="00040581"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8127BD" w:rsidRPr="000E3B45">
        <w:rPr>
          <w:rFonts w:ascii="Times New Roman" w:eastAsia="Segoe UI Symbol" w:hAnsi="Times New Roman" w:cs="Times New Roman"/>
          <w:color w:val="303030" w:themeColor="text1"/>
          <w:sz w:val="28"/>
          <w:szCs w:val="28"/>
          <w:lang w:val="ru-RU"/>
        </w:rPr>
        <w:t>возможность совершать видео и аудио звонки;</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E64B46" w:rsidRPr="000E3B45">
        <w:rPr>
          <w:rFonts w:ascii="Times New Roman" w:eastAsia="Segoe UI Symbol" w:hAnsi="Times New Roman" w:cs="Times New Roman"/>
          <w:color w:val="303030" w:themeColor="text1"/>
          <w:sz w:val="28"/>
          <w:szCs w:val="28"/>
          <w:lang w:val="ru-RU"/>
        </w:rPr>
        <w:t xml:space="preserve">возможность </w:t>
      </w:r>
      <w:r w:rsidRPr="000E3B45">
        <w:rPr>
          <w:rFonts w:ascii="Times New Roman" w:eastAsia="Segoe UI Symbol" w:hAnsi="Times New Roman" w:cs="Times New Roman"/>
          <w:color w:val="303030" w:themeColor="text1"/>
          <w:sz w:val="28"/>
          <w:szCs w:val="28"/>
          <w:lang w:val="ru-RU"/>
        </w:rPr>
        <w:t xml:space="preserve">отправить </w:t>
      </w:r>
      <w:r w:rsidRPr="000E3B45">
        <w:rPr>
          <w:rFonts w:ascii="Times New Roman" w:eastAsia="Segoe UI Symbol" w:hAnsi="Times New Roman" w:cs="Times New Roman"/>
          <w:color w:val="303030" w:themeColor="text1"/>
          <w:sz w:val="28"/>
          <w:szCs w:val="28"/>
        </w:rPr>
        <w:t>media</w:t>
      </w:r>
      <w:r w:rsidRPr="000E3B45">
        <w:rPr>
          <w:rFonts w:ascii="Times New Roman" w:eastAsia="Segoe UI Symbol" w:hAnsi="Times New Roman" w:cs="Times New Roman"/>
          <w:color w:val="303030" w:themeColor="text1"/>
          <w:sz w:val="28"/>
          <w:szCs w:val="28"/>
          <w:lang w:val="ru-RU"/>
        </w:rPr>
        <w:t xml:space="preserve"> файлы;</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можно отправлять </w:t>
      </w:r>
      <w:r w:rsidRPr="000E3B45">
        <w:rPr>
          <w:rFonts w:ascii="Times New Roman" w:eastAsia="Segoe UI Symbol" w:hAnsi="Times New Roman" w:cs="Times New Roman"/>
          <w:color w:val="303030" w:themeColor="text1"/>
          <w:sz w:val="28"/>
          <w:szCs w:val="28"/>
        </w:rPr>
        <w:t>Gif</w:t>
      </w:r>
      <w:r w:rsidRPr="000E3B45">
        <w:rPr>
          <w:rFonts w:ascii="Times New Roman" w:eastAsia="Segoe UI Symbol" w:hAnsi="Times New Roman" w:cs="Times New Roman"/>
          <w:color w:val="303030" w:themeColor="text1"/>
          <w:sz w:val="28"/>
          <w:szCs w:val="28"/>
          <w:lang w:val="ru-RU"/>
        </w:rPr>
        <w:t>, при чем по умолчанию существует хорошая база гифок;</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квозное шифрование, все диалоги, чаты сообщения под контролем;</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астомизация можно поставить себе статус на 24 часа, авата</w:t>
      </w:r>
      <w:r w:rsidR="00EC2782">
        <w:rPr>
          <w:rFonts w:ascii="Times New Roman" w:eastAsia="Segoe UI Symbol" w:hAnsi="Times New Roman" w:cs="Times New Roman"/>
          <w:color w:val="303030" w:themeColor="text1"/>
          <w:sz w:val="28"/>
          <w:szCs w:val="28"/>
          <w:lang w:val="ru-RU"/>
        </w:rPr>
        <w:t>р, изменить фон чат и так далее.</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 </w:t>
      </w:r>
      <w:r w:rsidR="00C66B6A" w:rsidRPr="000E3B45">
        <w:rPr>
          <w:rFonts w:ascii="Times New Roman" w:eastAsia="Segoe UI Symbol" w:hAnsi="Times New Roman" w:cs="Times New Roman"/>
          <w:color w:val="303030" w:themeColor="text1"/>
          <w:sz w:val="28"/>
          <w:szCs w:val="28"/>
          <w:lang w:val="ru-RU"/>
        </w:rPr>
        <w:t>недостатков</w:t>
      </w:r>
      <w:r w:rsidRPr="000E3B45">
        <w:rPr>
          <w:rFonts w:ascii="Times New Roman" w:eastAsia="Segoe UI Symbol" w:hAnsi="Times New Roman" w:cs="Times New Roman"/>
          <w:color w:val="303030" w:themeColor="text1"/>
          <w:sz w:val="28"/>
          <w:szCs w:val="28"/>
          <w:lang w:val="ru-RU"/>
        </w:rPr>
        <w:t xml:space="preserve"> можно отметить что:</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файлов</w:t>
      </w:r>
      <w:r w:rsidR="00C66B6A" w:rsidRPr="000E3B45">
        <w:rPr>
          <w:rFonts w:ascii="Times New Roman" w:eastAsia="Segoe UI Symbol" w:hAnsi="Times New Roman" w:cs="Times New Roman"/>
          <w:color w:val="303030" w:themeColor="text1"/>
          <w:sz w:val="28"/>
          <w:szCs w:val="28"/>
          <w:lang w:val="ru-RU"/>
        </w:rPr>
        <w:t xml:space="preserve"> размером</w:t>
      </w:r>
      <w:r w:rsidRPr="000E3B45">
        <w:rPr>
          <w:rFonts w:ascii="Times New Roman" w:eastAsia="Segoe UI Symbol" w:hAnsi="Times New Roman" w:cs="Times New Roman"/>
          <w:color w:val="303030" w:themeColor="text1"/>
          <w:sz w:val="28"/>
          <w:szCs w:val="28"/>
          <w:lang w:val="ru-RU"/>
        </w:rPr>
        <w:t xml:space="preserve"> максимум 100 МБ</w:t>
      </w:r>
      <w:r w:rsidR="009806E9"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50FE5" w:rsidRPr="000E3B45">
        <w:rPr>
          <w:rFonts w:ascii="Times New Roman" w:eastAsia="Segoe UI Symbol" w:hAnsi="Times New Roman" w:cs="Times New Roman"/>
          <w:color w:val="303030" w:themeColor="text1"/>
          <w:sz w:val="28"/>
          <w:szCs w:val="28"/>
          <w:lang w:val="ru-RU"/>
        </w:rPr>
        <w:t xml:space="preserve">временами </w:t>
      </w:r>
      <w:r w:rsidRPr="000E3B45">
        <w:rPr>
          <w:rFonts w:ascii="Times New Roman" w:eastAsia="Segoe UI Symbol" w:hAnsi="Times New Roman" w:cs="Times New Roman"/>
          <w:color w:val="303030" w:themeColor="text1"/>
          <w:sz w:val="28"/>
          <w:szCs w:val="28"/>
          <w:lang w:val="ru-RU"/>
        </w:rPr>
        <w:t>в фоне не работает или не присылает уведомления;</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w:t>
      </w:r>
      <w:r w:rsidR="002D6CB9" w:rsidRPr="000E3B45">
        <w:rPr>
          <w:rFonts w:ascii="Times New Roman" w:eastAsia="Segoe UI Symbol" w:hAnsi="Times New Roman" w:cs="Times New Roman"/>
          <w:color w:val="303030" w:themeColor="text1"/>
          <w:sz w:val="28"/>
          <w:szCs w:val="28"/>
          <w:lang w:val="ru-RU"/>
        </w:rPr>
        <w:t xml:space="preserve">а телефонах фирмы </w:t>
      </w:r>
      <w:r w:rsidR="002D6CB9" w:rsidRPr="000E3B45">
        <w:rPr>
          <w:rFonts w:ascii="Times New Roman" w:eastAsia="Segoe UI Symbol" w:hAnsi="Times New Roman" w:cs="Times New Roman"/>
          <w:color w:val="303030" w:themeColor="text1"/>
          <w:sz w:val="28"/>
          <w:szCs w:val="28"/>
        </w:rPr>
        <w:t>Apple</w:t>
      </w:r>
      <w:r w:rsidR="002D6CB9" w:rsidRPr="000E3B45">
        <w:rPr>
          <w:rFonts w:ascii="Times New Roman" w:eastAsia="Segoe UI Symbol" w:hAnsi="Times New Roman" w:cs="Times New Roman"/>
          <w:color w:val="303030" w:themeColor="text1"/>
          <w:sz w:val="28"/>
          <w:szCs w:val="28"/>
          <w:lang w:val="ru-RU"/>
        </w:rPr>
        <w:t xml:space="preserve"> расходует излишнее количество батареи</w:t>
      </w:r>
      <w:r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66B6A" w:rsidRPr="000E3B45">
        <w:rPr>
          <w:rFonts w:ascii="Times New Roman" w:eastAsia="Segoe UI Symbol" w:hAnsi="Times New Roman" w:cs="Times New Roman"/>
          <w:color w:val="303030" w:themeColor="text1"/>
          <w:sz w:val="28"/>
          <w:szCs w:val="28"/>
          <w:lang w:val="ru-RU"/>
        </w:rPr>
        <w:t xml:space="preserve">наличие проблем с безопасностью </w:t>
      </w:r>
      <w:r w:rsidR="002D6CB9" w:rsidRPr="000E3B45">
        <w:rPr>
          <w:rFonts w:ascii="Times New Roman" w:eastAsia="Segoe UI Symbol" w:hAnsi="Times New Roman" w:cs="Times New Roman"/>
          <w:color w:val="303030" w:themeColor="text1"/>
          <w:sz w:val="28"/>
          <w:szCs w:val="28"/>
          <w:lang w:val="ru-RU"/>
        </w:rPr>
        <w:t>данных</w:t>
      </w:r>
      <w:r w:rsidRPr="000E3B45">
        <w:rPr>
          <w:rFonts w:ascii="Times New Roman" w:eastAsia="Segoe UI Symbol" w:hAnsi="Times New Roman" w:cs="Times New Roman"/>
          <w:color w:val="303030" w:themeColor="text1"/>
          <w:sz w:val="28"/>
          <w:szCs w:val="28"/>
          <w:lang w:val="ru-RU"/>
        </w:rPr>
        <w:t>.</w:t>
      </w:r>
    </w:p>
    <w:p w:rsidR="009806E9" w:rsidRPr="000E3B45" w:rsidRDefault="009806E9"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позиционируется как заменитель обычным СМС.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sidRPr="000E3B45">
        <w:rPr>
          <w:rFonts w:ascii="Times New Roman" w:eastAsia="Segoe UI Symbol" w:hAnsi="Times New Roman" w:cs="Times New Roman"/>
          <w:color w:val="303030" w:themeColor="text1"/>
          <w:sz w:val="28"/>
          <w:szCs w:val="28"/>
          <w:lang w:val="ru-RU"/>
        </w:rPr>
        <w:t xml:space="preserve">, </w:t>
      </w:r>
      <w:r w:rsidR="00911850" w:rsidRPr="000E3B45">
        <w:rPr>
          <w:rFonts w:ascii="Times New Roman" w:eastAsia="Segoe UI Symbol" w:hAnsi="Times New Roman" w:cs="Times New Roman"/>
          <w:color w:val="303030" w:themeColor="text1"/>
          <w:sz w:val="28"/>
          <w:szCs w:val="28"/>
          <w:lang w:val="ru-RU"/>
        </w:rPr>
        <w:t>рисунок 1.2</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8127BD">
      <w:pPr>
        <w:spacing w:after="0" w:line="240" w:lineRule="auto"/>
        <w:ind w:firstLine="709"/>
        <w:jc w:val="both"/>
        <w:rPr>
          <w:rFonts w:ascii="Times New Roman" w:eastAsia="Segoe UI Symbol" w:hAnsi="Times New Roman" w:cs="Times New Roman"/>
          <w:color w:val="303030" w:themeColor="text1"/>
          <w:sz w:val="28"/>
          <w:szCs w:val="28"/>
          <w:lang w:val="ru-RU"/>
        </w:rPr>
      </w:pPr>
    </w:p>
    <w:p w:rsidR="00911850" w:rsidRPr="000E3B45" w:rsidRDefault="00347AC9" w:rsidP="00E65F0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253611" wp14:editId="47981699">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316" cy="3267075"/>
                    </a:xfrm>
                    <a:prstGeom prst="rect">
                      <a:avLst/>
                    </a:prstGeom>
                  </pic:spPr>
                </pic:pic>
              </a:graphicData>
            </a:graphic>
          </wp:inline>
        </w:drawing>
      </w:r>
    </w:p>
    <w:p w:rsidR="00347AC9" w:rsidRPr="000E3B45"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127BD" w:rsidRPr="000E3B45" w:rsidRDefault="00347AC9" w:rsidP="00E65F0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2 – Скриншот пользовательского интерфейса </w:t>
      </w:r>
      <w:r w:rsidRPr="000E3B45">
        <w:rPr>
          <w:rFonts w:ascii="Times New Roman" w:eastAsia="Segoe UI Symbol" w:hAnsi="Times New Roman" w:cs="Times New Roman"/>
          <w:color w:val="303030" w:themeColor="text1"/>
          <w:sz w:val="28"/>
          <w:szCs w:val="28"/>
        </w:rPr>
        <w:t>WhatsApp</w:t>
      </w:r>
    </w:p>
    <w:p w:rsidR="005A6966"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p>
    <w:p w:rsidR="00C6514F" w:rsidRPr="000E3B45" w:rsidRDefault="00C6514F"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347D10" w:rsidRPr="000E3B45">
        <w:rPr>
          <w:rFonts w:ascii="Times New Roman" w:eastAsia="Segoe UI Symbol" w:hAnsi="Times New Roman" w:cs="Times New Roman"/>
          <w:color w:val="303030" w:themeColor="text1"/>
          <w:sz w:val="28"/>
          <w:szCs w:val="28"/>
          <w:lang w:val="ru-RU"/>
        </w:rPr>
        <w:t>ВКонтакте</w:t>
      </w:r>
      <w:r w:rsidRPr="000E3B45">
        <w:rPr>
          <w:rFonts w:ascii="Times New Roman" w:eastAsia="Segoe UI Symbol" w:hAnsi="Times New Roman" w:cs="Times New Roman"/>
          <w:color w:val="303030" w:themeColor="text1"/>
          <w:sz w:val="28"/>
          <w:szCs w:val="28"/>
          <w:lang w:val="ru-RU"/>
        </w:rPr>
        <w:t>.</w:t>
      </w:r>
    </w:p>
    <w:p w:rsidR="009713BB" w:rsidRPr="000E3B45" w:rsidRDefault="00034928"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 – это самая большая и популярная социальная сеть в России. Входит в тройку самых посещаемых сайтов Рунета. Сеть является аналогом крупнейшей в</w:t>
      </w:r>
      <w:r w:rsidR="00C66B6A" w:rsidRPr="000E3B45">
        <w:rPr>
          <w:rFonts w:ascii="Times New Roman" w:eastAsia="Segoe UI Symbol" w:hAnsi="Times New Roman" w:cs="Times New Roman"/>
          <w:color w:val="303030" w:themeColor="text1"/>
          <w:sz w:val="28"/>
          <w:szCs w:val="28"/>
          <w:lang w:val="ru-RU"/>
        </w:rPr>
        <w:t xml:space="preserve"> мире социальной сети Facebook </w:t>
      </w:r>
      <w:r w:rsidR="00703C2D" w:rsidRPr="000E3B45">
        <w:rPr>
          <w:rFonts w:ascii="Times New Roman" w:eastAsia="Segoe UI Symbol" w:hAnsi="Times New Roman" w:cs="Times New Roman"/>
          <w:color w:val="303030" w:themeColor="text1"/>
          <w:sz w:val="28"/>
          <w:szCs w:val="28"/>
          <w:lang w:val="ru-RU"/>
        </w:rPr>
        <w:t>[10]</w:t>
      </w:r>
      <w:r w:rsidRPr="000E3B45">
        <w:rPr>
          <w:rFonts w:ascii="Times New Roman" w:eastAsia="Segoe UI Symbol" w:hAnsi="Times New Roman" w:cs="Times New Roman"/>
          <w:color w:val="303030" w:themeColor="text1"/>
          <w:sz w:val="28"/>
          <w:szCs w:val="28"/>
          <w:lang w:val="ru-RU"/>
        </w:rPr>
        <w:t>.</w:t>
      </w:r>
    </w:p>
    <w:p w:rsidR="00034928" w:rsidRPr="000E3B45" w:rsidRDefault="00034928" w:rsidP="008006E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Сначала </w:t>
      </w:r>
      <w:r w:rsidR="002872C7" w:rsidRPr="000E3B45">
        <w:rPr>
          <w:rFonts w:ascii="Times New Roman" w:eastAsia="Segoe UI Symbol" w:hAnsi="Times New Roman" w:cs="Times New Roman"/>
          <w:color w:val="303030" w:themeColor="text1"/>
          <w:sz w:val="28"/>
          <w:szCs w:val="28"/>
          <w:lang w:val="ru-RU"/>
        </w:rPr>
        <w:t>работа задумывалась</w:t>
      </w:r>
      <w:r w:rsidRPr="000E3B45">
        <w:rPr>
          <w:rFonts w:ascii="Times New Roman" w:eastAsia="Segoe UI Symbol" w:hAnsi="Times New Roman" w:cs="Times New Roman"/>
          <w:color w:val="303030" w:themeColor="text1"/>
          <w:sz w:val="28"/>
          <w:szCs w:val="28"/>
          <w:lang w:val="ru-RU"/>
        </w:rPr>
        <w:t xml:space="preserve"> как площадка для общения сокурсников и выпускников ВУЗов и носило рабочее названи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Студент.ру. Но в последствии Павел решил изменить название на более универсальное </w:t>
      </w:r>
      <w:r w:rsidR="00040581" w:rsidRPr="000E3B45">
        <w:rPr>
          <w:rFonts w:ascii="Times New Roman" w:eastAsia="Segoe UI Symbol" w:hAnsi="Times New Roman" w:cs="Times New Roman"/>
          <w:color w:val="303030" w:themeColor="text1"/>
          <w:sz w:val="28"/>
          <w:szCs w:val="28"/>
          <w:lang w:val="ru-RU"/>
        </w:rPr>
        <w:t xml:space="preserve">– </w:t>
      </w:r>
      <w:r w:rsidR="008006E2" w:rsidRPr="000E3B45">
        <w:rPr>
          <w:rFonts w:ascii="Times New Roman" w:eastAsia="Times New Roman" w:hAnsi="Times New Roman" w:cs="Times New Roman"/>
          <w:color w:val="303030" w:themeColor="text1"/>
          <w:spacing w:val="-5"/>
          <w:sz w:val="28"/>
          <w:szCs w:val="28"/>
          <w:lang w:val="ru-RU"/>
        </w:rPr>
        <w:t>«</w:t>
      </w:r>
      <w:r w:rsidR="008006E2" w:rsidRPr="000E3B45">
        <w:rPr>
          <w:rFonts w:ascii="Times New Roman" w:eastAsia="Segoe UI Symbol" w:hAnsi="Times New Roman" w:cs="Times New Roman"/>
          <w:color w:val="303030" w:themeColor="text1"/>
          <w:sz w:val="28"/>
          <w:szCs w:val="28"/>
          <w:lang w:val="ru-RU"/>
        </w:rPr>
        <w:t>ВКонтакте</w:t>
      </w:r>
      <w:r w:rsidR="008006E2"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Ресурс создавался с целью возможности общения, поиска людей. Основная иде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уппы (сообщества по интересам).</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запустился немного позже, чем ее основной конкурент – социальная сеть Одноклассники.ру, но обогнал ее в 2009 году по количеству зарегистрированных пользователей.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данный момент сеть считывает более 170 миллионов пользователей. Ежедневная аудитория более 60 миллионов человек.</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нтябре 2014 года, выкупив полный пакет акции, компания Mail.Ru Group стала полноправным владельцем социальной сети ВКонтакте.</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sidRPr="000E3B45">
        <w:rPr>
          <w:rFonts w:ascii="Times New Roman" w:eastAsia="Segoe UI Symbol" w:hAnsi="Times New Roman" w:cs="Times New Roman"/>
          <w:color w:val="303030" w:themeColor="text1"/>
          <w:sz w:val="28"/>
          <w:szCs w:val="28"/>
          <w:lang w:val="ru-RU"/>
        </w:rPr>
        <w:t>ленте новостей</w:t>
      </w:r>
      <w:r w:rsidRPr="000E3B45">
        <w:rPr>
          <w:rFonts w:ascii="Times New Roman" w:eastAsia="Segoe UI Symbol" w:hAnsi="Times New Roman" w:cs="Times New Roman"/>
          <w:color w:val="303030" w:themeColor="text1"/>
          <w:sz w:val="28"/>
          <w:szCs w:val="28"/>
          <w:lang w:val="ru-RU"/>
        </w:rPr>
        <w:t>. Таргетировать возможно по очень точным параметрам. Оплата происходит за показы или клики.</w:t>
      </w:r>
      <w:r w:rsidRPr="000E3B45">
        <w:rPr>
          <w:rFonts w:ascii="Times New Roman" w:eastAsia="Segoe UI Symbol" w:hAnsi="Times New Roman" w:cs="Times New Roman"/>
          <w:color w:val="303030" w:themeColor="text1"/>
          <w:sz w:val="28"/>
          <w:szCs w:val="28"/>
          <w:lang w:val="ru-RU"/>
        </w:rPr>
        <w:tab/>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е социальной сети можно скачать для различных платформ – iOS, Android, Windows Phone.</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 правила смотрят сквозь пальцы.</w:t>
      </w:r>
    </w:p>
    <w:p w:rsidR="000A397D" w:rsidRPr="000E3B45" w:rsidRDefault="006653CC"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редоставляет бесплатный доступ к услугам сети. Заплатить придется только за отправку подарков, размещение рекламы, платные объявления и рейтинг участников.</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кам </w:t>
      </w:r>
      <w:r w:rsidR="006653CC"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со скидкой от 2%</w:t>
      </w:r>
      <w:r w:rsidR="00703C2D" w:rsidRPr="000E3B45">
        <w:rPr>
          <w:rFonts w:ascii="Times New Roman" w:eastAsia="Segoe UI Symbol" w:hAnsi="Times New Roman" w:cs="Times New Roman"/>
          <w:color w:val="303030" w:themeColor="text1"/>
          <w:sz w:val="28"/>
          <w:szCs w:val="28"/>
          <w:lang w:val="ru-RU"/>
        </w:rPr>
        <w:t xml:space="preserve"> [11]</w:t>
      </w:r>
      <w:r w:rsidRPr="000E3B45">
        <w:rPr>
          <w:rFonts w:ascii="Times New Roman" w:eastAsia="Segoe UI Symbol" w:hAnsi="Times New Roman" w:cs="Times New Roman"/>
          <w:color w:val="303030" w:themeColor="text1"/>
          <w:sz w:val="28"/>
          <w:szCs w:val="28"/>
          <w:lang w:val="ru-RU"/>
        </w:rPr>
        <w:t>.</w:t>
      </w:r>
    </w:p>
    <w:p w:rsidR="006653CC" w:rsidRPr="000E3B45" w:rsidRDefault="006653CC"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остоянно радует изменениями и новинками в интерфейсе программы, что облегчает навигацию пользователей по сети.</w:t>
      </w:r>
      <w:r w:rsidR="006240E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Контакте обладает такими преимуществами как:</w:t>
      </w:r>
    </w:p>
    <w:p w:rsidR="006653CC"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вконтакте является самой популярной социальной сетью в России и странах СНГ, имея миллионы активных пользователей это означает, что здесь есть огромная аудитория для ваших контактов, размещения контента и продвижения товаров и услуг</w:t>
      </w:r>
      <w:r w:rsidR="00D167F4" w:rsidRPr="000E3B45">
        <w:rPr>
          <w:rFonts w:ascii="Times New Roman" w:eastAsia="Segoe UI Symbol" w:hAnsi="Times New Roman" w:cs="Times New Roman"/>
          <w:color w:val="303030" w:themeColor="text1"/>
          <w:sz w:val="28"/>
          <w:szCs w:val="28"/>
          <w:lang w:val="ru-RU"/>
        </w:rPr>
        <w:t xml:space="preserve"> [12]</w:t>
      </w:r>
      <w:r w:rsidRPr="000E3B45">
        <w:rPr>
          <w:rFonts w:ascii="Times New Roman" w:eastAsia="Segoe UI Symbol" w:hAnsi="Times New Roman" w:cs="Times New Roman"/>
          <w:color w:val="303030" w:themeColor="text1"/>
          <w:sz w:val="28"/>
          <w:szCs w:val="28"/>
          <w:lang w:val="ru-RU"/>
        </w:rPr>
        <w:t>;</w:t>
      </w:r>
    </w:p>
    <w:p w:rsidR="006653CC" w:rsidRPr="000E3B45" w:rsidRDefault="006240ED"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множество возможностей для общения и развлечений, включая личные сообщения, группы, публикации фотографий и видео, музыку, новости и многое другое;</w:t>
      </w:r>
    </w:p>
    <w:p w:rsidR="006240E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 xml:space="preserve">удобство использования, интерфейс </w:t>
      </w:r>
      <w:r w:rsidR="004B7396"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прост и понятен даже для новых пользователей;</w:t>
      </w:r>
    </w:p>
    <w:p w:rsidR="00DA0B37" w:rsidRPr="000E3B45" w:rsidRDefault="00DA0B37"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орческих индивидуумов и брендов;</w:t>
      </w:r>
    </w:p>
    <w:p w:rsidR="000A397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большой ряд инструментов для продвижения бренда или бизнеса, включая создание групп, рекламные возможности и статистику активности аудитори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лавными минусами ВКонтакте являются:</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надежная защита персональной информации, что может повлечь потенциальные угрозы для вашей ко</w:t>
      </w:r>
      <w:r w:rsidR="000D024D" w:rsidRPr="000E3B45">
        <w:rPr>
          <w:rFonts w:ascii="Times New Roman" w:eastAsia="Segoe UI Symbol" w:hAnsi="Times New Roman" w:cs="Times New Roman"/>
          <w:color w:val="303030" w:themeColor="text1"/>
          <w:sz w:val="28"/>
          <w:szCs w:val="28"/>
          <w:lang w:val="ru-RU"/>
        </w:rPr>
        <w:t>нфиденциальности и безопасности;</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ольшое количество спамеров и мошенников так же пользователи могут столкнуться с фишинговыми атаками, рассылкой спама, а также нежела</w:t>
      </w:r>
      <w:r w:rsidR="000D024D" w:rsidRPr="000E3B45">
        <w:rPr>
          <w:rFonts w:ascii="Times New Roman" w:eastAsia="Segoe UI Symbol" w:hAnsi="Times New Roman" w:cs="Times New Roman"/>
          <w:color w:val="303030" w:themeColor="text1"/>
          <w:sz w:val="28"/>
          <w:szCs w:val="28"/>
          <w:lang w:val="ru-RU"/>
        </w:rPr>
        <w:t>тельными рекламными сообщениям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D024D" w:rsidRPr="000E3B45">
        <w:rPr>
          <w:rFonts w:ascii="Times New Roman" w:eastAsia="Segoe UI Symbol" w:hAnsi="Times New Roman" w:cs="Times New Roman"/>
          <w:color w:val="303030" w:themeColor="text1"/>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Pr="000E3B45" w:rsidRDefault="00E36B31"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DE2BC7" w:rsidRPr="000E3B45">
        <w:rPr>
          <w:rFonts w:ascii="Times New Roman" w:eastAsia="Segoe UI Symbol" w:hAnsi="Times New Roman" w:cs="Times New Roman"/>
          <w:color w:val="303030" w:themeColor="text1"/>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sidRPr="000E3B45">
        <w:rPr>
          <w:rFonts w:ascii="Times New Roman" w:eastAsia="Segoe UI Symbol" w:hAnsi="Times New Roman" w:cs="Times New Roman"/>
          <w:color w:val="303030" w:themeColor="text1"/>
          <w:sz w:val="28"/>
          <w:szCs w:val="28"/>
          <w:lang w:val="ru-RU"/>
        </w:rPr>
        <w:t>.</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льзователи Вконтакте – 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Pr="000E3B45" w:rsidRDefault="00612075"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ВКонтакте</w:t>
      </w:r>
      <w:r w:rsidR="00F0654B" w:rsidRPr="000E3B45">
        <w:rPr>
          <w:rFonts w:ascii="Times New Roman" w:eastAsia="Segoe UI Symbol" w:hAnsi="Times New Roman" w:cs="Times New Roman"/>
          <w:color w:val="303030" w:themeColor="text1"/>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sidRPr="000E3B45">
        <w:rPr>
          <w:rFonts w:ascii="Times New Roman" w:eastAsia="Segoe UI Symbol" w:hAnsi="Times New Roman" w:cs="Times New Roman"/>
          <w:color w:val="303030" w:themeColor="text1"/>
          <w:sz w:val="28"/>
          <w:szCs w:val="28"/>
          <w:lang w:val="ru-RU"/>
        </w:rPr>
        <w:t>аудиторией, ВКонтакте</w:t>
      </w:r>
      <w:r w:rsidR="00F0654B" w:rsidRPr="000E3B45">
        <w:rPr>
          <w:rFonts w:ascii="Times New Roman" w:eastAsia="Segoe UI Symbol" w:hAnsi="Times New Roman" w:cs="Times New Roman"/>
          <w:color w:val="303030" w:themeColor="text1"/>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0E3B45">
        <w:rPr>
          <w:rFonts w:ascii="Times New Roman" w:eastAsia="Segoe UI Symbol" w:hAnsi="Times New Roman" w:cs="Times New Roman"/>
          <w:color w:val="303030" w:themeColor="text1"/>
          <w:sz w:val="28"/>
          <w:szCs w:val="28"/>
          <w:lang w:val="ru-RU"/>
        </w:rPr>
        <w:t>, рисунок 1.3</w:t>
      </w:r>
      <w:r w:rsidR="00F0654B" w:rsidRPr="000E3B45">
        <w:rPr>
          <w:rFonts w:ascii="Times New Roman" w:eastAsia="Segoe UI Symbol" w:hAnsi="Times New Roman" w:cs="Times New Roman"/>
          <w:color w:val="303030" w:themeColor="text1"/>
          <w:sz w:val="28"/>
          <w:szCs w:val="28"/>
          <w:lang w:val="ru-RU"/>
        </w:rPr>
        <w:t>.</w:t>
      </w:r>
    </w:p>
    <w:p w:rsidR="002F6138" w:rsidRPr="000E3B45" w:rsidRDefault="002F6138" w:rsidP="00F0654B">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2F6138"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30A7BF21" wp14:editId="2E5C1CC5">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6783" cy="3115339"/>
                    </a:xfrm>
                    <a:prstGeom prst="rect">
                      <a:avLst/>
                    </a:prstGeom>
                  </pic:spPr>
                </pic:pic>
              </a:graphicData>
            </a:graphic>
          </wp:inline>
        </w:drawing>
      </w:r>
    </w:p>
    <w:p w:rsidR="00612075" w:rsidRPr="000E3B45" w:rsidRDefault="00612075" w:rsidP="002F613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612075"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3 – Скриншот пользовательского интерфейса ВКонтакте</w:t>
      </w:r>
    </w:p>
    <w:p w:rsidR="005601E2" w:rsidRPr="000E3B45" w:rsidRDefault="005601E2" w:rsidP="005601E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9E5F37" w:rsidRPr="000E3B45">
        <w:rPr>
          <w:rFonts w:ascii="Times New Roman" w:eastAsia="Segoe UI Symbol" w:hAnsi="Times New Roman" w:cs="Times New Roman"/>
          <w:color w:val="303030" w:themeColor="text1"/>
          <w:sz w:val="28"/>
          <w:szCs w:val="28"/>
        </w:rPr>
        <w:t>Telegram</w:t>
      </w:r>
      <w:r w:rsidR="00EE5DFE" w:rsidRPr="000E3B45">
        <w:rPr>
          <w:rFonts w:ascii="Times New Roman" w:eastAsia="Segoe UI Symbol" w:hAnsi="Times New Roman" w:cs="Times New Roman"/>
          <w:color w:val="303030" w:themeColor="text1"/>
          <w:sz w:val="28"/>
          <w:szCs w:val="28"/>
          <w:lang w:val="ru-RU"/>
        </w:rPr>
        <w:t>.</w:t>
      </w:r>
    </w:p>
    <w:p w:rsidR="005601E2" w:rsidRPr="000E3B45" w:rsidRDefault="009E5F37"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Telegram</w:t>
      </w:r>
      <w:r w:rsidRPr="000E3B45">
        <w:rPr>
          <w:rFonts w:ascii="Times New Roman" w:eastAsia="Segoe UI Symbol" w:hAnsi="Times New Roman" w:cs="Times New Roman"/>
          <w:color w:val="303030" w:themeColor="text1"/>
          <w:sz w:val="28"/>
          <w:szCs w:val="28"/>
          <w:lang w:val="ru-RU"/>
        </w:rPr>
        <w:t xml:space="preserve"> </w:t>
      </w:r>
      <w:r w:rsidR="005601E2" w:rsidRPr="000E3B45">
        <w:rPr>
          <w:rFonts w:ascii="Times New Roman" w:eastAsia="Segoe UI Symbol" w:hAnsi="Times New Roman" w:cs="Times New Roman"/>
          <w:color w:val="303030" w:themeColor="text1"/>
          <w:sz w:val="28"/>
          <w:szCs w:val="28"/>
          <w:lang w:val="ru-RU"/>
        </w:rPr>
        <w:t>– это мессенджер, который позволяет обмениваться сообщениями и многим другим! Это одно из самых популярных приложений для общения в мире.</w:t>
      </w: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н бесплатный и доступен для всех, кто имеет мобильное устройство, подключенное к интернету. </w:t>
      </w:r>
      <w:r w:rsidR="00533258" w:rsidRPr="000E3B45">
        <w:rPr>
          <w:rFonts w:ascii="Times New Roman" w:eastAsia="Segoe UI Symbol" w:hAnsi="Times New Roman" w:cs="Times New Roman"/>
          <w:color w:val="303030" w:themeColor="text1"/>
          <w:sz w:val="28"/>
          <w:szCs w:val="28"/>
          <w:lang w:val="ru-RU"/>
        </w:rPr>
        <w:t>Т</w:t>
      </w:r>
      <w:r w:rsidRPr="000E3B45">
        <w:rPr>
          <w:rFonts w:ascii="Times New Roman" w:eastAsia="Segoe UI Symbol" w:hAnsi="Times New Roman" w:cs="Times New Roman"/>
          <w:color w:val="303030" w:themeColor="text1"/>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ая функц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это отправка сообщений. Вы можете отправлять сообщения своим друзьям, семье, коллегам – кому угодно, кто также использует это приложение. Кроме того,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 присоединиться к вашей беседе.</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мимо обмена текстовыми сообщениями,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w:t>
      </w:r>
      <w:r w:rsidR="009E5F37" w:rsidRPr="000E3B45">
        <w:rPr>
          <w:rFonts w:ascii="Times New Roman" w:eastAsia="Segoe UI Symbol" w:hAnsi="Times New Roman" w:cs="Times New Roman"/>
          <w:color w:val="303030" w:themeColor="text1"/>
          <w:sz w:val="28"/>
          <w:szCs w:val="28"/>
          <w:lang w:val="ru-RU"/>
        </w:rPr>
        <w:t>с другими людьми, отправлять им</w:t>
      </w:r>
      <w:r w:rsidRPr="000E3B45">
        <w:rPr>
          <w:rFonts w:ascii="Times New Roman" w:eastAsia="Segoe UI Symbol" w:hAnsi="Times New Roman" w:cs="Times New Roman"/>
          <w:color w:val="303030" w:themeColor="text1"/>
          <w:sz w:val="28"/>
          <w:szCs w:val="28"/>
          <w:lang w:val="ru-RU"/>
        </w:rPr>
        <w:t xml:space="preserve"> фотографии с праздников или путешествий, смотреть и делиться видео или музыкой. Также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я создан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первые зародилась у Павла Дурова, основателя и бывшего акцио</w:t>
      </w:r>
      <w:r w:rsidR="009E5F37" w:rsidRPr="000E3B45">
        <w:rPr>
          <w:rFonts w:ascii="Times New Roman" w:eastAsia="Segoe UI Symbol" w:hAnsi="Times New Roman" w:cs="Times New Roman"/>
          <w:color w:val="303030" w:themeColor="text1"/>
          <w:sz w:val="28"/>
          <w:szCs w:val="28"/>
          <w:lang w:val="ru-RU"/>
        </w:rPr>
        <w:t>нера социальной сети ВКонтакте</w:t>
      </w:r>
      <w:r w:rsidRPr="000E3B45">
        <w:rPr>
          <w:rFonts w:ascii="Times New Roman" w:eastAsia="Segoe UI Symbol" w:hAnsi="Times New Roman" w:cs="Times New Roman"/>
          <w:color w:val="303030" w:themeColor="text1"/>
          <w:sz w:val="28"/>
          <w:szCs w:val="28"/>
          <w:lang w:val="ru-RU"/>
        </w:rPr>
        <w:t xml:space="preserve">. По его словам, причиной к </w:t>
      </w:r>
      <w:r w:rsidRPr="000E3B45">
        <w:rPr>
          <w:rFonts w:ascii="Times New Roman" w:eastAsia="Segoe UI Symbol" w:hAnsi="Times New Roman" w:cs="Times New Roman"/>
          <w:color w:val="303030" w:themeColor="text1"/>
          <w:sz w:val="28"/>
          <w:szCs w:val="28"/>
          <w:lang w:val="ru-RU"/>
        </w:rPr>
        <w:lastRenderedPageBreak/>
        <w:t>запуску мессенджера стало желание создать надежную и безопасную платформу для общения.</w:t>
      </w:r>
    </w:p>
    <w:p w:rsidR="002F6138"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егодня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0E3B45">
        <w:rPr>
          <w:rFonts w:ascii="Times New Roman" w:eastAsia="Segoe UI Symbol" w:hAnsi="Times New Roman" w:cs="Times New Roman"/>
          <w:color w:val="303030" w:themeColor="text1"/>
          <w:sz w:val="28"/>
          <w:szCs w:val="28"/>
          <w:lang w:val="ru-RU"/>
        </w:rPr>
        <w:t xml:space="preserve"> [13]</w:t>
      </w:r>
      <w:r w:rsidRPr="000E3B45">
        <w:rPr>
          <w:rFonts w:ascii="Times New Roman" w:eastAsia="Segoe UI Symbol" w:hAnsi="Times New Roman" w:cs="Times New Roman"/>
          <w:color w:val="303030" w:themeColor="text1"/>
          <w:sz w:val="28"/>
          <w:szCs w:val="28"/>
          <w:lang w:val="ru-RU"/>
        </w:rPr>
        <w:t>.</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рупп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исимости от настроек создател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ядок и предотвращать нарушени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E3B45" w:rsidRDefault="00000EB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налы </w:t>
      </w:r>
      <w:r w:rsidR="002C473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sidRPr="000E3B45">
        <w:rPr>
          <w:rFonts w:ascii="Times New Roman" w:eastAsia="Segoe UI Symbol" w:hAnsi="Times New Roman" w:cs="Times New Roman"/>
          <w:color w:val="303030" w:themeColor="text1"/>
          <w:sz w:val="28"/>
          <w:szCs w:val="28"/>
          <w:lang w:val="ru-RU"/>
        </w:rPr>
        <w:t xml:space="preserve"> продуктов и других материалов.</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аудитории. Пользователи могут подписаться на каналы, чтобы получать уведомления о новых сообщениях и </w:t>
      </w:r>
      <w:r w:rsidR="002C473D" w:rsidRPr="000E3B45">
        <w:rPr>
          <w:rFonts w:ascii="Times New Roman" w:eastAsia="Segoe UI Symbol" w:hAnsi="Times New Roman" w:cs="Times New Roman"/>
          <w:color w:val="303030" w:themeColor="text1"/>
          <w:sz w:val="28"/>
          <w:szCs w:val="28"/>
          <w:lang w:val="ru-RU"/>
        </w:rPr>
        <w:t>быть в курсе последних событий.</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sidRPr="000E3B45">
        <w:rPr>
          <w:rFonts w:ascii="Times New Roman" w:eastAsia="Segoe UI Symbol" w:hAnsi="Times New Roman" w:cs="Times New Roman"/>
          <w:color w:val="303030" w:themeColor="text1"/>
          <w:sz w:val="28"/>
          <w:szCs w:val="28"/>
          <w:lang w:val="ru-RU"/>
        </w:rPr>
        <w:t>азрешил такую функциональность.</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sidRPr="000E3B45">
        <w:rPr>
          <w:rFonts w:ascii="Times New Roman" w:eastAsia="Segoe UI Symbol" w:hAnsi="Times New Roman" w:cs="Times New Roman"/>
          <w:color w:val="303030" w:themeColor="text1"/>
          <w:sz w:val="28"/>
          <w:szCs w:val="28"/>
          <w:lang w:val="ru-RU"/>
        </w:rPr>
        <w:t>их как сайты или другие каналы.</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о</w:t>
      </w:r>
      <w:r w:rsidR="008173C2" w:rsidRPr="000E3B45">
        <w:rPr>
          <w:rFonts w:ascii="Times New Roman" w:eastAsia="Segoe UI Symbol" w:hAnsi="Times New Roman" w:cs="Times New Roman"/>
          <w:color w:val="303030" w:themeColor="text1"/>
          <w:sz w:val="28"/>
          <w:szCs w:val="28"/>
          <w:lang w:val="ru-RU"/>
        </w:rPr>
        <w:t xml:space="preserve">бщем, группы и канал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о-первых,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w:t>
      </w:r>
      <w:r w:rsidRPr="000E3B45">
        <w:rPr>
          <w:rFonts w:ascii="Times New Roman" w:eastAsia="Segoe UI Symbol" w:hAnsi="Times New Roman" w:cs="Times New Roman"/>
          <w:color w:val="303030" w:themeColor="text1"/>
          <w:sz w:val="28"/>
          <w:szCs w:val="28"/>
          <w:lang w:val="ru-RU"/>
        </w:rPr>
        <w:lastRenderedPageBreak/>
        <w:t>сообщения автоматически удаляются через определенное время после просмотра.</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вторых, в т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доступа к своей учетной запис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ме того, в т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ут видеть определенный контент.</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же важно отметить, что т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осительно безопасном окружени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целом, мессенджер т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 рисунок 1.4.</w:t>
      </w:r>
    </w:p>
    <w:p w:rsidR="00FB2A58" w:rsidRPr="000E3B45" w:rsidRDefault="00FB2A58" w:rsidP="008173C2">
      <w:pPr>
        <w:spacing w:after="0" w:line="240" w:lineRule="auto"/>
        <w:ind w:firstLine="709"/>
        <w:jc w:val="both"/>
        <w:rPr>
          <w:rFonts w:ascii="Times New Roman" w:eastAsia="Segoe UI Symbol" w:hAnsi="Times New Roman" w:cs="Times New Roman"/>
          <w:color w:val="303030" w:themeColor="text1"/>
          <w:sz w:val="28"/>
          <w:szCs w:val="28"/>
          <w:lang w:val="ru-RU"/>
        </w:rPr>
      </w:pPr>
    </w:p>
    <w:p w:rsidR="00FB2A58" w:rsidRPr="000E3B45" w:rsidRDefault="00FB2A58" w:rsidP="005D66F1">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EC88BDB" wp14:editId="0EAA25AE">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Pr="000E3B45" w:rsidRDefault="00FB2A58" w:rsidP="00FB2A58">
      <w:pPr>
        <w:spacing w:after="0" w:line="240" w:lineRule="auto"/>
        <w:ind w:firstLine="709"/>
        <w:jc w:val="center"/>
        <w:rPr>
          <w:rFonts w:ascii="Times New Roman" w:eastAsia="Segoe UI Symbol" w:hAnsi="Times New Roman" w:cs="Times New Roman"/>
          <w:color w:val="303030" w:themeColor="text1"/>
          <w:sz w:val="28"/>
          <w:szCs w:val="28"/>
        </w:rPr>
      </w:pPr>
    </w:p>
    <w:p w:rsidR="00FB2A58" w:rsidRPr="000E3B45" w:rsidRDefault="00FB2A58"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4 –  Скриншот графического интерфейса </w:t>
      </w:r>
      <w:r w:rsidR="008231F2" w:rsidRPr="000E3B45">
        <w:rPr>
          <w:rFonts w:ascii="Times New Roman" w:eastAsia="Segoe UI Symbol" w:hAnsi="Times New Roman" w:cs="Times New Roman"/>
          <w:color w:val="303030" w:themeColor="text1"/>
          <w:sz w:val="28"/>
          <w:szCs w:val="28"/>
          <w:lang w:val="ru-RU"/>
        </w:rPr>
        <w:t>телеграм</w:t>
      </w:r>
    </w:p>
    <w:p w:rsidR="001F7A15" w:rsidRPr="000E3B45" w:rsidRDefault="001F7A15" w:rsidP="00FB2A5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елеграм </w:t>
      </w:r>
      <w:r w:rsidR="00C07C1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w:t>
      </w:r>
      <w:r w:rsidRPr="000E3B45">
        <w:rPr>
          <w:rFonts w:ascii="Times New Roman" w:eastAsia="Segoe UI Symbol" w:hAnsi="Times New Roman" w:cs="Times New Roman"/>
          <w:color w:val="303030" w:themeColor="text1"/>
          <w:sz w:val="28"/>
          <w:szCs w:val="28"/>
          <w:lang w:val="ru-RU"/>
        </w:rPr>
        <w:lastRenderedPageBreak/>
        <w:t>видео, аудиозаписи и документы. Создание групп и каналов позволяет организовать общение с несколькими пользователями одновременно.</w:t>
      </w: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Pr="000E3B45" w:rsidRDefault="00C07C11"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07C11" w:rsidP="00C07C1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блица 1.1 – 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итерии</w:t>
            </w:r>
          </w:p>
        </w:tc>
        <w:tc>
          <w:tcPr>
            <w:tcW w:w="141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p>
        </w:tc>
        <w:tc>
          <w:tcPr>
            <w:tcW w:w="111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hatsApp</w:t>
            </w:r>
          </w:p>
        </w:tc>
        <w:tc>
          <w:tcPr>
            <w:tcW w:w="1581"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w:t>
            </w:r>
          </w:p>
        </w:tc>
        <w:tc>
          <w:tcPr>
            <w:tcW w:w="99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w:t>
            </w:r>
          </w:p>
        </w:tc>
        <w:tc>
          <w:tcPr>
            <w:tcW w:w="2404"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ное средство</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вторизация</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утренний</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агазин</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лама</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Защита данных</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диа-контент</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014034" w:rsidRPr="000E3B45" w:rsidTr="005F1A14">
        <w:tc>
          <w:tcPr>
            <w:tcW w:w="183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мотри истории </w:t>
            </w:r>
          </w:p>
        </w:tc>
        <w:tc>
          <w:tcPr>
            <w:tcW w:w="141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bl>
    <w:p w:rsidR="000B72A3" w:rsidRPr="000E3B45" w:rsidRDefault="000B72A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7C1D1B"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ыли рассмотрены существующие аналоги разрабатываемого программного средства. Были выявлены достоинства и недостатки,</w:t>
      </w:r>
      <w:r w:rsidR="007B0D30" w:rsidRPr="000E3B45">
        <w:rPr>
          <w:rFonts w:ascii="Times New Roman" w:eastAsia="Segoe UI Symbol" w:hAnsi="Times New Roman" w:cs="Times New Roman"/>
          <w:color w:val="303030" w:themeColor="text1"/>
          <w:sz w:val="28"/>
          <w:szCs w:val="28"/>
          <w:lang w:val="ru-RU"/>
        </w:rPr>
        <w:t xml:space="preserve"> рассмотрен основные функциональные возможности </w:t>
      </w:r>
      <w:r w:rsidRPr="000E3B45">
        <w:rPr>
          <w:rFonts w:ascii="Times New Roman" w:eastAsia="Segoe UI Symbol" w:hAnsi="Times New Roman" w:cs="Times New Roman"/>
          <w:color w:val="303030" w:themeColor="text1"/>
          <w:sz w:val="28"/>
          <w:szCs w:val="28"/>
          <w:lang w:val="ru-RU"/>
        </w:rPr>
        <w:t xml:space="preserve">и ключевые особенности каждого из них. </w:t>
      </w:r>
      <w:r w:rsidR="00764235" w:rsidRPr="000E3B45">
        <w:rPr>
          <w:rFonts w:ascii="Times New Roman" w:eastAsia="Segoe UI Symbol" w:hAnsi="Times New Roman" w:cs="Times New Roman"/>
          <w:color w:val="303030" w:themeColor="text1"/>
          <w:sz w:val="28"/>
          <w:szCs w:val="28"/>
          <w:lang w:val="ru-RU"/>
        </w:rPr>
        <w:t>После анализа аналогов можно с уверенностью сказать, что для крупных компаний разработка и поддержка своего программного средства является самым безопасным решением.</w:t>
      </w:r>
    </w:p>
    <w:p w:rsidR="00764235" w:rsidRPr="000E3B45" w:rsidRDefault="0076423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764235" w:rsidRPr="000E3B45" w:rsidRDefault="00764235" w:rsidP="002266F5">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3 </w:t>
      </w:r>
      <w:hyperlink w:anchor="_Toc132049500" w:history="1">
        <w:r w:rsidRPr="000E3B45">
          <w:rPr>
            <w:rFonts w:ascii="Times New Roman" w:eastAsia="Segoe UI Symbol" w:hAnsi="Times New Roman" w:cs="Times New Roman"/>
            <w:b/>
            <w:color w:val="303030" w:themeColor="text1"/>
            <w:sz w:val="28"/>
            <w:szCs w:val="28"/>
            <w:lang w:val="ru-RU"/>
          </w:rPr>
          <w:t>Обоснования и</w:t>
        </w:r>
        <w:r w:rsidR="0085282F" w:rsidRPr="000E3B45">
          <w:rPr>
            <w:rFonts w:ascii="Times New Roman" w:eastAsia="Segoe UI Symbol" w:hAnsi="Times New Roman" w:cs="Times New Roman"/>
            <w:b/>
            <w:color w:val="303030" w:themeColor="text1"/>
            <w:sz w:val="28"/>
            <w:szCs w:val="28"/>
            <w:lang w:val="ru-RU"/>
          </w:rPr>
          <w:t xml:space="preserve"> описание выбора</w:t>
        </w:r>
        <w:r w:rsidRPr="000E3B45">
          <w:rPr>
            <w:rFonts w:ascii="Times New Roman" w:eastAsia="Segoe UI Symbol" w:hAnsi="Times New Roman" w:cs="Times New Roman"/>
            <w:b/>
            <w:color w:val="303030" w:themeColor="text1"/>
            <w:sz w:val="28"/>
            <w:szCs w:val="28"/>
            <w:lang w:val="ru-RU"/>
          </w:rPr>
          <w:t xml:space="preserve"> языка программирования, средств разработки</w:t>
        </w:r>
        <w:r w:rsidR="0085282F" w:rsidRPr="000E3B45">
          <w:rPr>
            <w:rFonts w:ascii="Times New Roman" w:eastAsia="Segoe UI Symbol" w:hAnsi="Times New Roman" w:cs="Times New Roman"/>
            <w:b/>
            <w:color w:val="303030" w:themeColor="text1"/>
            <w:sz w:val="28"/>
            <w:szCs w:val="28"/>
            <w:lang w:val="ru-RU"/>
          </w:rPr>
          <w:t>,</w:t>
        </w:r>
        <w:r w:rsidRPr="000E3B45">
          <w:rPr>
            <w:rFonts w:ascii="Times New Roman" w:eastAsia="Segoe UI Symbol" w:hAnsi="Times New Roman" w:cs="Times New Roman"/>
            <w:b/>
            <w:color w:val="303030" w:themeColor="text1"/>
            <w:sz w:val="28"/>
            <w:szCs w:val="28"/>
            <w:lang w:val="ru-RU"/>
          </w:rPr>
          <w:t xml:space="preserve"> используемых технологий и сторонних библиотек</w:t>
        </w:r>
        <w:r w:rsidRPr="000E3B45">
          <w:rPr>
            <w:rFonts w:ascii="Times New Roman" w:hAnsi="Times New Roman" w:cs="Times New Roman"/>
            <w:b/>
            <w:noProof/>
            <w:webHidden/>
            <w:color w:val="303030" w:themeColor="text1"/>
            <w:sz w:val="28"/>
            <w:szCs w:val="28"/>
            <w:lang w:val="ru-RU"/>
          </w:rPr>
          <w:tab/>
        </w:r>
      </w:hyperlink>
    </w:p>
    <w:p w:rsidR="00BC30E0" w:rsidRPr="000E3B45" w:rsidRDefault="00BC30E0"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C4444"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качестве языка программирования для реализации программного средства был выбран язык высокого уровня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p>
    <w:p w:rsidR="00C00F5F" w:rsidRPr="000E3B45" w:rsidRDefault="0002024D"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ми критериями при выборе языка программирование легли следующие факторы:</w:t>
      </w:r>
    </w:p>
    <w:p w:rsidR="00C00F5F" w:rsidRPr="000E3B45" w:rsidRDefault="00C00F5F"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1F9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овременный объектно-</w:t>
      </w:r>
      <w:r w:rsidR="00FF1F98" w:rsidRPr="000E3B45">
        <w:rPr>
          <w:rFonts w:ascii="Times New Roman" w:eastAsia="Segoe UI Symbol" w:hAnsi="Times New Roman" w:cs="Times New Roman"/>
          <w:color w:val="303030" w:themeColor="text1"/>
          <w:sz w:val="28"/>
          <w:szCs w:val="28"/>
          <w:lang w:val="ru-RU"/>
        </w:rPr>
        <w:t>ориентированный и строго типизированный язык программирования;</w:t>
      </w:r>
    </w:p>
    <w:p w:rsidR="00C00F5F"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D39F3" w:rsidRPr="000E3B45">
        <w:rPr>
          <w:rFonts w:ascii="Times New Roman" w:eastAsia="Segoe UI Symbol" w:hAnsi="Times New Roman" w:cs="Times New Roman"/>
          <w:color w:val="303030" w:themeColor="text1"/>
          <w:sz w:val="28"/>
          <w:szCs w:val="28"/>
          <w:lang w:val="ru-RU"/>
        </w:rPr>
        <w:t>C#</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зволяет разработчикам создавать разные типы безопасных и надежных приложений, выполняющихся в .NET;</w:t>
      </w:r>
    </w:p>
    <w:p w:rsidR="00FF1F98"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C</w:t>
      </w:r>
      <w:r w:rsidR="00CD39F3"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относится к широко известному семейству языков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и покажется хорошо знакомым любому, кто работал с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Java</w:t>
      </w:r>
      <w:r w:rsidRPr="000E3B45">
        <w:rPr>
          <w:rFonts w:ascii="Times New Roman" w:eastAsia="Segoe UI Symbol" w:hAnsi="Times New Roman" w:cs="Times New Roman"/>
          <w:color w:val="303030" w:themeColor="text1"/>
          <w:sz w:val="28"/>
          <w:szCs w:val="28"/>
          <w:lang w:val="ru-RU"/>
        </w:rPr>
        <w:t xml:space="preserve"> или </w:t>
      </w:r>
      <w:r w:rsidRPr="000E3B45">
        <w:rPr>
          <w:rFonts w:ascii="Times New Roman" w:eastAsia="Segoe UI Symbol" w:hAnsi="Times New Roman" w:cs="Times New Roman"/>
          <w:color w:val="303030" w:themeColor="text1"/>
          <w:sz w:val="28"/>
          <w:szCs w:val="28"/>
        </w:rPr>
        <w:t>JavaScript</w:t>
      </w:r>
      <w:r w:rsidR="00CD39F3" w:rsidRPr="000E3B45">
        <w:rPr>
          <w:rFonts w:ascii="Times New Roman" w:eastAsia="Segoe UI Symbol" w:hAnsi="Times New Roman" w:cs="Times New Roman"/>
          <w:color w:val="303030" w:themeColor="text1"/>
          <w:sz w:val="28"/>
          <w:szCs w:val="28"/>
          <w:lang w:val="ru-RU"/>
        </w:rPr>
        <w:t>;</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граммы, написанные на языке C#, выполняются в .NET, виртуальной системе выполнения, вызывающей CLR и набор библиотек классов;</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E10F3C" w:rsidRPr="000E3B45">
        <w:rPr>
          <w:rFonts w:ascii="Times New Roman" w:eastAsia="Segoe UI Symbol" w:hAnsi="Times New Roman" w:cs="Times New Roman"/>
          <w:color w:val="303030" w:themeColor="text1"/>
          <w:sz w:val="28"/>
          <w:szCs w:val="28"/>
          <w:lang w:val="ru-RU"/>
        </w:rPr>
        <w:t> </w:t>
      </w:r>
      <w:r w:rsidR="00853BA3" w:rsidRPr="000E3B45">
        <w:rPr>
          <w:rFonts w:ascii="Times New Roman" w:eastAsia="Segoe UI Symbol" w:hAnsi="Times New Roman" w:cs="Times New Roman"/>
          <w:color w:val="303030" w:themeColor="text1"/>
          <w:sz w:val="28"/>
          <w:szCs w:val="28"/>
          <w:lang w:val="ru-RU"/>
        </w:rPr>
        <w:t>одна общая платформа .</w:t>
      </w:r>
      <w:r w:rsidR="00853BA3" w:rsidRPr="000E3B45">
        <w:rPr>
          <w:rFonts w:ascii="Times New Roman" w:eastAsia="Segoe UI Symbol" w:hAnsi="Times New Roman" w:cs="Times New Roman"/>
          <w:color w:val="303030" w:themeColor="text1"/>
          <w:sz w:val="28"/>
          <w:szCs w:val="28"/>
        </w:rPr>
        <w:t>NET</w:t>
      </w:r>
      <w:r w:rsidR="00853BA3" w:rsidRPr="000E3B45">
        <w:rPr>
          <w:rFonts w:ascii="Times New Roman" w:eastAsia="Segoe UI Symbol" w:hAnsi="Times New Roman" w:cs="Times New Roman"/>
          <w:color w:val="303030" w:themeColor="text1"/>
          <w:sz w:val="28"/>
          <w:szCs w:val="28"/>
          <w:lang w:val="ru-RU"/>
        </w:rPr>
        <w:t xml:space="preserve"> для разработки всех типов приложений начиная от консольных закачивая кроссплатформенностью.</w:t>
      </w:r>
    </w:p>
    <w:p w:rsidR="008231F2" w:rsidRPr="000E3B45" w:rsidRDefault="00AE685D" w:rsidP="00853BA3">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 xml:space="preserve">API </w:t>
      </w:r>
      <w:r w:rsidRPr="000E3B45">
        <w:rPr>
          <w:rFonts w:ascii="Times New Roman" w:eastAsia="Segoe UI Symbol" w:hAnsi="Times New Roman" w:cs="Times New Roman"/>
          <w:color w:val="303030" w:themeColor="text1"/>
          <w:sz w:val="28"/>
          <w:szCs w:val="28"/>
          <w:lang w:val="ru-RU"/>
        </w:rPr>
        <w:t>на</w:t>
      </w:r>
      <w:r w:rsidRPr="000E3B45">
        <w:rPr>
          <w:rFonts w:ascii="Times New Roman" w:eastAsia="Segoe UI Symbol" w:hAnsi="Times New Roman" w:cs="Times New Roman"/>
          <w:color w:val="303030" w:themeColor="text1"/>
          <w:sz w:val="28"/>
          <w:szCs w:val="28"/>
        </w:rPr>
        <w:t xml:space="preserve"> </w:t>
      </w:r>
      <w:r w:rsidR="009534B9" w:rsidRPr="000E3B45">
        <w:rPr>
          <w:rFonts w:ascii="Times New Roman" w:eastAsia="Segoe UI Symbol" w:hAnsi="Times New Roman" w:cs="Times New Roman"/>
          <w:color w:val="303030" w:themeColor="text1"/>
          <w:sz w:val="28"/>
          <w:szCs w:val="28"/>
        </w:rPr>
        <w:t>ASP.NET Core</w:t>
      </w:r>
      <w:r w:rsidR="002B4BBA" w:rsidRPr="000E3B45">
        <w:rPr>
          <w:rFonts w:ascii="Times New Roman" w:eastAsia="Segoe UI Symbol" w:hAnsi="Times New Roman" w:cs="Times New Roman"/>
          <w:color w:val="303030" w:themeColor="text1"/>
          <w:sz w:val="28"/>
          <w:szCs w:val="28"/>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NET Core используются C# и F#</w:t>
      </w:r>
      <w:r w:rsidR="005730C4"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4</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жно было запускать и на Linux).</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собственно как ее официально имену</w:t>
      </w:r>
      <w:r w:rsidR="00390CD3" w:rsidRPr="000E3B45">
        <w:rPr>
          <w:rFonts w:ascii="Times New Roman" w:eastAsia="Segoe UI Symbol" w:hAnsi="Times New Roman" w:cs="Times New Roman"/>
          <w:color w:val="303030" w:themeColor="text1"/>
          <w:sz w:val="28"/>
          <w:szCs w:val="28"/>
          <w:lang w:val="ru-RU"/>
        </w:rPr>
        <w:t>ю</w:t>
      </w:r>
      <w:r w:rsidRPr="000E3B45">
        <w:rPr>
          <w:rFonts w:ascii="Times New Roman" w:eastAsia="Segoe UI Symbol" w:hAnsi="Times New Roman" w:cs="Times New Roman"/>
          <w:color w:val="303030" w:themeColor="text1"/>
          <w:sz w:val="28"/>
          <w:szCs w:val="28"/>
          <w:lang w:val="ru-RU"/>
        </w:rPr>
        <w:t>т Microsoft до сих пор. Первый релиз обновленной платформы увидел свет в июне 2016 года. 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ь требованиям текущего времени.</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ую архитектуру платформы ASP.NET Core можно выразить следующим образом, рисунок 1.5.</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p>
    <w:p w:rsidR="00E10F3C" w:rsidRPr="000E3B45" w:rsidRDefault="00E10F3C"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07444E0" wp14:editId="778315D8">
            <wp:extent cx="3488348" cy="2018805"/>
            <wp:effectExtent l="0" t="0" r="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08400" cy="2030409"/>
                    </a:xfrm>
                    <a:prstGeom prst="rect">
                      <a:avLst/>
                    </a:prstGeom>
                  </pic:spPr>
                </pic:pic>
              </a:graphicData>
            </a:graphic>
          </wp:inline>
        </w:drawing>
      </w:r>
    </w:p>
    <w:p w:rsidR="00E10F3C" w:rsidRPr="000E3B45" w:rsidRDefault="00E10F3C" w:rsidP="00E10F3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0F3C" w:rsidRPr="000E3B45" w:rsidRDefault="00E10F3C"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5 – Архитектура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sidRPr="000E3B45">
        <w:rPr>
          <w:rFonts w:ascii="Times New Roman" w:eastAsia="Segoe UI Symbol" w:hAnsi="Times New Roman" w:cs="Times New Roman"/>
          <w:color w:val="303030" w:themeColor="text1"/>
          <w:sz w:val="28"/>
          <w:szCs w:val="28"/>
          <w:lang w:val="ru-RU"/>
        </w:rPr>
        <w:t>s, SPA (Single Page Application</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одностраничные приложения с использованием Angular, React, Vue) и Balzor. Кроме того, это сервисы в виде встроенных HTTP API, библиотеки SignalR или сервисов GRPC.</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sidRPr="000E3B45">
        <w:rPr>
          <w:rFonts w:ascii="Times New Roman" w:eastAsia="Segoe UI Symbol" w:hAnsi="Times New Roman" w:cs="Times New Roman"/>
          <w:color w:val="303030" w:themeColor="text1"/>
          <w:sz w:val="28"/>
          <w:szCs w:val="28"/>
          <w:lang w:val="ru-RU"/>
        </w:rPr>
        <w:t xml:space="preserve"> компонентами middleware</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ания, конфигурации и т.д</w:t>
      </w:r>
      <w:r w:rsidR="00703C2D"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5</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 на самом нижнем уровне приложение ASP.NET Core работает в рамках некоторого веб-сервера, например, Kestrel, IIS, библиотеки HTTP.sys.</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 вкратце архитектура платформы, теперь рассмотрим моделей разработки приложения ASP.NET Core:</w:t>
      </w:r>
    </w:p>
    <w:p w:rsidR="00E10F3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 П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sidRPr="000E3B45">
        <w:rPr>
          <w:rFonts w:ascii="Times New Roman" w:eastAsia="Segoe UI Symbol" w:hAnsi="Times New Roman" w:cs="Times New Roman"/>
          <w:color w:val="303030" w:themeColor="text1"/>
          <w:sz w:val="28"/>
          <w:szCs w:val="28"/>
          <w:lang w:val="ru-RU"/>
        </w:rPr>
        <w:t>ыми системами баз данных и т.д.</w:t>
      </w:r>
    </w:p>
    <w:p w:rsidR="00C2775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VC</w:t>
      </w:r>
      <w:r w:rsidRPr="000E3B45">
        <w:rPr>
          <w:rFonts w:ascii="Times New Roman" w:eastAsia="Segoe UI Symbol" w:hAnsi="Times New Roman" w:cs="Times New Roman"/>
          <w:color w:val="303030" w:themeColor="text1"/>
          <w:sz w:val="28"/>
          <w:szCs w:val="28"/>
          <w:lang w:val="ru-RU"/>
        </w:rPr>
        <w:t xml:space="preserve"> представляет в общем виде построения приложения вокруг трех основных компонентов – </w:t>
      </w:r>
      <w:r w:rsidRPr="000E3B45">
        <w:rPr>
          <w:rFonts w:ascii="Times New Roman" w:eastAsia="Segoe UI Symbol" w:hAnsi="Times New Roman" w:cs="Times New Roman"/>
          <w:color w:val="303030" w:themeColor="text1"/>
          <w:sz w:val="28"/>
          <w:szCs w:val="28"/>
        </w:rPr>
        <w:t>Model</w:t>
      </w:r>
      <w:r w:rsidRPr="000E3B45">
        <w:rPr>
          <w:rFonts w:ascii="Times New Roman" w:eastAsia="Segoe UI Symbol" w:hAnsi="Times New Roman" w:cs="Times New Roman"/>
          <w:color w:val="303030" w:themeColor="text1"/>
          <w:sz w:val="28"/>
          <w:szCs w:val="28"/>
          <w:lang w:val="ru-RU"/>
        </w:rPr>
        <w:t xml:space="preserve"> (модели), </w:t>
      </w:r>
      <w:r w:rsidRPr="000E3B45">
        <w:rPr>
          <w:rFonts w:ascii="Times New Roman" w:eastAsia="Segoe UI Symbol" w:hAnsi="Times New Roman" w:cs="Times New Roman"/>
          <w:color w:val="303030" w:themeColor="text1"/>
          <w:sz w:val="28"/>
          <w:szCs w:val="28"/>
        </w:rPr>
        <w:t>View</w:t>
      </w:r>
      <w:r w:rsidRPr="000E3B45">
        <w:rPr>
          <w:rFonts w:ascii="Times New Roman" w:eastAsia="Segoe UI Symbol" w:hAnsi="Times New Roman" w:cs="Times New Roman"/>
          <w:color w:val="303030" w:themeColor="text1"/>
          <w:sz w:val="28"/>
          <w:szCs w:val="28"/>
          <w:lang w:val="ru-RU"/>
        </w:rPr>
        <w:t xml:space="preserve"> (представления) и </w:t>
      </w:r>
      <w:r w:rsidRPr="000E3B45">
        <w:rPr>
          <w:rFonts w:ascii="Times New Roman" w:eastAsia="Segoe UI Symbol" w:hAnsi="Times New Roman" w:cs="Times New Roman"/>
          <w:color w:val="303030" w:themeColor="text1"/>
          <w:sz w:val="28"/>
          <w:szCs w:val="28"/>
        </w:rPr>
        <w:t>Controller</w:t>
      </w:r>
      <w:r w:rsidRPr="000E3B45">
        <w:rPr>
          <w:rFonts w:ascii="Times New Roman" w:eastAsia="Segoe UI Symbol" w:hAnsi="Times New Roman" w:cs="Times New Roman"/>
          <w:color w:val="303030" w:themeColor="text1"/>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Razor Pages представляет модель, при котором за обаботку запроса отвечают специальные сущности </w:t>
      </w:r>
      <w:r w:rsidR="005A4F81"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страницы Razor Pages. Каждую отдельную такую сущность можно ассоциировать с отдельной веб-страницей.</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ичных приложений, но не только.</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обенности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ASP.NET Core работает поверх платформы .NET и, таким образом, позволяет задействовать весь ее функционал;</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ASP.NET Core представляет кроссплатформенный фреймворк, приложения на котором могут быть развернуты на всех основных популярных операционных системах: Windows, Mac OS, Linux;</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лагодаря модульности фреймворка все необходимые компоненты веб-приложения могут загружаться как отдельные модули через пакетный менеджер Nuge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работы с большинством распространенных систем баз данных: MS SQL Server, MySQL, Postgres, MongoDB;</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w:t>
      </w:r>
      <w:r w:rsidRPr="000E3B45">
        <w:rPr>
          <w:rFonts w:ascii="Times New Roman" w:eastAsia="Segoe UI Symbol" w:hAnsi="Times New Roman" w:cs="Times New Roman"/>
          <w:color w:val="303030" w:themeColor="text1"/>
          <w:sz w:val="28"/>
          <w:szCs w:val="28"/>
          <w:lang w:val="ru-RU"/>
        </w:rPr>
        <w:t>фреймворк построен из набора относительно независимых компонентов;</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0E3B45" w:rsidRDefault="002B4BB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ссплатформа н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FF5D24" w:rsidRPr="000E3B45" w:rsidRDefault="00FF5D24"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ulti-Platform</w:t>
      </w:r>
      <w:r w:rsidR="004D03FB" w:rsidRPr="000E3B45">
        <w:rPr>
          <w:rFonts w:ascii="Times New Roman" w:eastAsia="Segoe UI Symbol" w:hAnsi="Times New Roman" w:cs="Times New Roman"/>
          <w:color w:val="303030" w:themeColor="text1"/>
          <w:sz w:val="28"/>
          <w:szCs w:val="28"/>
          <w:lang w:val="ru-RU"/>
        </w:rPr>
        <w:t xml:space="preserve"> App UI (.NET MAUI) </w:t>
      </w:r>
      <w:r w:rsidR="00AB32FF"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кроссплатформенная платформа для создания собственных мобильных и классических приложений с помощью C# и XAML.</w:t>
      </w:r>
    </w:p>
    <w:p w:rsidR="00FF5D24" w:rsidRPr="000E3B45" w:rsidRDefault="00FF5D24" w:rsidP="00FF5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0E3B45">
        <w:rPr>
          <w:rFonts w:ascii="Times New Roman" w:eastAsia="Segoe UI Symbol" w:hAnsi="Times New Roman" w:cs="Times New Roman"/>
          <w:color w:val="303030" w:themeColor="text1"/>
          <w:sz w:val="28"/>
          <w:szCs w:val="28"/>
          <w:lang w:val="ru-RU"/>
        </w:rPr>
        <w:t>, рисунок 1.6</w:t>
      </w:r>
      <w:r w:rsidRPr="000E3B45">
        <w:rPr>
          <w:rFonts w:ascii="Times New Roman" w:eastAsia="Segoe UI Symbol" w:hAnsi="Times New Roman" w:cs="Times New Roman"/>
          <w:color w:val="303030" w:themeColor="text1"/>
          <w:sz w:val="28"/>
          <w:szCs w:val="28"/>
          <w:lang w:val="ru-RU"/>
        </w:rPr>
        <w:t>.</w:t>
      </w:r>
    </w:p>
    <w:p w:rsidR="00E76D8B" w:rsidRPr="000E3B45" w:rsidRDefault="00E76D8B" w:rsidP="00FF5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E76D8B" w:rsidRPr="000E3B45" w:rsidRDefault="00E76D8B"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7AEA02D1" wp14:editId="7E7AF5CC">
            <wp:extent cx="3043629" cy="2707574"/>
            <wp:effectExtent l="0" t="0" r="4445"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63976" cy="2725675"/>
                    </a:xfrm>
                    <a:prstGeom prst="rect">
                      <a:avLst/>
                    </a:prstGeom>
                    <a:noFill/>
                    <a:ln>
                      <a:noFill/>
                    </a:ln>
                  </pic:spPr>
                </pic:pic>
              </a:graphicData>
            </a:graphic>
          </wp:inline>
        </w:drawing>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9F3103" w:rsidRPr="000E3B45">
        <w:rPr>
          <w:rFonts w:ascii="Times New Roman" w:eastAsia="Segoe UI Symbol" w:hAnsi="Times New Roman" w:cs="Times New Roman"/>
          <w:color w:val="303030" w:themeColor="text1"/>
          <w:sz w:val="28"/>
          <w:szCs w:val="28"/>
          <w:lang w:val="ru-RU"/>
        </w:rPr>
        <w:t>исунок 1.6</w:t>
      </w:r>
      <w:r w:rsidRPr="000E3B45">
        <w:rPr>
          <w:rFonts w:ascii="Times New Roman" w:eastAsia="Segoe UI Symbol" w:hAnsi="Times New Roman" w:cs="Times New Roman"/>
          <w:color w:val="303030" w:themeColor="text1"/>
          <w:sz w:val="28"/>
          <w:szCs w:val="28"/>
          <w:lang w:val="ru-RU"/>
        </w:rPr>
        <w:t xml:space="preserve"> – Архитектур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открытым исходным кодом и является эволюцией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для создания кроссплатформенных пользовательских интерфейсов, вы заметите множество сходств с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Однако между ними также есть некоторые различия. С помощью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lastRenderedPageBreak/>
        <w:t>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назначен для разработчиков, которые хотят:</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аписание кроссплатформенных приложений в XAML и C#</w:t>
      </w:r>
      <w:r w:rsidR="00474B8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з одной общей базы кода в Visual Studio;</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макета пользовательского интерфейса и разработка на различных платформах;</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NET MAUI можно записывать на ПК или Mac и компилировать в собственные пакеты приложений:</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Android, созданные с помощью .NET MAUI, компилируются из C# на промежуточный язык (IL), который затем jIT-код компилируется в собственную сборку при запуске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iOS, созданные с помощью .NET MAUI, полностью заранее компилируются из C# в собственный код сборки ARM;</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платформы по мере необходимости;</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ных для рабочего стола Windows;</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кода, тестов и бизнес-логики на разных платформах.</w:t>
      </w:r>
    </w:p>
    <w:p w:rsidR="00721248" w:rsidRPr="000E3B45" w:rsidRDefault="00721248"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думанный механизм визуализации для проектирования страниц;</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сколько типов страницы для создания полнофункциональных типов навигации, таких как панели;</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привязки данных для создания более элегантного и удобного в обслуживании кода;</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настраивать обработчики для улучшения способа представления элементов пользовательского интерфейса;</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кроссплатформенные API для доступа к собственным функциям устройств. </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бразования графических объектов;</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единая система проектов, использующая многоцелевой объект для целевой платформы Android, iOS, macOS и Windows;</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г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Pr="000E3B45" w:rsidRDefault="00AA7C86"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доступ к датчикам, таким как акселерометр, компас и гиро область на устройствах;</w:t>
      </w:r>
    </w:p>
    <w:p w:rsidR="00AA7C86"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роверка состояния сетевого подключения устройства и обнаруживать изменения;</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B7664" w:rsidRPr="000E3B45">
        <w:rPr>
          <w:rFonts w:ascii="Times New Roman" w:eastAsia="Segoe UI Symbol" w:hAnsi="Times New Roman" w:cs="Times New Roman"/>
          <w:color w:val="303030" w:themeColor="text1"/>
          <w:sz w:val="28"/>
          <w:szCs w:val="28"/>
          <w:lang w:val="ru-RU"/>
        </w:rPr>
        <w:t>копирования и вставка</w:t>
      </w:r>
      <w:r w:rsidRPr="000E3B45">
        <w:rPr>
          <w:rFonts w:ascii="Times New Roman" w:eastAsia="Segoe UI Symbol" w:hAnsi="Times New Roman" w:cs="Times New Roman"/>
          <w:color w:val="303030" w:themeColor="text1"/>
          <w:sz w:val="28"/>
          <w:szCs w:val="28"/>
          <w:lang w:val="ru-RU"/>
        </w:rPr>
        <w:t xml:space="preserve"> текст</w:t>
      </w:r>
      <w:r w:rsidR="000B7664" w:rsidRPr="000E3B45">
        <w:rPr>
          <w:rFonts w:ascii="Times New Roman" w:eastAsia="Segoe UI Symbol" w:hAnsi="Times New Roman" w:cs="Times New Roman"/>
          <w:color w:val="303030" w:themeColor="text1"/>
          <w:sz w:val="28"/>
          <w:szCs w:val="28"/>
          <w:lang w:val="ru-RU"/>
        </w:rPr>
        <w:t>а</w:t>
      </w:r>
      <w:r w:rsidRPr="000E3B45">
        <w:rPr>
          <w:rFonts w:ascii="Times New Roman" w:eastAsia="Segoe UI Symbol" w:hAnsi="Times New Roman" w:cs="Times New Roman"/>
          <w:color w:val="303030" w:themeColor="text1"/>
          <w:sz w:val="28"/>
          <w:szCs w:val="28"/>
          <w:lang w:val="ru-RU"/>
        </w:rPr>
        <w:t xml:space="preserve"> в системный буфер</w:t>
      </w:r>
      <w:r w:rsidR="000B7664" w:rsidRPr="000E3B45">
        <w:rPr>
          <w:rFonts w:ascii="Times New Roman" w:eastAsia="Segoe UI Symbol" w:hAnsi="Times New Roman" w:cs="Times New Roman"/>
          <w:color w:val="303030" w:themeColor="text1"/>
          <w:sz w:val="28"/>
          <w:szCs w:val="28"/>
          <w:lang w:val="ru-RU"/>
        </w:rPr>
        <w:t xml:space="preserve"> для</w:t>
      </w:r>
      <w:r w:rsidRPr="000E3B45">
        <w:rPr>
          <w:rFonts w:ascii="Times New Roman" w:eastAsia="Segoe UI Symbol" w:hAnsi="Times New Roman" w:cs="Times New Roman"/>
          <w:color w:val="303030" w:themeColor="text1"/>
          <w:sz w:val="28"/>
          <w:szCs w:val="28"/>
          <w:lang w:val="ru-RU"/>
        </w:rPr>
        <w:t xml:space="preserve"> обмена между приложениями;</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w:t>
      </w:r>
      <w:r w:rsidR="000B7664" w:rsidRPr="000E3B45">
        <w:rPr>
          <w:rFonts w:ascii="Times New Roman" w:eastAsia="Segoe UI Symbol" w:hAnsi="Times New Roman" w:cs="Times New Roman"/>
          <w:color w:val="303030" w:themeColor="text1"/>
          <w:sz w:val="28"/>
          <w:szCs w:val="28"/>
          <w:lang w:val="ru-RU"/>
        </w:rPr>
        <w:t>ыбор одного</w:t>
      </w:r>
      <w:r w:rsidRPr="000E3B45">
        <w:rPr>
          <w:rFonts w:ascii="Times New Roman" w:eastAsia="Segoe UI Symbol" w:hAnsi="Times New Roman" w:cs="Times New Roman"/>
          <w:color w:val="303030" w:themeColor="text1"/>
          <w:sz w:val="28"/>
          <w:szCs w:val="28"/>
          <w:lang w:val="ru-RU"/>
        </w:rPr>
        <w:t xml:space="preserve"> ил</w:t>
      </w:r>
      <w:r w:rsidR="000B7664" w:rsidRPr="000E3B45">
        <w:rPr>
          <w:rFonts w:ascii="Times New Roman" w:eastAsia="Segoe UI Symbol" w:hAnsi="Times New Roman" w:cs="Times New Roman"/>
          <w:color w:val="303030" w:themeColor="text1"/>
          <w:sz w:val="28"/>
          <w:szCs w:val="28"/>
          <w:lang w:val="ru-RU"/>
        </w:rPr>
        <w:t>и нескольких</w:t>
      </w:r>
      <w:r w:rsidRPr="000E3B45">
        <w:rPr>
          <w:rFonts w:ascii="Times New Roman" w:eastAsia="Segoe UI Symbol" w:hAnsi="Times New Roman" w:cs="Times New Roman"/>
          <w:color w:val="303030" w:themeColor="text1"/>
          <w:sz w:val="28"/>
          <w:szCs w:val="28"/>
          <w:lang w:val="ru-RU"/>
        </w:rPr>
        <w:t xml:space="preserve"> файлов с устройства;</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езопасно</w:t>
      </w:r>
      <w:r w:rsidR="000B7664" w:rsidRPr="000E3B45">
        <w:rPr>
          <w:rFonts w:ascii="Times New Roman" w:eastAsia="Segoe UI Symbol" w:hAnsi="Times New Roman" w:cs="Times New Roman"/>
          <w:color w:val="303030" w:themeColor="text1"/>
          <w:sz w:val="28"/>
          <w:szCs w:val="28"/>
          <w:lang w:val="ru-RU"/>
        </w:rPr>
        <w:t>е хранения</w:t>
      </w:r>
      <w:r w:rsidRPr="000E3B45">
        <w:rPr>
          <w:rFonts w:ascii="Times New Roman" w:eastAsia="Segoe UI Symbol" w:hAnsi="Times New Roman" w:cs="Times New Roman"/>
          <w:color w:val="303030" w:themeColor="text1"/>
          <w:sz w:val="28"/>
          <w:szCs w:val="28"/>
          <w:lang w:val="ru-RU"/>
        </w:rPr>
        <w:t xml:space="preserve"> да</w:t>
      </w:r>
      <w:r w:rsidR="000B7664" w:rsidRPr="000E3B45">
        <w:rPr>
          <w:rFonts w:ascii="Times New Roman" w:eastAsia="Segoe UI Symbol" w:hAnsi="Times New Roman" w:cs="Times New Roman"/>
          <w:color w:val="303030" w:themeColor="text1"/>
          <w:sz w:val="28"/>
          <w:szCs w:val="28"/>
          <w:lang w:val="ru-RU"/>
        </w:rPr>
        <w:t>нных</w:t>
      </w:r>
      <w:r w:rsidRPr="000E3B45">
        <w:rPr>
          <w:rFonts w:ascii="Times New Roman" w:eastAsia="Segoe UI Symbol" w:hAnsi="Times New Roman" w:cs="Times New Roman"/>
          <w:color w:val="303030" w:themeColor="text1"/>
          <w:sz w:val="28"/>
          <w:szCs w:val="28"/>
          <w:lang w:val="ru-RU"/>
        </w:rPr>
        <w:t xml:space="preserve"> в виде пар "ключ-значение";</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w:t>
      </w:r>
      <w:r w:rsidR="000B7664" w:rsidRPr="000E3B45">
        <w:rPr>
          <w:rFonts w:ascii="Times New Roman" w:eastAsia="Segoe UI Symbol" w:hAnsi="Times New Roman" w:cs="Times New Roman"/>
          <w:color w:val="303030" w:themeColor="text1"/>
          <w:sz w:val="28"/>
          <w:szCs w:val="28"/>
          <w:lang w:val="ru-RU"/>
        </w:rPr>
        <w:t>спользования встроенной</w:t>
      </w:r>
      <w:r w:rsidRPr="000E3B45">
        <w:rPr>
          <w:rFonts w:ascii="Times New Roman" w:eastAsia="Segoe UI Symbol" w:hAnsi="Times New Roman" w:cs="Times New Roman"/>
          <w:color w:val="303030" w:themeColor="text1"/>
          <w:sz w:val="28"/>
          <w:szCs w:val="28"/>
          <w:lang w:val="ru-RU"/>
        </w:rPr>
        <w:t xml:space="preserve"> подсистемы преобразования текста в речь для чтения текста с устройства;</w:t>
      </w:r>
    </w:p>
    <w:p w:rsidR="00E76D8B"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Библиотека для реализации чата в режиме реального времени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SP.NET SignalR – 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w:t>
      </w:r>
      <w:r w:rsidR="000F4A5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возможность мгновенно отправлять содержимое кода сервера на подключенные клиенты по мере его доступности, а не ждать, пока клиент запросит новые данные.</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E3B45">
        <w:rPr>
          <w:rFonts w:ascii="Times New Roman" w:eastAsia="Segoe UI Symbol" w:hAnsi="Times New Roman" w:cs="Times New Roman"/>
          <w:color w:val="303030" w:themeColor="text1"/>
          <w:sz w:val="28"/>
          <w:szCs w:val="28"/>
          <w:lang w:val="ru-RU"/>
        </w:rPr>
        <w:t>или,</w:t>
      </w:r>
      <w:r w:rsidRPr="000E3B45">
        <w:rPr>
          <w:rFonts w:ascii="Times New Roman" w:eastAsia="Segoe UI Symbol" w:hAnsi="Times New Roman" w:cs="Times New Roman"/>
          <w:color w:val="303030" w:themeColor="text1"/>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рм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также включает совершенно новые типы веб-приложений, требующих высоко</w:t>
      </w:r>
      <w:r w:rsidR="009F3103" w:rsidRPr="000E3B45">
        <w:rPr>
          <w:rFonts w:ascii="Times New Roman" w:eastAsia="Segoe UI Symbol" w:hAnsi="Times New Roman" w:cs="Times New Roman"/>
          <w:color w:val="303030" w:themeColor="text1"/>
          <w:sz w:val="28"/>
          <w:szCs w:val="28"/>
          <w:lang w:val="ru-RU"/>
        </w:rPr>
        <w:t>частотных обновлений с сервера например,</w:t>
      </w:r>
      <w:r w:rsidRPr="000E3B45">
        <w:rPr>
          <w:rFonts w:ascii="Times New Roman" w:eastAsia="Segoe UI Symbol" w:hAnsi="Times New Roman" w:cs="Times New Roman"/>
          <w:color w:val="303030" w:themeColor="text1"/>
          <w:sz w:val="28"/>
          <w:szCs w:val="28"/>
          <w:lang w:val="ru-RU"/>
        </w:rPr>
        <w:t xml:space="preserve"> игр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w:t>
      </w:r>
      <w:r w:rsidRPr="000E3B45">
        <w:rPr>
          <w:rFonts w:ascii="Times New Roman" w:eastAsia="Segoe UI Symbol" w:hAnsi="Times New Roman" w:cs="Times New Roman"/>
          <w:color w:val="303030" w:themeColor="text1"/>
          <w:sz w:val="28"/>
          <w:szCs w:val="28"/>
          <w:lang w:val="ru-RU"/>
        </w:rPr>
        <w:lastRenderedPageBreak/>
        <w:t>(например, события подключения и отключения) и группирования подключений.</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торно для каждого сеанса связи</w:t>
      </w:r>
      <w:r w:rsidR="006E4EA4" w:rsidRPr="000E3B45">
        <w:rPr>
          <w:rFonts w:ascii="Times New Roman" w:eastAsia="Segoe UI Symbol" w:hAnsi="Times New Roman" w:cs="Times New Roman"/>
          <w:color w:val="303030" w:themeColor="text1"/>
          <w:sz w:val="28"/>
          <w:szCs w:val="28"/>
          <w:lang w:val="ru-RU"/>
        </w:rPr>
        <w:t xml:space="preserve"> [16]</w:t>
      </w:r>
      <w:r w:rsidRPr="000E3B45">
        <w:rPr>
          <w:rFonts w:ascii="Times New Roman" w:eastAsia="Segoe UI Symbol" w:hAnsi="Times New Roman" w:cs="Times New Roman"/>
          <w:color w:val="303030" w:themeColor="text1"/>
          <w:sz w:val="28"/>
          <w:szCs w:val="28"/>
          <w:lang w:val="ru-RU"/>
        </w:rPr>
        <w:t>.</w:t>
      </w:r>
    </w:p>
    <w:p w:rsidR="009F3103" w:rsidRPr="000E3B45" w:rsidRDefault="00DC2AAE" w:rsidP="00DC2AAE">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SignalR поддерживает функцию </w:t>
      </w:r>
      <w:r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отправки сервера</w:t>
      </w:r>
      <w:r w:rsidRPr="000E3B45">
        <w:rPr>
          <w:rFonts w:ascii="Times New Roman" w:eastAsia="Times New Roman" w:hAnsi="Times New Roman" w:cs="Times New Roman"/>
          <w:color w:val="303030" w:themeColor="text1"/>
          <w:spacing w:val="-5"/>
          <w:sz w:val="28"/>
          <w:szCs w:val="28"/>
          <w:lang w:val="ru-RU"/>
        </w:rPr>
        <w:t>»</w:t>
      </w:r>
      <w:r w:rsidR="009F3103" w:rsidRPr="000E3B45">
        <w:rPr>
          <w:rFonts w:ascii="Times New Roman" w:eastAsia="Segoe UI Symbol" w:hAnsi="Times New Roman" w:cs="Times New Roman"/>
          <w:color w:val="303030" w:themeColor="text1"/>
          <w:sz w:val="28"/>
          <w:szCs w:val="28"/>
          <w:lang w:val="ru-RU"/>
        </w:rPr>
        <w:t>, в которой серверный код может вызывать клиентский код в браузере с помощью удаленных вызовов процедур (RPC), а не модель запроса и ответа, распространенную в Интернете сегодня.</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 рисунок 1.7.</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9F3103" w:rsidRPr="000E3B45" w:rsidRDefault="009F3103"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4E348646" wp14:editId="50100C50">
            <wp:extent cx="3016333" cy="2823657"/>
            <wp:effectExtent l="0" t="0" r="0" b="0"/>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685" cy="2853943"/>
                    </a:xfrm>
                    <a:prstGeom prst="rect">
                      <a:avLst/>
                    </a:prstGeom>
                    <a:noFill/>
                    <a:ln>
                      <a:noFill/>
                    </a:ln>
                  </pic:spPr>
                </pic:pic>
              </a:graphicData>
            </a:graphic>
          </wp:inline>
        </w:drawing>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0954C7" w:rsidRPr="000E3B45" w:rsidRDefault="009F3103"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7</w:t>
      </w:r>
      <w:r w:rsidR="000954C7" w:rsidRPr="000E3B45">
        <w:rPr>
          <w:rFonts w:ascii="Times New Roman" w:eastAsia="Segoe UI Symbol" w:hAnsi="Times New Roman" w:cs="Times New Roman"/>
          <w:color w:val="303030" w:themeColor="text1"/>
          <w:sz w:val="28"/>
          <w:szCs w:val="28"/>
          <w:lang w:val="ru-RU"/>
        </w:rPr>
        <w:t xml:space="preserve"> – Схема вызова процедур между серверами</w:t>
      </w:r>
    </w:p>
    <w:p w:rsidR="00B90997" w:rsidRPr="000E3B45" w:rsidRDefault="00B90997"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6C19" w:rsidRPr="000E3B45" w:rsidRDefault="002A6C19" w:rsidP="002A6C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w:t>
      </w:r>
      <w:r w:rsidR="0002584E" w:rsidRPr="000E3B45">
        <w:rPr>
          <w:rFonts w:ascii="Times New Roman" w:eastAsia="Segoe UI Symbol" w:hAnsi="Times New Roman" w:cs="Times New Roman"/>
          <w:color w:val="303030" w:themeColor="text1"/>
          <w:sz w:val="28"/>
          <w:szCs w:val="28"/>
          <w:lang w:val="ru-RU"/>
        </w:rPr>
        <w:t>чает, что вы можете запрограммировать</w:t>
      </w:r>
      <w:r w:rsidRPr="000E3B45">
        <w:rPr>
          <w:rFonts w:ascii="Times New Roman" w:eastAsia="Segoe UI Symbol" w:hAnsi="Times New Roman" w:cs="Times New Roman"/>
          <w:color w:val="303030" w:themeColor="text1"/>
          <w:sz w:val="28"/>
          <w:szCs w:val="28"/>
          <w:lang w:val="ru-RU"/>
        </w:rPr>
        <w:t xml:space="preserve">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w:t>
      </w:r>
      <w:r w:rsidR="0002584E" w:rsidRPr="000E3B45">
        <w:rPr>
          <w:rFonts w:ascii="Times New Roman" w:eastAsia="Segoe UI Symbol" w:hAnsi="Times New Roman" w:cs="Times New Roman"/>
          <w:color w:val="303030" w:themeColor="text1"/>
          <w:sz w:val="28"/>
          <w:szCs w:val="28"/>
          <w:lang w:val="ru-RU"/>
        </w:rPr>
        <w:t>ном протаколе</w:t>
      </w:r>
      <w:r w:rsidRPr="000E3B45">
        <w:rPr>
          <w:rFonts w:ascii="Times New Roman" w:eastAsia="Segoe UI Symbol" w:hAnsi="Times New Roman" w:cs="Times New Roman"/>
          <w:color w:val="303030" w:themeColor="text1"/>
          <w:sz w:val="28"/>
          <w:szCs w:val="28"/>
          <w:lang w:val="ru-RU"/>
        </w:rPr>
        <w:t xml:space="preserve"> предоставляя приложению согласованный интерфейс в разных версиях WebSocket.</w:t>
      </w:r>
    </w:p>
    <w:p w:rsidR="00E24687" w:rsidRPr="000E3B45" w:rsidRDefault="000954C7"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sidRPr="000E3B45">
        <w:rPr>
          <w:rFonts w:ascii="Times New Roman" w:eastAsia="Segoe UI Symbol" w:hAnsi="Times New Roman" w:cs="Times New Roman"/>
          <w:color w:val="303030" w:themeColor="text1"/>
          <w:sz w:val="28"/>
          <w:szCs w:val="28"/>
          <w:lang w:val="ru-RU"/>
        </w:rPr>
        <w:t>пересылки информации в режиме реального времени.</w:t>
      </w:r>
    </w:p>
    <w:p w:rsidR="003A34D4" w:rsidRPr="000E3B45" w:rsidRDefault="003A34D4" w:rsidP="003A34D4">
      <w:pPr>
        <w:spacing w:after="0" w:line="240" w:lineRule="auto"/>
        <w:jc w:val="both"/>
        <w:rPr>
          <w:rFonts w:ascii="Times New Roman" w:eastAsia="Segoe UI Symbol" w:hAnsi="Times New Roman" w:cs="Times New Roman"/>
          <w:color w:val="303030" w:themeColor="text1"/>
          <w:sz w:val="28"/>
          <w:szCs w:val="28"/>
          <w:lang w:val="ru-RU"/>
        </w:rPr>
      </w:pPr>
    </w:p>
    <w:p w:rsidR="003A34D4" w:rsidRPr="000E3B45" w:rsidRDefault="003A34D4" w:rsidP="003A34D4">
      <w:pPr>
        <w:spacing w:after="0" w:line="240" w:lineRule="auto"/>
        <w:ind w:left="1276" w:hanging="567"/>
        <w:jc w:val="both"/>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4 </w:t>
      </w:r>
      <w:hyperlink w:anchor="_Toc132049500" w:history="1">
        <w:r w:rsidRPr="000E3B45">
          <w:rPr>
            <w:rFonts w:ascii="Times New Roman" w:eastAsia="Segoe UI Symbol" w:hAnsi="Times New Roman" w:cs="Times New Roman"/>
            <w:b/>
            <w:color w:val="303030" w:themeColor="text1"/>
            <w:sz w:val="28"/>
            <w:szCs w:val="28"/>
            <w:lang w:val="ru-RU"/>
          </w:rPr>
          <w:t>Постановка задач на дип</w:t>
        </w:r>
        <w:r w:rsidR="00E80687" w:rsidRPr="000E3B45">
          <w:rPr>
            <w:rFonts w:ascii="Times New Roman" w:eastAsia="Segoe UI Symbol" w:hAnsi="Times New Roman" w:cs="Times New Roman"/>
            <w:b/>
            <w:color w:val="303030" w:themeColor="text1"/>
            <w:sz w:val="28"/>
            <w:szCs w:val="28"/>
            <w:lang w:val="ru-RU"/>
          </w:rPr>
          <w:t>ломную работу</w:t>
        </w:r>
        <w:r w:rsidRPr="000E3B45">
          <w:rPr>
            <w:rFonts w:ascii="Times New Roman" w:hAnsi="Times New Roman" w:cs="Times New Roman"/>
            <w:b/>
            <w:noProof/>
            <w:webHidden/>
            <w:color w:val="303030" w:themeColor="text1"/>
            <w:sz w:val="28"/>
            <w:szCs w:val="28"/>
            <w:lang w:val="ru-RU"/>
          </w:rPr>
          <w:tab/>
        </w:r>
      </w:hyperlink>
    </w:p>
    <w:p w:rsidR="003A34D4" w:rsidRPr="000E3B45" w:rsidRDefault="003A34D4"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26B" w:rsidRPr="000E3B45" w:rsidRDefault="006F3F72"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sidRPr="000E3B45">
        <w:rPr>
          <w:rFonts w:ascii="Times New Roman" w:eastAsia="Segoe UI Symbol" w:hAnsi="Times New Roman" w:cs="Times New Roman"/>
          <w:color w:val="303030" w:themeColor="text1"/>
          <w:sz w:val="28"/>
          <w:szCs w:val="28"/>
          <w:lang w:val="ru-RU"/>
        </w:rPr>
        <w:t xml:space="preserve"> дл</w:t>
      </w:r>
      <w:r w:rsidR="006D7C3D" w:rsidRPr="000E3B45">
        <w:rPr>
          <w:rFonts w:ascii="Times New Roman" w:eastAsia="Segoe UI Symbol" w:hAnsi="Times New Roman" w:cs="Times New Roman"/>
          <w:color w:val="303030" w:themeColor="text1"/>
          <w:sz w:val="28"/>
          <w:szCs w:val="28"/>
          <w:lang w:val="ru-RU"/>
        </w:rPr>
        <w:t xml:space="preserve">я реализации средства по пересылки </w:t>
      </w:r>
      <w:r w:rsidR="007A53C7" w:rsidRPr="000E3B45">
        <w:rPr>
          <w:rFonts w:ascii="Times New Roman" w:eastAsia="Segoe UI Symbol" w:hAnsi="Times New Roman" w:cs="Times New Roman"/>
          <w:color w:val="303030" w:themeColor="text1"/>
          <w:sz w:val="28"/>
          <w:szCs w:val="28"/>
          <w:lang w:val="ru-RU"/>
        </w:rPr>
        <w:t>информации в режиме реального в</w:t>
      </w:r>
      <w:r w:rsidR="006D7C3D" w:rsidRPr="000E3B45">
        <w:rPr>
          <w:rFonts w:ascii="Times New Roman" w:eastAsia="Segoe UI Symbol" w:hAnsi="Times New Roman" w:cs="Times New Roman"/>
          <w:color w:val="303030" w:themeColor="text1"/>
          <w:sz w:val="28"/>
          <w:szCs w:val="28"/>
          <w:lang w:val="ru-RU"/>
        </w:rPr>
        <w:t>р</w:t>
      </w:r>
      <w:r w:rsidR="007A53C7" w:rsidRPr="000E3B45">
        <w:rPr>
          <w:rFonts w:ascii="Times New Roman" w:eastAsia="Segoe UI Symbol" w:hAnsi="Times New Roman" w:cs="Times New Roman"/>
          <w:color w:val="303030" w:themeColor="text1"/>
          <w:sz w:val="28"/>
          <w:szCs w:val="28"/>
          <w:lang w:val="ru-RU"/>
        </w:rPr>
        <w:t>е</w:t>
      </w:r>
      <w:r w:rsidR="006D7C3D" w:rsidRPr="000E3B45">
        <w:rPr>
          <w:rFonts w:ascii="Times New Roman" w:eastAsia="Segoe UI Symbol" w:hAnsi="Times New Roman" w:cs="Times New Roman"/>
          <w:color w:val="303030" w:themeColor="text1"/>
          <w:sz w:val="28"/>
          <w:szCs w:val="28"/>
          <w:lang w:val="ru-RU"/>
        </w:rPr>
        <w:t>мени</w:t>
      </w:r>
      <w:r w:rsidR="008F326B" w:rsidRPr="000E3B45">
        <w:rPr>
          <w:rFonts w:ascii="Times New Roman" w:eastAsia="Segoe UI Symbol" w:hAnsi="Times New Roman" w:cs="Times New Roman"/>
          <w:color w:val="303030" w:themeColor="text1"/>
          <w:sz w:val="28"/>
          <w:szCs w:val="28"/>
          <w:lang w:val="ru-RU"/>
        </w:rPr>
        <w:t xml:space="preserve"> необходимо определить и решить следующие задачи:</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вторизация и аут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гистрация пользователя;</w:t>
      </w:r>
    </w:p>
    <w:p w:rsidR="002A6C19" w:rsidRPr="000E3B45" w:rsidRDefault="008F326B"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924FB" w:rsidRPr="000E3B45">
        <w:rPr>
          <w:rFonts w:ascii="Times New Roman" w:eastAsia="Segoe UI Symbol" w:hAnsi="Times New Roman" w:cs="Times New Roman"/>
          <w:color w:val="303030" w:themeColor="text1"/>
          <w:sz w:val="28"/>
          <w:szCs w:val="28"/>
          <w:lang w:val="ru-RU"/>
        </w:rPr>
        <w:t>хранения</w:t>
      </w:r>
      <w:r w:rsidR="00040581"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сообщений между пользователями в режиме реального времени;</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хранения историй чатов между пользователей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олучения имен всех пользователей из удаленной базы данных</w:t>
      </w:r>
      <w:r w:rsidR="00533258" w:rsidRPr="000E3B45">
        <w:rPr>
          <w:rFonts w:ascii="Times New Roman" w:eastAsia="Segoe UI Symbol" w:hAnsi="Times New Roman" w:cs="Times New Roman"/>
          <w:color w:val="303030" w:themeColor="text1"/>
          <w:sz w:val="28"/>
          <w:szCs w:val="28"/>
          <w:lang w:val="ru-RU"/>
        </w:rPr>
        <w:t>;</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исание и реализация алгоритма по пересылки информации между пользователями;</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я программного средства на наличие ошибок и багов;</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анализ</w:t>
      </w:r>
      <w:r w:rsidRPr="000E3B45">
        <w:rPr>
          <w:rFonts w:ascii="Times New Roman" w:eastAsia="Segoe UI Symbol" w:hAnsi="Times New Roman" w:cs="Times New Roman"/>
          <w:color w:val="303030" w:themeColor="text1"/>
          <w:sz w:val="28"/>
          <w:szCs w:val="28"/>
          <w:lang w:val="ru-RU"/>
        </w:rPr>
        <w:t xml:space="preserve"> количественных показателей программного средства;</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 xml:space="preserve">проектирование </w:t>
      </w:r>
      <w:r w:rsidRPr="000E3B45">
        <w:rPr>
          <w:rFonts w:ascii="Times New Roman" w:eastAsia="Segoe UI Symbol" w:hAnsi="Times New Roman" w:cs="Times New Roman"/>
          <w:color w:val="303030" w:themeColor="text1"/>
          <w:sz w:val="28"/>
          <w:szCs w:val="28"/>
          <w:lang w:val="ru-RU"/>
        </w:rPr>
        <w:t>руководства</w:t>
      </w:r>
      <w:r w:rsidR="009B6191" w:rsidRPr="000E3B45">
        <w:rPr>
          <w:rFonts w:ascii="Times New Roman" w:eastAsia="Segoe UI Symbol" w:hAnsi="Times New Roman" w:cs="Times New Roman"/>
          <w:color w:val="303030" w:themeColor="text1"/>
          <w:sz w:val="28"/>
          <w:szCs w:val="28"/>
          <w:lang w:val="ru-RU"/>
        </w:rPr>
        <w:t xml:space="preserve"> пользователя по эксплуатации программного средства</w:t>
      </w:r>
      <w:r w:rsidRPr="000E3B45">
        <w:rPr>
          <w:rFonts w:ascii="Times New Roman" w:eastAsia="Segoe UI Symbol" w:hAnsi="Times New Roman" w:cs="Times New Roman"/>
          <w:color w:val="303030" w:themeColor="text1"/>
          <w:sz w:val="28"/>
          <w:szCs w:val="28"/>
          <w:lang w:val="ru-RU"/>
        </w:rPr>
        <w:t>;</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ределение рекомендованных системных требований программного средства;</w:t>
      </w:r>
    </w:p>
    <w:p w:rsidR="00AB3582"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экономически обосновать целесообразность разработки программного средства.</w:t>
      </w:r>
    </w:p>
    <w:p w:rsidR="009B6191" w:rsidRPr="000E3B45" w:rsidRDefault="009B6191"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В качестве операционных систем, для который будет разработано программное средство были выбраны операционная система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версии 11, операционная система </w:t>
      </w:r>
      <w:r w:rsidRPr="000E3B45">
        <w:rPr>
          <w:rFonts w:ascii="Times New Roman" w:eastAsia="Segoe UI Symbol" w:hAnsi="Times New Roman" w:cs="Times New Roman"/>
          <w:color w:val="303030" w:themeColor="text1"/>
          <w:sz w:val="28"/>
          <w:szCs w:val="28"/>
        </w:rPr>
        <w:t>Windows</w:t>
      </w:r>
      <w:r w:rsidRPr="000E3B45">
        <w:rPr>
          <w:rFonts w:ascii="Times New Roman" w:eastAsia="Segoe UI Symbol" w:hAnsi="Times New Roman" w:cs="Times New Roman"/>
          <w:color w:val="303030" w:themeColor="text1"/>
          <w:sz w:val="28"/>
          <w:szCs w:val="28"/>
          <w:lang w:val="ru-RU"/>
        </w:rPr>
        <w:t xml:space="preserve">, операционная система </w:t>
      </w:r>
      <w:r w:rsidRPr="000E3B45">
        <w:rPr>
          <w:rFonts w:ascii="Times New Roman" w:eastAsia="Segoe UI Symbol" w:hAnsi="Times New Roman" w:cs="Times New Roman"/>
          <w:color w:val="303030" w:themeColor="text1"/>
          <w:sz w:val="28"/>
          <w:szCs w:val="28"/>
        </w:rPr>
        <w:t>IOS</w:t>
      </w:r>
      <w:r w:rsidRPr="000E3B45">
        <w:rPr>
          <w:rFonts w:ascii="Times New Roman" w:eastAsia="Segoe UI Symbol" w:hAnsi="Times New Roman" w:cs="Times New Roman"/>
          <w:color w:val="303030" w:themeColor="text1"/>
          <w:sz w:val="28"/>
          <w:szCs w:val="28"/>
          <w:lang w:val="ru-RU"/>
        </w:rPr>
        <w:t>.</w:t>
      </w:r>
    </w:p>
    <w:p w:rsidR="009B6191" w:rsidRPr="000E3B45" w:rsidRDefault="009B6191"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сследуя вопрос о </w:t>
      </w:r>
      <w:r w:rsidR="00FA43A3" w:rsidRPr="000E3B45">
        <w:rPr>
          <w:rFonts w:ascii="Times New Roman" w:eastAsia="Segoe UI Symbol" w:hAnsi="Times New Roman" w:cs="Times New Roman"/>
          <w:color w:val="303030" w:themeColor="text1"/>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чат между пользователями;</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й и понятный дизайн;</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информации в режиме реального времени;</w:t>
      </w:r>
    </w:p>
    <w:p w:rsidR="008725BF"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725BF" w:rsidRPr="000E3B45" w:rsidRDefault="008725BF" w:rsidP="008725BF">
      <w:pPr>
        <w:rPr>
          <w:color w:val="303030" w:themeColor="text1"/>
          <w:lang w:val="ru-RU"/>
        </w:rPr>
      </w:pPr>
      <w:r w:rsidRPr="000E3B45">
        <w:rPr>
          <w:color w:val="303030" w:themeColor="text1"/>
          <w:lang w:val="ru-RU"/>
        </w:rPr>
        <w:br w:type="page"/>
      </w:r>
    </w:p>
    <w:p w:rsidR="008725BF" w:rsidRPr="000E3B45" w:rsidRDefault="008725BF" w:rsidP="00EB5A32">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2 ПРОЕКТИРОВАНИЕ,</w:t>
      </w:r>
      <w:r w:rsidR="00076B0E" w:rsidRPr="000E3B45">
        <w:rPr>
          <w:rFonts w:ascii="Times New Roman" w:hAnsi="Times New Roman" w:cs="Times New Roman"/>
          <w:b/>
          <w:bCs/>
          <w:color w:val="303030" w:themeColor="text1"/>
          <w:sz w:val="32"/>
          <w:szCs w:val="28"/>
          <w:shd w:val="clear" w:color="auto" w:fill="FFFFFF"/>
          <w:lang w:val="ru-RU"/>
        </w:rPr>
        <w:t> </w:t>
      </w:r>
      <w:r w:rsidRPr="000E3B45">
        <w:rPr>
          <w:rFonts w:ascii="Times New Roman" w:hAnsi="Times New Roman" w:cs="Times New Roman"/>
          <w:b/>
          <w:bCs/>
          <w:color w:val="303030" w:themeColor="text1"/>
          <w:sz w:val="32"/>
          <w:szCs w:val="28"/>
          <w:shd w:val="clear" w:color="auto" w:fill="FFFFFF"/>
          <w:lang w:val="ru-RU"/>
        </w:rPr>
        <w:t xml:space="preserve">РАЗРАБОТКА </w:t>
      </w:r>
      <w:r w:rsidR="00076B0E" w:rsidRPr="000E3B45">
        <w:rPr>
          <w:rFonts w:ascii="Times New Roman" w:hAnsi="Times New Roman" w:cs="Times New Roman"/>
          <w:b/>
          <w:bCs/>
          <w:color w:val="303030" w:themeColor="text1"/>
          <w:sz w:val="32"/>
          <w:szCs w:val="28"/>
          <w:shd w:val="clear" w:color="auto" w:fill="FFFFFF"/>
          <w:lang w:val="ru-RU"/>
        </w:rPr>
        <w:t xml:space="preserve">                                           </w:t>
      </w:r>
      <w:r w:rsidRPr="000E3B45">
        <w:rPr>
          <w:rFonts w:ascii="Times New Roman" w:hAnsi="Times New Roman" w:cs="Times New Roman"/>
          <w:b/>
          <w:bCs/>
          <w:color w:val="303030" w:themeColor="text1"/>
          <w:sz w:val="32"/>
          <w:szCs w:val="28"/>
          <w:shd w:val="clear" w:color="auto" w:fill="FFFFFF"/>
          <w:lang w:val="ru-RU"/>
        </w:rPr>
        <w:t xml:space="preserve">И ТЕСТИРОВАНИЕ ПРОГРАММНОГО СРЕДСТВА </w:t>
      </w:r>
    </w:p>
    <w:p w:rsidR="008725BF" w:rsidRPr="000E3B45" w:rsidRDefault="008725BF" w:rsidP="008725BF">
      <w:pPr>
        <w:spacing w:after="0" w:line="240" w:lineRule="auto"/>
        <w:ind w:left="709"/>
        <w:jc w:val="both"/>
        <w:rPr>
          <w:rFonts w:ascii="Times New Roman" w:hAnsi="Times New Roman" w:cs="Times New Roman"/>
          <w:b/>
          <w:bCs/>
          <w:color w:val="303030" w:themeColor="text1"/>
          <w:sz w:val="28"/>
          <w:szCs w:val="28"/>
          <w:shd w:val="clear" w:color="auto" w:fill="FFFFFF"/>
          <w:lang w:val="ru-RU"/>
        </w:rPr>
      </w:pPr>
    </w:p>
    <w:p w:rsidR="008725BF" w:rsidRPr="000E3B45" w:rsidRDefault="0076773B" w:rsidP="00EB5A32">
      <w:pPr>
        <w:spacing w:after="0" w:line="240" w:lineRule="auto"/>
        <w:ind w:left="1134" w:hanging="42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2</w:t>
      </w:r>
      <w:r w:rsidR="008725BF" w:rsidRPr="000E3B45">
        <w:rPr>
          <w:rFonts w:ascii="Times New Roman" w:hAnsi="Times New Roman" w:cs="Times New Roman"/>
          <w:b/>
          <w:bCs/>
          <w:color w:val="303030" w:themeColor="text1"/>
          <w:sz w:val="28"/>
          <w:szCs w:val="28"/>
          <w:shd w:val="clear" w:color="auto" w:fill="FFFFFF"/>
          <w:lang w:val="ru-RU"/>
        </w:rPr>
        <w:t xml:space="preserve">.1 </w:t>
      </w:r>
      <w:r w:rsidRPr="000E3B45">
        <w:rPr>
          <w:rFonts w:ascii="Times New Roman" w:hAnsi="Times New Roman" w:cs="Times New Roman"/>
          <w:b/>
          <w:bCs/>
          <w:color w:val="303030" w:themeColor="text1"/>
          <w:sz w:val="28"/>
          <w:szCs w:val="28"/>
          <w:shd w:val="clear" w:color="auto" w:fill="FFFFFF"/>
          <w:lang w:val="ru-RU"/>
        </w:rPr>
        <w:t>Проектирование архитектуры и описание состояний программного средства</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p>
    <w:p w:rsidR="009B6191" w:rsidRPr="000E3B45" w:rsidRDefault="00664BAB"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w:t>
      </w:r>
      <w:r w:rsidR="00521119" w:rsidRPr="000E3B45">
        <w:rPr>
          <w:rFonts w:ascii="Times New Roman" w:eastAsia="Segoe UI Symbol" w:hAnsi="Times New Roman" w:cs="Times New Roman"/>
          <w:color w:val="303030" w:themeColor="text1"/>
          <w:sz w:val="28"/>
          <w:szCs w:val="28"/>
          <w:lang w:val="ru-RU"/>
        </w:rPr>
        <w:t>мпонент отвечает за определенную функцию</w:t>
      </w:r>
      <w:r w:rsidRPr="000E3B45">
        <w:rPr>
          <w:rFonts w:ascii="Times New Roman" w:eastAsia="Segoe UI Symbol" w:hAnsi="Times New Roman" w:cs="Times New Roman"/>
          <w:color w:val="303030" w:themeColor="text1"/>
          <w:sz w:val="28"/>
          <w:szCs w:val="28"/>
          <w:lang w:val="ru-RU"/>
        </w:rPr>
        <w:t xml:space="preserve">, рисунок 2.1. </w:t>
      </w:r>
    </w:p>
    <w:p w:rsidR="0065240C" w:rsidRPr="000E3B45" w:rsidRDefault="0065240C" w:rsidP="0061112E">
      <w:pPr>
        <w:spacing w:after="0" w:line="240" w:lineRule="auto"/>
        <w:ind w:firstLine="709"/>
        <w:jc w:val="both"/>
        <w:rPr>
          <w:rFonts w:ascii="Times New Roman" w:eastAsia="Segoe UI Symbol" w:hAnsi="Times New Roman" w:cs="Times New Roman"/>
          <w:color w:val="303030" w:themeColor="text1"/>
          <w:sz w:val="28"/>
          <w:szCs w:val="28"/>
          <w:lang w:val="ru-RU"/>
        </w:rPr>
      </w:pPr>
    </w:p>
    <w:p w:rsidR="0065240C" w:rsidRPr="000E3B45" w:rsidRDefault="0065240C" w:rsidP="003D36BE">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2B52D96" wp14:editId="4BA282C6">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B43CC7" w:rsidP="003D36BE">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 – Ф</w:t>
      </w:r>
      <w:r w:rsidR="0065240C" w:rsidRPr="000E3B45">
        <w:rPr>
          <w:rFonts w:ascii="Times New Roman" w:eastAsia="Segoe UI Symbol" w:hAnsi="Times New Roman" w:cs="Times New Roman"/>
          <w:color w:val="303030" w:themeColor="text1"/>
          <w:sz w:val="28"/>
          <w:szCs w:val="28"/>
          <w:lang w:val="ru-RU"/>
        </w:rPr>
        <w:t xml:space="preserve">рагмент </w:t>
      </w:r>
      <w:r w:rsidR="0065240C" w:rsidRPr="000E3B45">
        <w:rPr>
          <w:rFonts w:ascii="Times New Roman" w:eastAsia="Segoe UI Symbol" w:hAnsi="Times New Roman" w:cs="Times New Roman"/>
          <w:color w:val="303030" w:themeColor="text1"/>
          <w:sz w:val="28"/>
          <w:szCs w:val="28"/>
        </w:rPr>
        <w:t>UML</w:t>
      </w:r>
      <w:r w:rsidR="0065240C" w:rsidRPr="000E3B45">
        <w:rPr>
          <w:rFonts w:ascii="Times New Roman" w:eastAsia="Segoe UI Symbol" w:hAnsi="Times New Roman" w:cs="Times New Roman"/>
          <w:color w:val="303030" w:themeColor="text1"/>
          <w:sz w:val="28"/>
          <w:szCs w:val="28"/>
          <w:lang w:val="ru-RU"/>
        </w:rPr>
        <w:t xml:space="preserve"> диаграммы классов отвечающий за работу аутентификации и инициализацию</w:t>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65240C" w:rsidP="00535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w:t>
      </w:r>
      <w:r w:rsidRPr="000E3B45">
        <w:rPr>
          <w:rFonts w:ascii="Times New Roman" w:eastAsia="Segoe UI Symbol" w:hAnsi="Times New Roman" w:cs="Times New Roman"/>
          <w:color w:val="303030" w:themeColor="text1"/>
          <w:sz w:val="28"/>
          <w:szCs w:val="28"/>
        </w:rPr>
        <w:t>ListChatController</w:t>
      </w:r>
      <w:r w:rsidRPr="000E3B45">
        <w:rPr>
          <w:rFonts w:ascii="Times New Roman" w:eastAsia="Segoe UI Symbol" w:hAnsi="Times New Roman" w:cs="Times New Roman"/>
          <w:color w:val="303030" w:themeColor="text1"/>
          <w:sz w:val="28"/>
          <w:szCs w:val="28"/>
          <w:lang w:val="ru-RU"/>
        </w:rPr>
        <w:t xml:space="preserve"> отвечает за вывод на экран информации о всех чатах пользователя в соответствие с информацией,</w:t>
      </w:r>
      <w:r w:rsidR="005350AA" w:rsidRPr="000E3B45">
        <w:rPr>
          <w:rFonts w:ascii="Times New Roman" w:eastAsia="Segoe UI Symbol" w:hAnsi="Times New Roman" w:cs="Times New Roman"/>
          <w:color w:val="303030" w:themeColor="text1"/>
          <w:sz w:val="28"/>
          <w:szCs w:val="28"/>
          <w:lang w:val="ru-RU"/>
        </w:rPr>
        <w:t xml:space="preserve"> полученной из базы данных. Класс реализует интерфейсы: </w:t>
      </w:r>
      <w:r w:rsidR="005350AA" w:rsidRPr="000E3B45">
        <w:rPr>
          <w:rFonts w:ascii="Times New Roman" w:eastAsia="Segoe UI Symbol" w:hAnsi="Times New Roman" w:cs="Times New Roman"/>
          <w:color w:val="303030" w:themeColor="text1"/>
          <w:sz w:val="28"/>
          <w:szCs w:val="28"/>
        </w:rPr>
        <w:t>I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I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IMessafeFunction</w:t>
      </w:r>
      <w:r w:rsidR="005350AA" w:rsidRPr="000E3B45">
        <w:rPr>
          <w:rFonts w:ascii="Times New Roman" w:eastAsia="Segoe UI Symbol" w:hAnsi="Times New Roman" w:cs="Times New Roman"/>
          <w:color w:val="303030" w:themeColor="text1"/>
          <w:sz w:val="28"/>
          <w:szCs w:val="28"/>
          <w:lang w:val="ru-RU"/>
        </w:rPr>
        <w:t xml:space="preserve"> которые реализуют методы для получения информации с базы данных. Эти методы реализованы в классах </w:t>
      </w:r>
      <w:r w:rsidR="005350AA" w:rsidRPr="000E3B45">
        <w:rPr>
          <w:rFonts w:ascii="Times New Roman" w:eastAsia="Segoe UI Symbol" w:hAnsi="Times New Roman" w:cs="Times New Roman"/>
          <w:color w:val="303030" w:themeColor="text1"/>
          <w:sz w:val="28"/>
          <w:szCs w:val="28"/>
        </w:rPr>
        <w:t>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MessafeFunction</w:t>
      </w:r>
      <w:r w:rsidR="005350AA" w:rsidRPr="000E3B45">
        <w:rPr>
          <w:rFonts w:ascii="Times New Roman" w:eastAsia="Segoe UI Symbol" w:hAnsi="Times New Roman" w:cs="Times New Roman"/>
          <w:color w:val="303030" w:themeColor="text1"/>
          <w:sz w:val="28"/>
          <w:szCs w:val="28"/>
          <w:lang w:val="ru-RU"/>
        </w:rPr>
        <w:t>.</w:t>
      </w:r>
      <w:r w:rsidR="00340506" w:rsidRPr="000E3B45">
        <w:rPr>
          <w:rFonts w:ascii="Times New Roman" w:eastAsia="Segoe UI Symbol" w:hAnsi="Times New Roman" w:cs="Times New Roman"/>
          <w:color w:val="303030" w:themeColor="text1"/>
          <w:sz w:val="28"/>
          <w:szCs w:val="28"/>
          <w:lang w:val="ru-RU"/>
        </w:rPr>
        <w:t xml:space="preserve"> Программная реализация данного класса выглядит следующим образом.</w:t>
      </w:r>
    </w:p>
    <w:p w:rsidR="00340506" w:rsidRPr="000E3B45" w:rsidRDefault="00340506" w:rsidP="005350AA">
      <w:pPr>
        <w:spacing w:after="0" w:line="240" w:lineRule="auto"/>
        <w:ind w:firstLine="709"/>
        <w:jc w:val="both"/>
        <w:rPr>
          <w:rFonts w:ascii="Times New Roman" w:eastAsia="Segoe UI Symbol" w:hAnsi="Times New Roman" w:cs="Times New Roman"/>
          <w:color w:val="303030" w:themeColor="text1"/>
          <w:sz w:val="28"/>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 OnlineChatApp.Api.Functions.Messag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OnlineChatApp.Api.Functions.UserFrine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namespace OnlineChatApp.Api.Controllers.ListCha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Api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Route("[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public class ListChatController : 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unction _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riendFunction _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ab/>
      </w:r>
      <w:r w:rsidRPr="000E3B45">
        <w:rPr>
          <w:rFonts w:ascii="Courier New" w:eastAsia="Segoe UI Symbol" w:hAnsi="Courier New" w:cs="Courier New"/>
          <w:color w:val="303030" w:themeColor="text1"/>
          <w:sz w:val="20"/>
          <w:szCs w:val="28"/>
        </w:rPr>
        <w:tab/>
        <w:t>IMessageFunction _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ListChatController (IUserFunction userFunction, IUserFriendFunction userFriendFunction, IMessageFunction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riendFunction = 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messageFunction =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HttpPost("Initializ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async Task&lt;ActionResult&gt; Initialize([FromBody] int 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var response = new ListChatInitialize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 = _userFunction.GetUserByI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Friends = await _userFriendFunction.GetListUserFrien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LastestMessages = await _messageFunction.GetLastestMessage(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93AEB" w:rsidRPr="000E3B45" w:rsidRDefault="00F93AEB"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F93AEB" w:rsidRPr="000E3B45" w:rsidRDefault="00F93AEB" w:rsidP="0034050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w:t>
      </w:r>
      <w:r w:rsidR="00FC7509" w:rsidRPr="000E3B45">
        <w:rPr>
          <w:rFonts w:ascii="Times New Roman" w:eastAsia="Segoe UI Symbol" w:hAnsi="Times New Roman" w:cs="Times New Roman"/>
          <w:color w:val="303030" w:themeColor="text1"/>
          <w:sz w:val="28"/>
          <w:szCs w:val="28"/>
          <w:lang w:val="ru-RU"/>
        </w:rPr>
        <w:t>смотрим</w:t>
      </w:r>
      <w:r w:rsidR="00EF5A3A" w:rsidRPr="000E3B45">
        <w:rPr>
          <w:rFonts w:ascii="Times New Roman" w:eastAsia="Segoe UI Symbol" w:hAnsi="Times New Roman" w:cs="Times New Roman"/>
          <w:color w:val="303030" w:themeColor="text1"/>
          <w:sz w:val="28"/>
          <w:szCs w:val="28"/>
          <w:lang w:val="ru-RU"/>
        </w:rPr>
        <w:t xml:space="preserve"> </w:t>
      </w:r>
      <w:r w:rsidR="00FA05CA" w:rsidRPr="000E3B45">
        <w:rPr>
          <w:rFonts w:ascii="Times New Roman" w:eastAsia="Segoe UI Symbol" w:hAnsi="Times New Roman" w:cs="Times New Roman"/>
          <w:color w:val="303030" w:themeColor="text1"/>
          <w:sz w:val="28"/>
          <w:szCs w:val="28"/>
          <w:lang w:val="ru-RU"/>
        </w:rPr>
        <w:t>первый метод,</w:t>
      </w:r>
      <w:r w:rsidR="00FC7509" w:rsidRPr="000E3B45">
        <w:rPr>
          <w:rFonts w:ascii="Times New Roman" w:eastAsia="Segoe UI Symbol" w:hAnsi="Times New Roman" w:cs="Times New Roman"/>
          <w:color w:val="303030" w:themeColor="text1"/>
          <w:sz w:val="28"/>
          <w:szCs w:val="28"/>
          <w:lang w:val="ru-RU"/>
        </w:rPr>
        <w:t xml:space="preserve"> реализованный при помощи интерфейса I</w:t>
      </w:r>
      <w:r w:rsidR="00FC7509" w:rsidRPr="000E3B45">
        <w:rPr>
          <w:rFonts w:ascii="Times New Roman" w:eastAsia="Segoe UI Symbol" w:hAnsi="Times New Roman" w:cs="Times New Roman"/>
          <w:color w:val="303030" w:themeColor="text1"/>
          <w:sz w:val="28"/>
          <w:szCs w:val="28"/>
        </w:rPr>
        <w:t>UserFunction</w:t>
      </w:r>
      <w:r w:rsidR="00FC7509" w:rsidRPr="000E3B45">
        <w:rPr>
          <w:rFonts w:ascii="Times New Roman" w:eastAsia="Segoe UI Symbol" w:hAnsi="Times New Roman" w:cs="Times New Roman"/>
          <w:color w:val="303030" w:themeColor="text1"/>
          <w:sz w:val="28"/>
          <w:szCs w:val="28"/>
          <w:lang w:val="ru-RU"/>
        </w:rPr>
        <w:t xml:space="preserve"> который возвращает нам пользователя по его </w:t>
      </w:r>
      <w:r w:rsidR="001B1C2A" w:rsidRPr="000E3B45">
        <w:rPr>
          <w:rFonts w:ascii="Times New Roman" w:eastAsia="Segoe UI Symbol" w:hAnsi="Times New Roman" w:cs="Times New Roman"/>
          <w:color w:val="303030" w:themeColor="text1"/>
          <w:sz w:val="28"/>
          <w:szCs w:val="28"/>
          <w:lang w:val="ru-RU"/>
        </w:rPr>
        <w:t>уникальному идентификатору</w:t>
      </w:r>
      <w:r w:rsidR="00FC7509" w:rsidRPr="000E3B45">
        <w:rPr>
          <w:rFonts w:ascii="Times New Roman" w:eastAsia="Segoe UI Symbol" w:hAnsi="Times New Roman" w:cs="Times New Roman"/>
          <w:color w:val="303030" w:themeColor="text1"/>
          <w:sz w:val="28"/>
          <w:szCs w:val="28"/>
          <w:lang w:val="ru-RU"/>
        </w:rPr>
        <w:t xml:space="preserve"> и присваивает значения все его остальным полям согласно полученным данным из базы данных.</w:t>
      </w:r>
      <w:r w:rsidR="00E3083E" w:rsidRPr="000E3B45">
        <w:rPr>
          <w:rFonts w:ascii="Times New Roman" w:eastAsia="Segoe UI Symbol" w:hAnsi="Times New Roman" w:cs="Times New Roman"/>
          <w:color w:val="303030" w:themeColor="text1"/>
          <w:sz w:val="28"/>
          <w:szCs w:val="28"/>
          <w:lang w:val="ru-RU"/>
        </w:rPr>
        <w:t xml:space="preserve"> Программная реализация данного метода выглядит следующим образом.</w:t>
      </w:r>
    </w:p>
    <w:p w:rsidR="00FC7509" w:rsidRPr="000E3B45" w:rsidRDefault="00FC7509" w:rsidP="00340506">
      <w:pPr>
        <w:spacing w:after="0" w:line="240" w:lineRule="auto"/>
        <w:ind w:firstLine="709"/>
        <w:jc w:val="both"/>
        <w:rPr>
          <w:rFonts w:ascii="Times New Roman" w:eastAsia="Segoe UI Symbol" w:hAnsi="Times New Roman" w:cs="Times New Roman"/>
          <w:color w:val="303030" w:themeColor="text1"/>
          <w:sz w:val="28"/>
          <w:szCs w:val="28"/>
          <w:lang w:val="ru-RU"/>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GetUserById</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in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id</w:t>
      </w:r>
      <w:r w:rsidRPr="000E3B45">
        <w:rPr>
          <w:rFonts w:ascii="Courier New" w:eastAsia="Segoe UI Symbol" w:hAnsi="Courier New" w:cs="Courier New"/>
          <w:color w:val="303030" w:themeColor="text1"/>
          <w:sz w:val="20"/>
          <w:szCs w:val="28"/>
          <w:lang w:val="ru-RU"/>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y = _chatAppContext.TblUsers</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Id == id)</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irstOrDefaul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ew User();</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awayDuration = entity.IsOnline ? "" : Utilities.CalcAwayDuration(entity.LastLogonTi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entity.UserNa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entity.Id,</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vatarSourceName = entity.AvatarSourceNa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Away = awayDuration != "" ? true : fals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yDuration = awayDuration,</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Online = entity.IsOnlin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astLogonTime = entity.LastLogonTime</w:t>
      </w:r>
    </w:p>
    <w:p w:rsidR="00FC7509" w:rsidRPr="009C14CD"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Pr="009C14CD">
        <w:rPr>
          <w:rFonts w:ascii="Courier New" w:eastAsia="Segoe UI Symbol" w:hAnsi="Courier New" w:cs="Courier New"/>
          <w:color w:val="303030" w:themeColor="text1"/>
          <w:sz w:val="20"/>
          <w:szCs w:val="28"/>
        </w:rPr>
        <w:t>};</w:t>
      </w:r>
    </w:p>
    <w:p w:rsidR="00FC7509" w:rsidRPr="009C14CD"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9C14CD">
        <w:rPr>
          <w:rFonts w:ascii="Courier New" w:eastAsia="Segoe UI Symbol" w:hAnsi="Courier New" w:cs="Courier New"/>
          <w:color w:val="303030" w:themeColor="text1"/>
          <w:sz w:val="20"/>
          <w:szCs w:val="28"/>
        </w:rPr>
        <w:t xml:space="preserve">        }</w:t>
      </w:r>
    </w:p>
    <w:p w:rsidR="00EF5A3A" w:rsidRPr="009C14CD" w:rsidRDefault="00EF5A3A" w:rsidP="00FC7509">
      <w:pPr>
        <w:spacing w:after="0" w:line="240" w:lineRule="auto"/>
        <w:ind w:firstLine="709"/>
        <w:jc w:val="both"/>
        <w:rPr>
          <w:rFonts w:ascii="Courier New" w:eastAsia="Segoe UI Symbol" w:hAnsi="Courier New" w:cs="Courier New"/>
          <w:color w:val="303030" w:themeColor="text1"/>
          <w:sz w:val="20"/>
          <w:szCs w:val="28"/>
        </w:rPr>
      </w:pPr>
    </w:p>
    <w:p w:rsidR="000954C7" w:rsidRPr="000E3B45" w:rsidRDefault="002A6C19"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Вторым</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метод</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rPr>
        <w:t>GetListUserFriend</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был</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реализован</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при</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помощи</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интерфейса</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rPr>
        <w:t>IUserFriendFunction</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который</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описал</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в</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классе</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rPr>
        <w:t>UserFriendFunction</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он</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возвращает</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список</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всех</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друзей</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того</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пользователя</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чей</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уникальный</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lastRenderedPageBreak/>
        <w:t>идентификатор</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был</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получен</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как</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входные</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параметры</w:t>
      </w:r>
      <w:r w:rsidR="001B1C2A" w:rsidRPr="009C14CD">
        <w:rPr>
          <w:rFonts w:ascii="Times New Roman" w:eastAsia="Segoe UI Symbol" w:hAnsi="Times New Roman" w:cs="Times New Roman"/>
          <w:color w:val="303030" w:themeColor="text1"/>
          <w:sz w:val="28"/>
          <w:szCs w:val="28"/>
        </w:rPr>
        <w:t>.</w:t>
      </w:r>
      <w:r w:rsidR="00F345A4" w:rsidRPr="009C14CD">
        <w:rPr>
          <w:rFonts w:ascii="Times New Roman" w:eastAsia="Segoe UI Symbol" w:hAnsi="Times New Roman" w:cs="Times New Roman"/>
          <w:color w:val="303030" w:themeColor="text1"/>
          <w:sz w:val="28"/>
          <w:szCs w:val="28"/>
        </w:rPr>
        <w:t xml:space="preserve"> </w:t>
      </w:r>
      <w:r w:rsidR="00F345A4" w:rsidRPr="000E3B45">
        <w:rPr>
          <w:rFonts w:ascii="Times New Roman" w:eastAsia="Segoe UI Symbol" w:hAnsi="Times New Roman" w:cs="Times New Roman"/>
          <w:color w:val="303030" w:themeColor="text1"/>
          <w:sz w:val="28"/>
          <w:szCs w:val="28"/>
          <w:lang w:val="ru-RU"/>
        </w:rPr>
        <w:t>Программная реализация данного класса выглядит следующим образом.</w:t>
      </w:r>
    </w:p>
    <w:p w:rsidR="001B1C2A" w:rsidRPr="000E3B45" w:rsidRDefault="001B1C2A"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namespace</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AppWithSignalR</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pi</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Functions</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UserFrien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UserFriendFunction : IUserFriend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hatAppContext _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UserFunction _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UserFriendFunction(ChatAppContext chatAppContext, IUserFunction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hatAppContext = 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Function =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lt;IEnumerable&lt;User.User&gt;&gt; GetListUserFriend(int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ies = await _chatAppContext.TblUserFriends</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UserId ==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oListAsync();</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entities.Select(x =&gt; _userFunction.GetUserById(x.Friend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ult ==null) result  = new List&lt;User.User&g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return resul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EF5A3A" w:rsidRPr="000E3B45" w:rsidRDefault="00EF5A3A" w:rsidP="001B1C2A">
      <w:pPr>
        <w:spacing w:after="0" w:line="240" w:lineRule="auto"/>
        <w:ind w:firstLine="709"/>
        <w:jc w:val="both"/>
        <w:rPr>
          <w:rFonts w:ascii="Courier New" w:eastAsia="Segoe UI Symbol" w:hAnsi="Courier New" w:cs="Courier New"/>
          <w:color w:val="303030" w:themeColor="text1"/>
          <w:sz w:val="20"/>
          <w:szCs w:val="28"/>
          <w:lang w:val="ru-RU"/>
        </w:rPr>
      </w:pPr>
    </w:p>
    <w:p w:rsidR="00FA05CA" w:rsidRPr="000E3B45" w:rsidRDefault="00EF5A3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реализованным методом является GetLastestMessage </w:t>
      </w:r>
      <w:r w:rsidR="00FA05CA" w:rsidRPr="000E3B45">
        <w:rPr>
          <w:rFonts w:ascii="Times New Roman" w:eastAsia="Segoe UI Symbol" w:hAnsi="Times New Roman" w:cs="Times New Roman"/>
          <w:color w:val="303030" w:themeColor="text1"/>
          <w:sz w:val="28"/>
          <w:szCs w:val="28"/>
          <w:lang w:val="ru-RU"/>
        </w:rPr>
        <w:t xml:space="preserve">это метод реализован при помощи интерфейса IMessageFunction в классе MessageFunction он возвращает на экран устройства последнее сообщения которые были отправлены другим пользователь. </w:t>
      </w:r>
      <w:r w:rsidR="000257C6" w:rsidRPr="000E3B45">
        <w:rPr>
          <w:rFonts w:ascii="Times New Roman" w:eastAsia="Segoe UI Symbol" w:hAnsi="Times New Roman" w:cs="Times New Roman"/>
          <w:color w:val="303030" w:themeColor="text1"/>
          <w:sz w:val="28"/>
          <w:szCs w:val="28"/>
          <w:lang w:val="ru-RU"/>
        </w:rPr>
        <w:t>Программная</w:t>
      </w:r>
      <w:r w:rsidR="00FA05CA" w:rsidRPr="000E3B45">
        <w:rPr>
          <w:rFonts w:ascii="Times New Roman" w:eastAsia="Segoe UI Symbol" w:hAnsi="Times New Roman" w:cs="Times New Roman"/>
          <w:color w:val="303030" w:themeColor="text1"/>
          <w:sz w:val="28"/>
          <w:szCs w:val="28"/>
          <w:lang w:val="ru-RU"/>
        </w:rPr>
        <w:t xml:space="preserve"> </w:t>
      </w:r>
      <w:r w:rsidR="00C05E01" w:rsidRPr="000E3B45">
        <w:rPr>
          <w:rFonts w:ascii="Times New Roman" w:eastAsia="Segoe UI Symbol" w:hAnsi="Times New Roman" w:cs="Times New Roman"/>
          <w:color w:val="303030" w:themeColor="text1"/>
          <w:sz w:val="28"/>
          <w:szCs w:val="28"/>
          <w:lang w:val="ru-RU"/>
        </w:rPr>
        <w:t>реализация данного</w:t>
      </w:r>
      <w:r w:rsidR="000257C6" w:rsidRPr="000E3B45">
        <w:rPr>
          <w:rFonts w:ascii="Times New Roman" w:eastAsia="Segoe UI Symbol" w:hAnsi="Times New Roman" w:cs="Times New Roman"/>
          <w:color w:val="303030" w:themeColor="text1"/>
          <w:sz w:val="28"/>
          <w:szCs w:val="28"/>
          <w:lang w:val="ru-RU"/>
        </w:rPr>
        <w:t xml:space="preserve"> метода </w:t>
      </w:r>
      <w:r w:rsidR="00FA05CA" w:rsidRPr="000E3B45">
        <w:rPr>
          <w:rFonts w:ascii="Times New Roman" w:eastAsia="Segoe UI Symbol" w:hAnsi="Times New Roman" w:cs="Times New Roman"/>
          <w:color w:val="303030" w:themeColor="text1"/>
          <w:sz w:val="28"/>
          <w:szCs w:val="28"/>
          <w:lang w:val="ru-RU"/>
        </w:rPr>
        <w:t>выглядит следующим образом.</w:t>
      </w:r>
    </w:p>
    <w:p w:rsidR="00FA05CA" w:rsidRPr="000E3B45" w:rsidRDefault="00FA05C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IEnumerable</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LastestMessage</w:t>
      </w:r>
      <w:r w:rsidRPr="000E3B45">
        <w:rPr>
          <w:rFonts w:ascii="Courier New" w:eastAsia="Segoe UI Symbol" w:hAnsi="Courier New" w:cs="Courier New"/>
          <w:color w:val="303030" w:themeColor="text1"/>
          <w:sz w:val="20"/>
          <w:szCs w:val="28"/>
          <w:lang w:val="ru-RU"/>
        </w:rPr>
        <w:t xml:space="preserve">&gt;&gt; </w:t>
      </w:r>
      <w:r w:rsidRPr="000E3B45">
        <w:rPr>
          <w:rFonts w:ascii="Courier New" w:eastAsia="Segoe UI Symbol" w:hAnsi="Courier New" w:cs="Courier New"/>
          <w:color w:val="303030" w:themeColor="text1"/>
          <w:sz w:val="20"/>
          <w:szCs w:val="28"/>
        </w:rPr>
        <w:t>GetLastestMessag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in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Id</w:t>
      </w:r>
      <w:r w:rsidRPr="000E3B45">
        <w:rPr>
          <w:rFonts w:ascii="Courier New" w:eastAsia="Segoe UI Symbol" w:hAnsi="Courier New" w:cs="Courier New"/>
          <w:color w:val="303030" w:themeColor="text1"/>
          <w:sz w:val="20"/>
          <w:szCs w:val="28"/>
          <w:lang w:val="ru-RU"/>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List&lt;LastestMessage&g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Friends = await _chatAppContext.Tbl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UserId == userId).ToListAsync();</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oreach (var userFriend in 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lastMessage = await _chatAppContext.TblMessage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FromUserId == userId &amp;&amp; x.ToUserId == 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 (x.FromUserId == userFriend.FriendId &amp;&amp; x.To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OrderByDescending(x =&gt; x.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irstOrDefaultAsync();</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lastMessage != null)</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Add(new LastestMessag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ntent = lastMessage.Conten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FriendInfo = _userFunction.GetUserById(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lastMessage.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Read = lastMessage.IsRea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DateTime = lastMessage.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 xml:space="preserve">}  </w:t>
      </w:r>
    </w:p>
    <w:p w:rsidR="00FA05CA" w:rsidRPr="000E3B45" w:rsidRDefault="000257C6" w:rsidP="000257C6">
      <w:pPr>
        <w:tabs>
          <w:tab w:val="left" w:pos="1861"/>
        </w:tabs>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b/>
      </w:r>
    </w:p>
    <w:p w:rsidR="00FE7E65" w:rsidRPr="000E3B45" w:rsidRDefault="00FA05CA" w:rsidP="00FE7E6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AuthenticateController отвечает за аутентификацию пользователей в программном средстве, присвоения пользователю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а, </w:t>
      </w:r>
      <w:r w:rsidR="00521119" w:rsidRPr="000E3B45">
        <w:rPr>
          <w:rFonts w:ascii="Times New Roman" w:eastAsia="Segoe UI Symbol" w:hAnsi="Times New Roman" w:cs="Times New Roman"/>
          <w:color w:val="303030" w:themeColor="text1"/>
          <w:sz w:val="28"/>
          <w:szCs w:val="28"/>
          <w:lang w:val="ru-RU"/>
        </w:rPr>
        <w:t>определение параметров авторизации</w:t>
      </w:r>
      <w:r w:rsidRPr="000E3B45">
        <w:rPr>
          <w:rFonts w:ascii="Times New Roman" w:eastAsia="Segoe UI Symbol" w:hAnsi="Times New Roman" w:cs="Times New Roman"/>
          <w:color w:val="303030" w:themeColor="text1"/>
          <w:sz w:val="28"/>
          <w:szCs w:val="28"/>
          <w:lang w:val="ru-RU"/>
        </w:rPr>
        <w:t>. П</w:t>
      </w:r>
      <w:r w:rsidR="00FE7E65" w:rsidRPr="000E3B45">
        <w:rPr>
          <w:rFonts w:ascii="Times New Roman" w:eastAsia="Segoe UI Symbol" w:hAnsi="Times New Roman" w:cs="Times New Roman"/>
          <w:color w:val="303030" w:themeColor="text1"/>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521119" w:rsidRPr="000E3B45">
        <w:rPr>
          <w:rFonts w:ascii="Times New Roman" w:eastAsia="Segoe UI Symbol" w:hAnsi="Times New Roman" w:cs="Times New Roman"/>
          <w:color w:val="303030" w:themeColor="text1"/>
          <w:sz w:val="28"/>
          <w:szCs w:val="28"/>
          <w:lang w:val="ru-RU"/>
        </w:rPr>
        <w:t>х</w:t>
      </w:r>
      <w:r w:rsidR="00FE7E65" w:rsidRPr="000E3B45">
        <w:rPr>
          <w:rFonts w:ascii="Times New Roman" w:eastAsia="Segoe UI Symbol" w:hAnsi="Times New Roman" w:cs="Times New Roman"/>
          <w:color w:val="303030" w:themeColor="text1"/>
          <w:sz w:val="28"/>
          <w:szCs w:val="28"/>
          <w:lang w:val="ru-RU"/>
        </w:rPr>
        <w:t>. Программная реализация данного класса выглядит следующим образом.</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Microsoft</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spNetCor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Mvc</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namespace OnlineChatApp.Api.Controllers.Authenticat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pi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oute("[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AuthenticateController : 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IUserFunction _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uthenticateController(IUserFunction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Post("Authenticat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IActionResult Authenticate(AuthenticateRequest reques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_userFunction.Authenticate(request.LoginId,request.Password);</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ponse == null)</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 BadRequest(new { StatusMessage = "Invalid username or password!" </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A76A38" w:rsidRPr="000E3B45" w:rsidRDefault="00A76A38" w:rsidP="00A76A3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реализованным методом является Authenticate это метод реализован при помощи интерфейса I</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 классе </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озвращает пользователя с присвоенным ему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ом Программная реализация данного метода выглядит следующим образом.</w:t>
      </w:r>
    </w:p>
    <w:p w:rsidR="00416E9C" w:rsidRPr="000E3B45" w:rsidRDefault="00416E9C" w:rsidP="00A76A38">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416E9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public User? Authenticate(string loginId, string password)</w:t>
      </w:r>
    </w:p>
    <w:p w:rsidR="00416E9C" w:rsidRPr="000E3B45" w:rsidRDefault="00225CF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416E9C"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w:t>
      </w:r>
      <w:r w:rsidR="00225CFC" w:rsidRPr="000E3B45">
        <w:rPr>
          <w:rFonts w:ascii="Courier New" w:eastAsia="Segoe UI Symbol" w:hAnsi="Courier New" w:cs="Courier New"/>
          <w:color w:val="303030" w:themeColor="text1"/>
          <w:sz w:val="20"/>
          <w:szCs w:val="28"/>
        </w:rPr>
        <w:t>y =</w:t>
      </w:r>
      <w:r w:rsidRPr="000E3B45">
        <w:rPr>
          <w:rFonts w:ascii="Courier New" w:eastAsia="Segoe UI Symbol" w:hAnsi="Courier New" w:cs="Courier New"/>
          <w:color w:val="303030" w:themeColor="text1"/>
          <w:sz w:val="20"/>
          <w:szCs w:val="28"/>
        </w:rPr>
        <w:t>_chatAppContext.TblUsers.SingleOrDefault(x=&gt;x.LoginId == loginI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isPasswordMatched = VertifyPassword (password, entity.StoredSalt, entity.Passwor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isPasswordMatched )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token = GenerateJwtToken(entit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entity.I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entity.UserName,</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oken = token</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16E9C" w:rsidRPr="000E3B45" w:rsidRDefault="00416E9C"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76235D"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sidRPr="000E3B45">
        <w:rPr>
          <w:rFonts w:ascii="Times New Roman" w:eastAsia="Segoe UI Symbol" w:hAnsi="Times New Roman" w:cs="Times New Roman"/>
          <w:color w:val="303030" w:themeColor="text1"/>
          <w:sz w:val="28"/>
          <w:szCs w:val="28"/>
          <w:lang w:val="ru-RU"/>
        </w:rPr>
        <w:t xml:space="preserve">ой особенностью разработки диаграммы классов при работке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для </w:t>
      </w:r>
      <w:r w:rsidR="00F92576" w:rsidRPr="000E3B45">
        <w:rPr>
          <w:rFonts w:ascii="Times New Roman" w:eastAsia="Segoe UI Symbol" w:hAnsi="Times New Roman" w:cs="Times New Roman"/>
          <w:color w:val="303030" w:themeColor="text1"/>
          <w:sz w:val="28"/>
          <w:szCs w:val="28"/>
        </w:rPr>
        <w:t>MAUI</w:t>
      </w:r>
      <w:r w:rsidR="00F92576" w:rsidRPr="000E3B45">
        <w:rPr>
          <w:rFonts w:ascii="Times New Roman" w:eastAsia="Segoe UI Symbol" w:hAnsi="Times New Roman" w:cs="Times New Roman"/>
          <w:color w:val="303030" w:themeColor="text1"/>
          <w:sz w:val="28"/>
          <w:szCs w:val="28"/>
          <w:lang w:val="ru-RU"/>
        </w:rPr>
        <w:t xml:space="preserve"> является то что при переходе по конечным точкам каждый запрос проходит через так </w:t>
      </w:r>
      <w:r w:rsidR="00C915D6" w:rsidRPr="000E3B45">
        <w:rPr>
          <w:rFonts w:ascii="Times New Roman" w:eastAsia="Segoe UI Symbol" w:hAnsi="Times New Roman" w:cs="Times New Roman"/>
          <w:color w:val="303030" w:themeColor="text1"/>
          <w:sz w:val="28"/>
          <w:szCs w:val="28"/>
          <w:lang w:val="ru-RU"/>
        </w:rPr>
        <w:t>называемую трубу,</w:t>
      </w:r>
      <w:r w:rsidR="00F92576" w:rsidRPr="000E3B45">
        <w:rPr>
          <w:rFonts w:ascii="Times New Roman" w:eastAsia="Segoe UI Symbol" w:hAnsi="Times New Roman" w:cs="Times New Roman"/>
          <w:color w:val="303030" w:themeColor="text1"/>
          <w:sz w:val="28"/>
          <w:szCs w:val="28"/>
          <w:lang w:val="ru-RU"/>
        </w:rPr>
        <w:t xml:space="preserve"> </w:t>
      </w:r>
      <w:r w:rsidR="00C915D6" w:rsidRPr="000E3B45">
        <w:rPr>
          <w:rFonts w:ascii="Times New Roman" w:eastAsia="Segoe UI Symbol" w:hAnsi="Times New Roman" w:cs="Times New Roman"/>
          <w:color w:val="303030" w:themeColor="text1"/>
          <w:sz w:val="28"/>
          <w:szCs w:val="28"/>
          <w:lang w:val="ru-RU"/>
        </w:rPr>
        <w:t>которая</w:t>
      </w:r>
      <w:r w:rsidR="00F92576" w:rsidRPr="000E3B45">
        <w:rPr>
          <w:rFonts w:ascii="Times New Roman" w:eastAsia="Segoe UI Symbol" w:hAnsi="Times New Roman" w:cs="Times New Roman"/>
          <w:color w:val="303030" w:themeColor="text1"/>
          <w:sz w:val="28"/>
          <w:szCs w:val="28"/>
          <w:lang w:val="ru-RU"/>
        </w:rPr>
        <w:t xml:space="preserve"> отвечает за весь жизненный цикл H</w:t>
      </w:r>
      <w:r w:rsidR="00F92576" w:rsidRPr="000E3B45">
        <w:rPr>
          <w:rFonts w:ascii="Times New Roman" w:eastAsia="Segoe UI Symbol" w:hAnsi="Times New Roman" w:cs="Times New Roman"/>
          <w:color w:val="303030" w:themeColor="text1"/>
          <w:sz w:val="28"/>
          <w:szCs w:val="28"/>
        </w:rPr>
        <w:t>ttp</w:t>
      </w:r>
      <w:r w:rsidR="00F92576" w:rsidRPr="000E3B45">
        <w:rPr>
          <w:rFonts w:ascii="Times New Roman" w:eastAsia="Segoe UI Symbol" w:hAnsi="Times New Roman" w:cs="Times New Roman"/>
          <w:color w:val="303030" w:themeColor="text1"/>
          <w:sz w:val="28"/>
          <w:szCs w:val="28"/>
          <w:lang w:val="ru-RU"/>
        </w:rPr>
        <w:t xml:space="preserve"> запроса. В </w:t>
      </w:r>
      <w:r w:rsidR="00F92576" w:rsidRPr="000E3B45">
        <w:rPr>
          <w:rFonts w:ascii="Times New Roman" w:eastAsia="Segoe UI Symbol" w:hAnsi="Times New Roman" w:cs="Times New Roman"/>
          <w:color w:val="303030" w:themeColor="text1"/>
          <w:sz w:val="28"/>
          <w:szCs w:val="28"/>
        </w:rPr>
        <w:t>Asp</w:t>
      </w:r>
      <w:r w:rsidR="00F92576" w:rsidRPr="000E3B45">
        <w:rPr>
          <w:rFonts w:ascii="Times New Roman" w:eastAsia="Segoe UI Symbol" w:hAnsi="Times New Roman" w:cs="Times New Roman"/>
          <w:color w:val="303030" w:themeColor="text1"/>
          <w:sz w:val="28"/>
          <w:szCs w:val="28"/>
          <w:lang w:val="ru-RU"/>
        </w:rPr>
        <w:t>.</w:t>
      </w:r>
      <w:r w:rsidR="00F92576" w:rsidRPr="000E3B45">
        <w:rPr>
          <w:rFonts w:ascii="Times New Roman" w:eastAsia="Segoe UI Symbol" w:hAnsi="Times New Roman" w:cs="Times New Roman"/>
          <w:color w:val="303030" w:themeColor="text1"/>
          <w:sz w:val="28"/>
          <w:szCs w:val="28"/>
        </w:rPr>
        <w:t>net</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начиная с версии .NET 6.0 весь жизненный цикл находиться в классе </w:t>
      </w:r>
      <w:r w:rsidR="00817158" w:rsidRPr="000E3B45">
        <w:rPr>
          <w:rFonts w:ascii="Times New Roman" w:eastAsia="Segoe UI Symbol" w:hAnsi="Times New Roman" w:cs="Times New Roman"/>
          <w:color w:val="303030" w:themeColor="text1"/>
          <w:sz w:val="28"/>
          <w:szCs w:val="28"/>
        </w:rPr>
        <w:t>Program</w:t>
      </w:r>
      <w:r w:rsidR="00817158" w:rsidRPr="000E3B45">
        <w:rPr>
          <w:rFonts w:ascii="Times New Roman" w:eastAsia="Segoe UI Symbol" w:hAnsi="Times New Roman" w:cs="Times New Roman"/>
          <w:color w:val="303030" w:themeColor="text1"/>
          <w:sz w:val="28"/>
          <w:szCs w:val="28"/>
          <w:lang w:val="ru-RU"/>
        </w:rPr>
        <w:t>.</w:t>
      </w:r>
    </w:p>
    <w:p w:rsidR="00817158" w:rsidRPr="000E3B45" w:rsidRDefault="00817158"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ыми </w:t>
      </w:r>
      <w:r w:rsidR="00132F05" w:rsidRPr="000E3B45">
        <w:rPr>
          <w:rFonts w:ascii="Times New Roman" w:eastAsia="Segoe UI Symbol" w:hAnsi="Times New Roman" w:cs="Times New Roman"/>
          <w:color w:val="303030" w:themeColor="text1"/>
          <w:sz w:val="28"/>
          <w:szCs w:val="28"/>
          <w:lang w:val="ru-RU"/>
        </w:rPr>
        <w:t>целями</w:t>
      </w:r>
      <w:r w:rsidRPr="000E3B45">
        <w:rPr>
          <w:rFonts w:ascii="Times New Roman" w:eastAsia="Segoe UI Symbol" w:hAnsi="Times New Roman" w:cs="Times New Roman"/>
          <w:color w:val="303030" w:themeColor="text1"/>
          <w:sz w:val="28"/>
          <w:szCs w:val="28"/>
          <w:lang w:val="ru-RU"/>
        </w:rPr>
        <w:t xml:space="preserve"> такого архитектурного подхода являютс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та в использовани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асштабируемость;</w:t>
      </w:r>
    </w:p>
    <w:p w:rsidR="00B413C1" w:rsidRPr="000E3B45" w:rsidRDefault="00B413C1" w:rsidP="00B413C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ость;</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иваемость.</w:t>
      </w:r>
    </w:p>
    <w:p w:rsidR="00C915D6" w:rsidRPr="000E3B45" w:rsidRDefault="00132F05"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sidRPr="000E3B45">
        <w:rPr>
          <w:rFonts w:ascii="Times New Roman" w:eastAsia="Segoe UI Symbol" w:hAnsi="Times New Roman" w:cs="Times New Roman"/>
          <w:color w:val="303030" w:themeColor="text1"/>
          <w:sz w:val="28"/>
          <w:szCs w:val="28"/>
          <w:lang w:val="ru-RU"/>
        </w:rPr>
        <w:t>Данные</w:t>
      </w:r>
      <w:r w:rsidRPr="000E3B45">
        <w:rPr>
          <w:rFonts w:ascii="Times New Roman" w:eastAsia="Segoe UI Symbol" w:hAnsi="Times New Roman" w:cs="Times New Roman"/>
          <w:color w:val="303030" w:themeColor="text1"/>
          <w:sz w:val="28"/>
          <w:szCs w:val="28"/>
          <w:lang w:val="ru-RU"/>
        </w:rPr>
        <w:t xml:space="preserve"> принципы разработки являются основополагающими </w:t>
      </w:r>
      <w:r w:rsidR="005850FF" w:rsidRPr="000E3B45">
        <w:rPr>
          <w:rFonts w:ascii="Times New Roman" w:eastAsia="Segoe UI Symbol" w:hAnsi="Times New Roman" w:cs="Times New Roman"/>
          <w:color w:val="303030" w:themeColor="text1"/>
          <w:sz w:val="28"/>
          <w:szCs w:val="28"/>
          <w:lang w:val="ru-RU"/>
        </w:rPr>
        <w:t>при разработке бизнес-решений. Рассматривая возможные решения в данной области можно выделить следующие инструменты:</w:t>
      </w:r>
    </w:p>
    <w:p w:rsidR="003A226E" w:rsidRPr="000E3B45" w:rsidRDefault="003A226E" w:rsidP="003A22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недрения зависимостей (</w:t>
      </w:r>
      <w:r w:rsidRPr="000E3B45">
        <w:rPr>
          <w:rFonts w:ascii="Times New Roman" w:eastAsia="Segoe UI Symbol" w:hAnsi="Times New Roman" w:cs="Times New Roman"/>
          <w:color w:val="303030" w:themeColor="text1"/>
          <w:sz w:val="28"/>
          <w:szCs w:val="28"/>
        </w:rPr>
        <w:t>DI</w:t>
      </w:r>
      <w:r w:rsidRPr="000E3B45">
        <w:rPr>
          <w:rFonts w:ascii="Times New Roman" w:eastAsia="Segoe UI Symbol" w:hAnsi="Times New Roman" w:cs="Times New Roman"/>
          <w:color w:val="303030" w:themeColor="text1"/>
          <w:sz w:val="28"/>
          <w:szCs w:val="28"/>
          <w:lang w:val="ru-RU"/>
        </w:rPr>
        <w:t>);</w:t>
      </w:r>
    </w:p>
    <w:p w:rsidR="001546A9" w:rsidRPr="000E3B45" w:rsidRDefault="00C968F6" w:rsidP="001546A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6A9" w:rsidRPr="000E3B45">
        <w:rPr>
          <w:rFonts w:ascii="Times New Roman" w:eastAsia="Segoe UI Symbol" w:hAnsi="Times New Roman" w:cs="Times New Roman"/>
          <w:color w:val="303030" w:themeColor="text1"/>
          <w:sz w:val="28"/>
          <w:szCs w:val="28"/>
          <w:lang w:val="ru-RU"/>
        </w:rPr>
        <w:t xml:space="preserve">ASP.NET Web </w:t>
      </w:r>
      <w:r w:rsidR="001546A9" w:rsidRPr="000E3B45">
        <w:rPr>
          <w:rFonts w:ascii="Times New Roman" w:eastAsia="Segoe UI Symbol" w:hAnsi="Times New Roman" w:cs="Times New Roman"/>
          <w:color w:val="303030" w:themeColor="text1"/>
          <w:sz w:val="28"/>
          <w:szCs w:val="28"/>
        </w:rPr>
        <w:t>A</w:t>
      </w:r>
      <w:r w:rsidR="00BB27EE" w:rsidRPr="000E3B45">
        <w:rPr>
          <w:rFonts w:ascii="Times New Roman" w:eastAsia="Segoe UI Symbol" w:hAnsi="Times New Roman" w:cs="Times New Roman"/>
          <w:color w:val="303030" w:themeColor="text1"/>
          <w:sz w:val="28"/>
          <w:szCs w:val="28"/>
        </w:rPr>
        <w:t>PI</w:t>
      </w:r>
    </w:p>
    <w:p w:rsidR="00C915D6" w:rsidRPr="000E3B45" w:rsidRDefault="00AC17C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одель / представления / модель-представления(</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w:t>
      </w:r>
      <w:r w:rsidR="00C968F6" w:rsidRPr="000E3B45">
        <w:rPr>
          <w:rFonts w:ascii="Times New Roman" w:eastAsia="Segoe UI Symbol" w:hAnsi="Times New Roman" w:cs="Times New Roman"/>
          <w:color w:val="303030" w:themeColor="text1"/>
          <w:sz w:val="28"/>
          <w:szCs w:val="28"/>
          <w:lang w:val="ru-RU"/>
        </w:rPr>
        <w:t>.</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едрения зависимостей.</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Внедрения зависимостей решает такую проблему так как </w:t>
      </w:r>
      <w:r w:rsidR="00075A80" w:rsidRPr="000E3B45">
        <w:rPr>
          <w:rFonts w:ascii="Times New Roman" w:eastAsia="Segoe UI Symbol" w:hAnsi="Times New Roman" w:cs="Times New Roman"/>
          <w:color w:val="303030" w:themeColor="text1"/>
          <w:sz w:val="28"/>
          <w:szCs w:val="28"/>
          <w:lang w:val="ru-RU"/>
        </w:rPr>
        <w:t>сильная связанность классов типовой пример выглядит так сильно связанности показан на рисунке 2.2.</w:t>
      </w:r>
    </w:p>
    <w:p w:rsidR="00075A80" w:rsidRPr="000E3B45" w:rsidRDefault="00075A80"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075A80" w:rsidRPr="000E3B45" w:rsidRDefault="00075A80" w:rsidP="00DD70C7">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347FB102" wp14:editId="21B673B8">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Pr="000E3B45" w:rsidRDefault="00075A80" w:rsidP="00075A80">
      <w:pPr>
        <w:spacing w:after="0" w:line="240" w:lineRule="auto"/>
        <w:ind w:firstLine="709"/>
        <w:jc w:val="center"/>
        <w:rPr>
          <w:rFonts w:ascii="Times New Roman" w:eastAsia="Segoe UI Symbol" w:hAnsi="Times New Roman" w:cs="Times New Roman"/>
          <w:color w:val="303030" w:themeColor="text1"/>
          <w:sz w:val="28"/>
          <w:szCs w:val="28"/>
        </w:rPr>
      </w:pPr>
    </w:p>
    <w:p w:rsidR="00075A80" w:rsidRPr="000E3B45" w:rsidRDefault="00075A80" w:rsidP="00DD70C7">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2 – Диаграмма компонентов </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67493B" w:rsidRPr="000E3B45" w:rsidRDefault="0067493B" w:rsidP="0067493B">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имеет строгую зависимость от </w:t>
      </w:r>
      <w:r w:rsidRPr="000E3B45">
        <w:rPr>
          <w:rFonts w:ascii="Times New Roman" w:hAnsi="Times New Roman" w:cs="Times New Roman"/>
          <w:color w:val="303030" w:themeColor="text1"/>
          <w:sz w:val="28"/>
          <w:szCs w:val="28"/>
        </w:rPr>
        <w:t>ServiceA</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erviceB</w:t>
      </w:r>
      <w:r w:rsidRPr="000E3B45">
        <w:rPr>
          <w:rFonts w:ascii="Times New Roman" w:hAnsi="Times New Roman" w:cs="Times New Roman"/>
          <w:color w:val="303030" w:themeColor="text1"/>
          <w:sz w:val="28"/>
          <w:szCs w:val="28"/>
          <w:lang w:val="ru-RU"/>
        </w:rPr>
        <w:t xml:space="preserve"> и S</w:t>
      </w:r>
      <w:r w:rsidRPr="000E3B45">
        <w:rPr>
          <w:rFonts w:ascii="Times New Roman" w:hAnsi="Times New Roman" w:cs="Times New Roman"/>
          <w:color w:val="303030" w:themeColor="text1"/>
          <w:sz w:val="28"/>
          <w:szCs w:val="28"/>
        </w:rPr>
        <w:t>erviceC</w:t>
      </w:r>
      <w:r w:rsidRPr="000E3B45">
        <w:rPr>
          <w:rFonts w:ascii="Times New Roman" w:hAnsi="Times New Roman" w:cs="Times New Roman"/>
          <w:color w:val="303030" w:themeColor="text1"/>
          <w:sz w:val="28"/>
          <w:szCs w:val="28"/>
          <w:lang w:val="ru-RU"/>
        </w:rPr>
        <w:t xml:space="preserve">. Такая зависимость говорит о том, что при тестировании </w:t>
      </w: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необходимо учитывать реализацию всех</w:t>
      </w:r>
      <w:r w:rsidR="00015D64" w:rsidRPr="000E3B45">
        <w:rPr>
          <w:rFonts w:ascii="Times New Roman" w:hAnsi="Times New Roman" w:cs="Times New Roman"/>
          <w:color w:val="303030" w:themeColor="text1"/>
          <w:sz w:val="28"/>
          <w:szCs w:val="28"/>
          <w:lang w:val="ru-RU"/>
        </w:rPr>
        <w:t xml:space="preserve"> сервисов. Внедрение зависимостей (</w:t>
      </w:r>
      <w:r w:rsidR="00015D64" w:rsidRPr="000E3B45">
        <w:rPr>
          <w:rFonts w:ascii="Times New Roman" w:hAnsi="Times New Roman" w:cs="Times New Roman"/>
          <w:color w:val="303030" w:themeColor="text1"/>
          <w:sz w:val="28"/>
          <w:szCs w:val="28"/>
        </w:rPr>
        <w:t>DI</w:t>
      </w:r>
      <w:r w:rsidR="00015D64" w:rsidRPr="000E3B45">
        <w:rPr>
          <w:rFonts w:ascii="Times New Roman"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Dependency</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injection</w:t>
      </w:r>
      <w:r w:rsidR="00015D64" w:rsidRPr="000E3B45">
        <w:rPr>
          <w:rFonts w:ascii="Times New Roman" w:hAnsi="Times New Roman" w:cs="Times New Roman"/>
          <w:color w:val="303030" w:themeColor="text1"/>
          <w:sz w:val="28"/>
          <w:szCs w:val="28"/>
          <w:lang w:val="ru-RU"/>
        </w:rPr>
        <w:t>)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sidRPr="000E3B45">
        <w:rPr>
          <w:rFonts w:ascii="Times New Roman" w:hAnsi="Times New Roman" w:cs="Times New Roman"/>
          <w:color w:val="303030" w:themeColor="text1"/>
          <w:sz w:val="28"/>
          <w:szCs w:val="28"/>
          <w:lang w:val="ru-RU"/>
        </w:rPr>
        <w:t>олее адаптируемой и расширяемой, на рисунке 2.3 изображена реализация прошлого примера с использование внедрения зависимостей.</w:t>
      </w:r>
    </w:p>
    <w:p w:rsidR="003D2C9C" w:rsidRPr="000E3B45" w:rsidRDefault="003D2C9C" w:rsidP="0067493B">
      <w:pPr>
        <w:spacing w:after="0" w:line="240" w:lineRule="auto"/>
        <w:ind w:firstLine="709"/>
        <w:jc w:val="both"/>
        <w:rPr>
          <w:rFonts w:ascii="Times New Roman" w:hAnsi="Times New Roman" w:cs="Times New Roman"/>
          <w:color w:val="303030" w:themeColor="text1"/>
          <w:sz w:val="28"/>
          <w:szCs w:val="28"/>
          <w:lang w:val="ru-RU"/>
        </w:rPr>
      </w:pPr>
    </w:p>
    <w:p w:rsidR="003D2C9C" w:rsidRPr="000E3B45" w:rsidRDefault="00015D64" w:rsidP="00985349">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6F821316" wp14:editId="6C232A80">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Pr="000E3B45" w:rsidRDefault="000A3BB1" w:rsidP="00015D64">
      <w:pPr>
        <w:spacing w:after="0" w:line="240" w:lineRule="auto"/>
        <w:ind w:firstLine="709"/>
        <w:jc w:val="center"/>
        <w:rPr>
          <w:rFonts w:ascii="Times New Roman" w:eastAsia="Segoe UI Symbol" w:hAnsi="Times New Roman" w:cs="Times New Roman"/>
          <w:color w:val="303030" w:themeColor="text1"/>
          <w:sz w:val="28"/>
          <w:szCs w:val="28"/>
        </w:rPr>
      </w:pPr>
    </w:p>
    <w:p w:rsidR="000A3BB1" w:rsidRPr="000E3B45" w:rsidRDefault="000A3BB1"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3 </w:t>
      </w:r>
      <w:r w:rsidR="0095376F" w:rsidRPr="000E3B45">
        <w:rPr>
          <w:rFonts w:ascii="Times New Roman" w:eastAsia="Segoe UI Symbol" w:hAnsi="Times New Roman" w:cs="Times New Roman"/>
          <w:color w:val="303030" w:themeColor="text1"/>
          <w:sz w:val="28"/>
          <w:szCs w:val="28"/>
          <w:lang w:val="ru-RU"/>
        </w:rPr>
        <w:t>– Внедрения зависимости</w:t>
      </w:r>
    </w:p>
    <w:p w:rsidR="00D72490"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Внедрение зависимостей используется как строитель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ASP.NE</w:t>
      </w:r>
      <w:r w:rsidRPr="000E3B45">
        <w:rPr>
          <w:rFonts w:ascii="Times New Roman" w:eastAsia="Segoe UI Symbol" w:hAnsi="Times New Roman" w:cs="Times New Roman"/>
          <w:color w:val="303030" w:themeColor="text1"/>
          <w:sz w:val="28"/>
          <w:szCs w:val="28"/>
        </w:rPr>
        <w:t>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недрения зависимостей прописывается в классе </w:t>
      </w:r>
      <w:r w:rsidRPr="000E3B45">
        <w:rPr>
          <w:rFonts w:ascii="Times New Roman" w:eastAsia="Segoe UI Symbol" w:hAnsi="Times New Roman" w:cs="Times New Roman"/>
          <w:color w:val="303030" w:themeColor="text1"/>
          <w:sz w:val="28"/>
          <w:szCs w:val="28"/>
        </w:rPr>
        <w:t>Program</w:t>
      </w:r>
      <w:r w:rsidR="004E51B3" w:rsidRPr="000E3B45">
        <w:rPr>
          <w:rFonts w:ascii="Times New Roman" w:eastAsia="Segoe UI Symbol" w:hAnsi="Times New Roman" w:cs="Times New Roman"/>
          <w:color w:val="303030" w:themeColor="text1"/>
          <w:sz w:val="28"/>
          <w:szCs w:val="28"/>
          <w:lang w:val="ru-RU"/>
        </w:rPr>
        <w:t xml:space="preserve"> необходимо создать </w:t>
      </w:r>
      <w:r w:rsidR="004E51B3" w:rsidRPr="000E3B45">
        <w:rPr>
          <w:rFonts w:ascii="Times New Roman" w:eastAsia="Segoe UI Symbol" w:hAnsi="Times New Roman" w:cs="Times New Roman"/>
          <w:color w:val="303030" w:themeColor="text1"/>
          <w:sz w:val="28"/>
          <w:szCs w:val="28"/>
        </w:rPr>
        <w:t>builber</w:t>
      </w:r>
      <w:r w:rsidR="004E51B3" w:rsidRPr="000E3B45">
        <w:rPr>
          <w:rFonts w:ascii="Times New Roman" w:eastAsia="Segoe UI Symbol" w:hAnsi="Times New Roman" w:cs="Times New Roman"/>
          <w:color w:val="303030" w:themeColor="text1"/>
          <w:sz w:val="28"/>
          <w:szCs w:val="28"/>
          <w:lang w:val="ru-RU"/>
        </w:rPr>
        <w:t xml:space="preserve"> класса W</w:t>
      </w:r>
      <w:r w:rsidR="004E51B3" w:rsidRPr="000E3B45">
        <w:rPr>
          <w:rFonts w:ascii="Times New Roman" w:eastAsia="Segoe UI Symbol" w:hAnsi="Times New Roman" w:cs="Times New Roman"/>
          <w:color w:val="303030" w:themeColor="text1"/>
          <w:sz w:val="28"/>
          <w:szCs w:val="28"/>
        </w:rPr>
        <w:t>ebApplication</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lang w:val="ru-RU"/>
        </w:rPr>
        <w:t>и вызвать метод</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rPr>
        <w:t>CreateBuilder</w:t>
      </w:r>
      <w:r w:rsidR="00EF2A6D" w:rsidRPr="000E3B45">
        <w:rPr>
          <w:rFonts w:ascii="Times New Roman" w:eastAsia="Segoe UI Symbol" w:hAnsi="Times New Roman" w:cs="Times New Roman"/>
          <w:color w:val="303030" w:themeColor="text1"/>
          <w:sz w:val="28"/>
          <w:szCs w:val="28"/>
          <w:lang w:val="ru-RU"/>
        </w:rPr>
        <w:t xml:space="preserve"> после чего необходим добавить завис</w:t>
      </w:r>
      <w:r w:rsidRPr="000E3B45">
        <w:rPr>
          <w:rFonts w:ascii="Times New Roman" w:eastAsia="Segoe UI Symbol" w:hAnsi="Times New Roman" w:cs="Times New Roman"/>
          <w:color w:val="303030" w:themeColor="text1"/>
          <w:sz w:val="28"/>
          <w:szCs w:val="28"/>
          <w:lang w:val="ru-RU"/>
        </w:rPr>
        <w:t>и</w:t>
      </w:r>
      <w:r w:rsidR="00EF2A6D" w:rsidRPr="000E3B45">
        <w:rPr>
          <w:rFonts w:ascii="Times New Roman" w:eastAsia="Segoe UI Symbol" w:hAnsi="Times New Roman" w:cs="Times New Roman"/>
          <w:color w:val="303030" w:themeColor="text1"/>
          <w:sz w:val="28"/>
          <w:szCs w:val="28"/>
          <w:lang w:val="ru-RU"/>
        </w:rPr>
        <w:t>мости это</w:t>
      </w:r>
      <w:r w:rsidRPr="000E3B45">
        <w:rPr>
          <w:rFonts w:ascii="Times New Roman" w:eastAsia="Segoe UI Symbol" w:hAnsi="Times New Roman" w:cs="Times New Roman"/>
          <w:color w:val="303030" w:themeColor="text1"/>
          <w:sz w:val="28"/>
          <w:szCs w:val="28"/>
          <w:lang w:val="ru-RU"/>
        </w:rPr>
        <w:t xml:space="preserve"> выглядит следующим образом</w:t>
      </w:r>
      <w:r w:rsidR="004E51B3"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4E51B3" w:rsidRPr="000E3B45" w:rsidRDefault="004E51B3" w:rsidP="00D72490">
      <w:pPr>
        <w:spacing w:after="0" w:line="240" w:lineRule="auto"/>
        <w:ind w:firstLine="709"/>
        <w:jc w:val="both"/>
        <w:rPr>
          <w:rFonts w:ascii="Times New Roman" w:eastAsia="Segoe UI Symbol" w:hAnsi="Times New Roman" w:cs="Times New Roman"/>
          <w:color w:val="303030" w:themeColor="text1"/>
          <w:sz w:val="28"/>
          <w:szCs w:val="28"/>
          <w:lang w:val="ru-RU"/>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Microsoft.Extensions.DependencyInjection;</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builder = WebApplication.CreateBuilder(args);</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HostedService&lt;Worker&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Singleton&lt;</w:t>
      </w:r>
      <w:r w:rsidR="00D116E9" w:rsidRPr="000E3B45">
        <w:rPr>
          <w:rFonts w:ascii="Courier New" w:eastAsia="Segoe UI Symbol" w:hAnsi="Courier New" w:cs="Courier New"/>
          <w:color w:val="303030" w:themeColor="text1"/>
          <w:sz w:val="20"/>
          <w:szCs w:val="28"/>
        </w:rPr>
        <w:t>IUserFunction</w:t>
      </w:r>
      <w:r w:rsidRPr="000E3B45">
        <w:rPr>
          <w:rFonts w:ascii="Courier New" w:eastAsia="Segoe UI Symbol" w:hAnsi="Courier New" w:cs="Courier New"/>
          <w:color w:val="303030" w:themeColor="text1"/>
          <w:sz w:val="20"/>
          <w:szCs w:val="28"/>
        </w:rPr>
        <w:t xml:space="preserve">, </w:t>
      </w:r>
      <w:r w:rsidR="00D116E9" w:rsidRPr="000E3B45">
        <w:rPr>
          <w:rFonts w:ascii="Courier New" w:eastAsia="Segoe UI Symbol" w:hAnsi="Courier New" w:cs="Courier New"/>
          <w:color w:val="303030" w:themeColor="text1"/>
          <w:sz w:val="20"/>
          <w:szCs w:val="28"/>
        </w:rPr>
        <w:t>UserFunction</w:t>
      </w:r>
      <w:r w:rsidRPr="000E3B45">
        <w:rPr>
          <w:rFonts w:ascii="Courier New" w:eastAsia="Segoe UI Symbol" w:hAnsi="Courier New" w:cs="Courier New"/>
          <w:color w:val="303030" w:themeColor="text1"/>
          <w:sz w:val="20"/>
          <w:szCs w:val="28"/>
        </w:rPr>
        <w:t>&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Transient&lt;IMessageFunction, MessageFunction&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IHost host = builder.Build();</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ost.Run();</w:t>
      </w:r>
    </w:p>
    <w:p w:rsidR="00876D2B" w:rsidRPr="000E3B45" w:rsidRDefault="00876D2B" w:rsidP="00E2185E">
      <w:pPr>
        <w:spacing w:after="0" w:line="240" w:lineRule="auto"/>
        <w:ind w:firstLine="709"/>
        <w:jc w:val="both"/>
        <w:rPr>
          <w:rFonts w:ascii="Times New Roman" w:eastAsia="Segoe UI Symbol" w:hAnsi="Times New Roman" w:cs="Times New Roman"/>
          <w:color w:val="303030" w:themeColor="text1"/>
          <w:sz w:val="28"/>
          <w:szCs w:val="28"/>
        </w:rPr>
      </w:pPr>
    </w:p>
    <w:p w:rsidR="004E51B3" w:rsidRPr="000E3B45" w:rsidRDefault="000443BF" w:rsidP="000443BF">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ASP.NET Web API</w:t>
      </w:r>
      <w:r w:rsidR="00EF6214" w:rsidRPr="000E3B45">
        <w:rPr>
          <w:rFonts w:ascii="Times New Roman" w:eastAsia="Segoe UI Symbol" w:hAnsi="Times New Roman" w:cs="Times New Roman"/>
          <w:color w:val="303030" w:themeColor="text1"/>
          <w:sz w:val="28"/>
          <w:szCs w:val="28"/>
        </w:rPr>
        <w:t>.</w:t>
      </w:r>
    </w:p>
    <w:p w:rsidR="00EF6214" w:rsidRPr="000E3B45" w:rsidRDefault="00EF6214" w:rsidP="000443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eb API представляет способ построения приложения ASP.NET, который специально заточен для работы в стиле REST. REST-архитектура предполагает применение следующих методов или типов запросов HTTP для взаимодействия с сервером:</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GET</w:t>
      </w:r>
      <w:r w:rsidRPr="000E3B45">
        <w:rPr>
          <w:rFonts w:ascii="Times New Roman" w:eastAsia="Segoe UI Symbol" w:hAnsi="Times New Roman" w:cs="Times New Roman"/>
          <w:color w:val="303030" w:themeColor="text1"/>
          <w:sz w:val="28"/>
          <w:szCs w:val="28"/>
          <w:lang w:val="ru-RU"/>
        </w:rPr>
        <w:t>;</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U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DELET</w:t>
      </w:r>
      <w:r w:rsidRPr="000E3B45">
        <w:rPr>
          <w:rFonts w:ascii="Times New Roman" w:eastAsia="Segoe UI Symbol" w:hAnsi="Times New Roman" w:cs="Times New Roman"/>
          <w:color w:val="303030" w:themeColor="text1"/>
          <w:sz w:val="28"/>
          <w:szCs w:val="28"/>
          <w:lang w:val="ru-RU"/>
        </w:rPr>
        <w:t>.</w:t>
      </w:r>
    </w:p>
    <w:p w:rsidR="00960310" w:rsidRPr="000E3B45" w:rsidRDefault="00960310"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сути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  это могут быть веб-приложения, мобильные или десктопные клиенты. В нашем случае в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заимодействует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кроссплатформенное предложения, которое для реализации функционала которого используется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00C01A35" w:rsidRPr="000E3B45">
        <w:rPr>
          <w:rFonts w:ascii="Times New Roman" w:eastAsia="Segoe UI Symbol" w:hAnsi="Times New Roman" w:cs="Times New Roman"/>
          <w:color w:val="303030" w:themeColor="text1"/>
          <w:sz w:val="28"/>
          <w:szCs w:val="28"/>
          <w:lang w:val="ru-RU"/>
        </w:rPr>
        <w:t>.</w:t>
      </w:r>
    </w:p>
    <w:p w:rsidR="00960310" w:rsidRPr="000E3B45" w:rsidRDefault="00C01A35"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контроллер. </w:t>
      </w:r>
      <w:r w:rsidR="008F5C15" w:rsidRPr="000E3B45">
        <w:rPr>
          <w:rFonts w:ascii="Times New Roman" w:eastAsia="Segoe UI Symbol" w:hAnsi="Times New Roman" w:cs="Times New Roman"/>
          <w:color w:val="303030" w:themeColor="text1"/>
          <w:sz w:val="28"/>
          <w:szCs w:val="28"/>
          <w:lang w:val="ru-RU"/>
        </w:rPr>
        <w:t xml:space="preserve">Помечается контроллер атрибутом </w:t>
      </w:r>
      <w:r w:rsidR="000206AB"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Api</w:t>
      </w:r>
      <w:r w:rsidR="000F260B"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rPr>
        <w:t>ontroller</w:t>
      </w:r>
      <w:r w:rsidR="000206AB" w:rsidRPr="000E3B45">
        <w:rPr>
          <w:rFonts w:ascii="Times New Roman" w:eastAsia="Segoe UI Symbol" w:hAnsi="Times New Roman" w:cs="Times New Roman"/>
          <w:color w:val="303030" w:themeColor="text1"/>
          <w:sz w:val="28"/>
          <w:szCs w:val="28"/>
          <w:lang w:val="ru-RU"/>
        </w:rPr>
        <w:t>]</w:t>
      </w:r>
      <w:r w:rsidR="008F5C15" w:rsidRPr="000E3B45">
        <w:rPr>
          <w:rFonts w:ascii="Times New Roman" w:eastAsia="Segoe UI Symbol" w:hAnsi="Times New Roman" w:cs="Times New Roman"/>
          <w:color w:val="303030" w:themeColor="text1"/>
          <w:sz w:val="28"/>
          <w:szCs w:val="28"/>
          <w:lang w:val="ru-RU"/>
        </w:rPr>
        <w:t xml:space="preserve"> 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удет сопоставляться с запросами</w:t>
      </w:r>
      <w:r w:rsidRPr="000E3B45">
        <w:rPr>
          <w:rFonts w:ascii="Times New Roman" w:eastAsia="Segoe UI Symbol" w:hAnsi="Times New Roman" w:cs="Times New Roman"/>
          <w:color w:val="303030" w:themeColor="text1"/>
          <w:sz w:val="28"/>
          <w:szCs w:val="28"/>
          <w:lang w:val="ru-RU"/>
        </w:rPr>
        <w:t>. После того как кон</w:t>
      </w:r>
      <w:r w:rsidR="00BE4138" w:rsidRPr="000E3B45">
        <w:rPr>
          <w:rFonts w:ascii="Times New Roman" w:eastAsia="Segoe UI Symbol" w:hAnsi="Times New Roman" w:cs="Times New Roman"/>
          <w:color w:val="303030" w:themeColor="text1"/>
          <w:sz w:val="28"/>
          <w:szCs w:val="28"/>
          <w:lang w:val="ru-RU"/>
        </w:rPr>
        <w:t>троллер был помечен с ним можно работать как</w:t>
      </w:r>
      <w:r w:rsidR="008D1D6A" w:rsidRPr="000E3B45">
        <w:rPr>
          <w:rFonts w:ascii="Times New Roman" w:eastAsia="Segoe UI Symbol" w:hAnsi="Times New Roman" w:cs="Times New Roman"/>
          <w:color w:val="303030" w:themeColor="text1"/>
          <w:sz w:val="28"/>
          <w:szCs w:val="28"/>
          <w:lang w:val="ru-RU"/>
        </w:rPr>
        <w:t xml:space="preserve"> с контролером для</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Web</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API</w:t>
      </w:r>
      <w:r w:rsidR="00855EAA" w:rsidRPr="000E3B45">
        <w:rPr>
          <w:rFonts w:ascii="Times New Roman" w:eastAsia="Segoe UI Symbol" w:hAnsi="Times New Roman" w:cs="Times New Roman"/>
          <w:color w:val="303030" w:themeColor="text1"/>
          <w:sz w:val="28"/>
          <w:szCs w:val="28"/>
          <w:lang w:val="ru-RU"/>
        </w:rPr>
        <w:t>.</w:t>
      </w:r>
    </w:p>
    <w:p w:rsidR="00855EAA" w:rsidRPr="000E3B45" w:rsidRDefault="00855EAA" w:rsidP="00801E6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sidRPr="000E3B45">
        <w:rPr>
          <w:rFonts w:ascii="Times New Roman" w:eastAsia="Segoe UI Symbol" w:hAnsi="Times New Roman" w:cs="Times New Roman"/>
          <w:color w:val="303030" w:themeColor="text1"/>
          <w:sz w:val="28"/>
          <w:szCs w:val="28"/>
          <w:lang w:val="ru-RU"/>
        </w:rPr>
        <w:t xml:space="preserve">Схема взаимодействие с </w:t>
      </w:r>
      <w:r w:rsidR="0009257D" w:rsidRPr="000E3B45">
        <w:rPr>
          <w:rFonts w:ascii="Times New Roman" w:eastAsia="Segoe UI Symbol" w:hAnsi="Times New Roman" w:cs="Times New Roman"/>
          <w:color w:val="303030" w:themeColor="text1"/>
          <w:sz w:val="28"/>
          <w:szCs w:val="28"/>
        </w:rPr>
        <w:t>Web</w:t>
      </w:r>
      <w:r w:rsidR="0009257D" w:rsidRPr="000E3B45">
        <w:rPr>
          <w:rFonts w:ascii="Times New Roman" w:eastAsia="Segoe UI Symbol" w:hAnsi="Times New Roman" w:cs="Times New Roman"/>
          <w:color w:val="303030" w:themeColor="text1"/>
          <w:sz w:val="28"/>
          <w:szCs w:val="28"/>
          <w:lang w:val="ru-RU"/>
        </w:rPr>
        <w:t xml:space="preserve"> </w:t>
      </w:r>
      <w:r w:rsidR="0009257D" w:rsidRPr="000E3B45">
        <w:rPr>
          <w:rFonts w:ascii="Times New Roman" w:eastAsia="Segoe UI Symbol" w:hAnsi="Times New Roman" w:cs="Times New Roman"/>
          <w:color w:val="303030" w:themeColor="text1"/>
          <w:sz w:val="28"/>
          <w:szCs w:val="28"/>
        </w:rPr>
        <w:t>API</w:t>
      </w:r>
      <w:r w:rsidR="00801E66"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оказана на рисунке 2.4.</w:t>
      </w:r>
    </w:p>
    <w:p w:rsidR="000206AB" w:rsidRPr="000E3B45" w:rsidRDefault="000206AB" w:rsidP="00EF6214">
      <w:pPr>
        <w:spacing w:after="0" w:line="240" w:lineRule="auto"/>
        <w:ind w:firstLine="709"/>
        <w:jc w:val="both"/>
        <w:rPr>
          <w:rFonts w:ascii="Times New Roman" w:eastAsia="Segoe UI Symbol" w:hAnsi="Times New Roman" w:cs="Times New Roman"/>
          <w:color w:val="303030" w:themeColor="text1"/>
          <w:sz w:val="28"/>
          <w:szCs w:val="28"/>
          <w:lang w:val="ru-RU"/>
        </w:rPr>
      </w:pPr>
    </w:p>
    <w:p w:rsidR="00960310" w:rsidRPr="000E3B45" w:rsidRDefault="00B10D96"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C2265EA" wp14:editId="6EAC8DC2">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Pr="000E3B45" w:rsidRDefault="00E772A0" w:rsidP="00375E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72A0" w:rsidRPr="000E3B45" w:rsidRDefault="00E772A0"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4 – Схема взаимодействие с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p>
    <w:p w:rsidR="00037366" w:rsidRPr="000E3B45" w:rsidRDefault="00037366" w:rsidP="00E772A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27BF" w:rsidRPr="000E3B45" w:rsidRDefault="00B10D96"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к видно из выше предоставленной схемы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w:t>
      </w:r>
      <w:r w:rsidR="00906A87" w:rsidRPr="000E3B45">
        <w:rPr>
          <w:rFonts w:ascii="Times New Roman" w:eastAsia="Segoe UI Symbol" w:hAnsi="Times New Roman" w:cs="Times New Roman"/>
          <w:color w:val="303030" w:themeColor="text1"/>
          <w:sz w:val="28"/>
          <w:szCs w:val="28"/>
          <w:lang w:val="ru-RU"/>
        </w:rPr>
        <w:t>находиться в центре цепочки</w:t>
      </w:r>
      <w:r w:rsidRPr="000E3B45">
        <w:rPr>
          <w:rFonts w:ascii="Times New Roman" w:eastAsia="Segoe UI Symbol" w:hAnsi="Times New Roman" w:cs="Times New Roman"/>
          <w:color w:val="303030" w:themeColor="text1"/>
          <w:sz w:val="28"/>
          <w:szCs w:val="28"/>
          <w:lang w:val="ru-RU"/>
        </w:rPr>
        <w:t xml:space="preserve"> взаимодействия и является основным звеном, которое выполняет</w:t>
      </w:r>
      <w:r w:rsidR="00C82131" w:rsidRPr="000E3B45">
        <w:rPr>
          <w:rFonts w:ascii="Times New Roman" w:eastAsia="Segoe UI Symbol" w:hAnsi="Times New Roman" w:cs="Times New Roman"/>
          <w:color w:val="303030" w:themeColor="text1"/>
          <w:sz w:val="28"/>
          <w:szCs w:val="28"/>
          <w:lang w:val="ru-RU"/>
        </w:rPr>
        <w:t xml:space="preserve"> весь основной функционал по передаче, получении и работе с данными. Служит для организации работы с удаленной базой </w:t>
      </w:r>
      <w:r w:rsidR="0089694B" w:rsidRPr="000E3B45">
        <w:rPr>
          <w:rFonts w:ascii="Times New Roman" w:eastAsia="Segoe UI Symbol" w:hAnsi="Times New Roman" w:cs="Times New Roman"/>
          <w:color w:val="303030" w:themeColor="text1"/>
          <w:sz w:val="28"/>
          <w:szCs w:val="28"/>
          <w:lang w:val="ru-RU"/>
        </w:rPr>
        <w:t>данной,</w:t>
      </w:r>
      <w:r w:rsidR="00C82131" w:rsidRPr="000E3B45">
        <w:rPr>
          <w:rFonts w:ascii="Times New Roman" w:eastAsia="Segoe UI Symbol" w:hAnsi="Times New Roman" w:cs="Times New Roman"/>
          <w:color w:val="303030" w:themeColor="text1"/>
          <w:sz w:val="28"/>
          <w:szCs w:val="28"/>
          <w:lang w:val="ru-RU"/>
        </w:rPr>
        <w:t xml:space="preserve"> а </w:t>
      </w:r>
      <w:r w:rsidR="0089694B" w:rsidRPr="000E3B45">
        <w:rPr>
          <w:rFonts w:ascii="Times New Roman" w:eastAsia="Segoe UI Symbol" w:hAnsi="Times New Roman" w:cs="Times New Roman"/>
          <w:color w:val="303030" w:themeColor="text1"/>
          <w:sz w:val="28"/>
          <w:szCs w:val="28"/>
          <w:lang w:val="ru-RU"/>
        </w:rPr>
        <w:t>также</w:t>
      </w:r>
      <w:r w:rsidR="00C82131" w:rsidRPr="000E3B45">
        <w:rPr>
          <w:rFonts w:ascii="Times New Roman" w:eastAsia="Segoe UI Symbol" w:hAnsi="Times New Roman" w:cs="Times New Roman"/>
          <w:color w:val="303030" w:themeColor="text1"/>
          <w:sz w:val="28"/>
          <w:szCs w:val="28"/>
          <w:lang w:val="ru-RU"/>
        </w:rPr>
        <w:t xml:space="preserve"> для связи с клиентом.</w:t>
      </w:r>
    </w:p>
    <w:p w:rsidR="00243678" w:rsidRPr="000E3B45" w:rsidRDefault="00243678"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одель / представления / модель-представления</w:t>
      </w:r>
      <w:r w:rsidR="00830832" w:rsidRPr="000E3B45">
        <w:rPr>
          <w:rFonts w:ascii="Times New Roman" w:eastAsia="Segoe UI Symbol" w:hAnsi="Times New Roman" w:cs="Times New Roman"/>
          <w:color w:val="303030" w:themeColor="text1"/>
          <w:sz w:val="28"/>
          <w:szCs w:val="28"/>
          <w:lang w:val="ru-RU"/>
        </w:rPr>
        <w:t xml:space="preserve"> </w:t>
      </w:r>
      <w:r w:rsidR="00971635" w:rsidRPr="000E3B45">
        <w:rPr>
          <w:rFonts w:ascii="Times New Roman" w:eastAsia="Segoe UI Symbol" w:hAnsi="Times New Roman" w:cs="Times New Roman"/>
          <w:color w:val="303030" w:themeColor="text1"/>
          <w:sz w:val="28"/>
          <w:szCs w:val="28"/>
          <w:lang w:val="ru-RU"/>
        </w:rPr>
        <w:t>(</w:t>
      </w:r>
      <w:r w:rsidR="00971635" w:rsidRPr="000E3B45">
        <w:rPr>
          <w:rFonts w:ascii="Times New Roman" w:eastAsia="Segoe UI Symbol" w:hAnsi="Times New Roman" w:cs="Times New Roman"/>
          <w:color w:val="303030" w:themeColor="text1"/>
          <w:sz w:val="28"/>
          <w:szCs w:val="28"/>
        </w:rPr>
        <w:t>MVVM</w:t>
      </w:r>
      <w:r w:rsidR="00971635"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2768DF" w:rsidRPr="000E3B45" w:rsidRDefault="002768DF"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Pr="000E3B45" w:rsidRDefault="002768DF"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Pr="000E3B45" w:rsidRDefault="00910E18" w:rsidP="00910E1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шаблоне MVVM есть три основных компонента: модель, представление и модель представления.</w:t>
      </w:r>
      <w:r w:rsidR="008F7B42" w:rsidRPr="000E3B45">
        <w:rPr>
          <w:rFonts w:ascii="Times New Roman" w:eastAsia="Segoe UI Symbol" w:hAnsi="Times New Roman" w:cs="Times New Roman"/>
          <w:color w:val="303030" w:themeColor="text1"/>
          <w:sz w:val="28"/>
          <w:szCs w:val="28"/>
          <w:lang w:val="ru-RU"/>
        </w:rPr>
        <w:t xml:space="preserve"> Каждый служит отдельной целью</w:t>
      </w:r>
      <w:r w:rsidR="008F7B42" w:rsidRPr="000E3B45">
        <w:rPr>
          <w:rFonts w:ascii="Times New Roman" w:eastAsia="Segoe UI Symbol" w:hAnsi="Times New Roman" w:cs="Times New Roman"/>
          <w:color w:val="303030" w:themeColor="text1"/>
          <w:sz w:val="28"/>
          <w:szCs w:val="28"/>
        </w:rPr>
        <w:t xml:space="preserve">, </w:t>
      </w:r>
      <w:r w:rsidR="008F7B42" w:rsidRPr="000E3B45">
        <w:rPr>
          <w:rFonts w:ascii="Times New Roman" w:eastAsia="Segoe UI Symbol" w:hAnsi="Times New Roman" w:cs="Times New Roman"/>
          <w:color w:val="303030" w:themeColor="text1"/>
          <w:sz w:val="28"/>
          <w:szCs w:val="28"/>
          <w:lang w:val="ru-RU"/>
        </w:rPr>
        <w:t>рисунок 2.5</w:t>
      </w:r>
      <w:r w:rsidRPr="000E3B45">
        <w:rPr>
          <w:rFonts w:ascii="Times New Roman" w:eastAsia="Segoe UI Symbol" w:hAnsi="Times New Roman" w:cs="Times New Roman"/>
          <w:color w:val="303030" w:themeColor="text1"/>
          <w:sz w:val="28"/>
          <w:szCs w:val="28"/>
          <w:lang w:val="ru-RU"/>
        </w:rPr>
        <w:t>.</w:t>
      </w:r>
    </w:p>
    <w:p w:rsidR="008F7B42" w:rsidRPr="000E3B45" w:rsidRDefault="008F7B42"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6CC73DD1" wp14:editId="329B5BF6">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Pr="000E3B45"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F7B42" w:rsidRPr="000E3B45" w:rsidRDefault="008F7B42"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5 </w:t>
      </w:r>
      <w:r w:rsidR="00830832" w:rsidRPr="000E3B45">
        <w:rPr>
          <w:rFonts w:ascii="Times New Roman" w:eastAsia="Segoe UI Symbol" w:hAnsi="Times New Roman" w:cs="Times New Roman"/>
          <w:color w:val="303030" w:themeColor="text1"/>
          <w:sz w:val="28"/>
          <w:szCs w:val="28"/>
          <w:lang w:val="ru-RU"/>
        </w:rPr>
        <w:t xml:space="preserve">– Схема реализации </w:t>
      </w:r>
      <w:r w:rsidR="00830832" w:rsidRPr="000E3B45">
        <w:rPr>
          <w:rFonts w:ascii="Times New Roman" w:eastAsia="Segoe UI Symbol" w:hAnsi="Times New Roman" w:cs="Times New Roman"/>
          <w:color w:val="303030" w:themeColor="text1"/>
          <w:sz w:val="28"/>
          <w:szCs w:val="28"/>
        </w:rPr>
        <w:t>MVVM</w:t>
      </w:r>
      <w:r w:rsidR="00830832" w:rsidRPr="000E3B45">
        <w:rPr>
          <w:rFonts w:ascii="Times New Roman" w:eastAsia="Segoe UI Symbol" w:hAnsi="Times New Roman" w:cs="Times New Roman"/>
          <w:color w:val="303030" w:themeColor="text1"/>
          <w:sz w:val="28"/>
          <w:szCs w:val="28"/>
          <w:lang w:val="ru-RU"/>
        </w:rPr>
        <w:t xml:space="preserve"> </w:t>
      </w:r>
      <w:r w:rsidR="005007D0" w:rsidRPr="000E3B45">
        <w:rPr>
          <w:rFonts w:ascii="Times New Roman" w:eastAsia="Segoe UI Symbol" w:hAnsi="Times New Roman" w:cs="Times New Roman"/>
          <w:color w:val="303030" w:themeColor="text1"/>
          <w:sz w:val="28"/>
          <w:szCs w:val="28"/>
          <w:lang w:val="ru-RU"/>
        </w:rPr>
        <w:t>шаблона</w:t>
      </w:r>
    </w:p>
    <w:p w:rsidR="00830832" w:rsidRPr="000E3B45" w:rsidRDefault="0083083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832" w:rsidRPr="000E3B45" w:rsidRDefault="00830832" w:rsidP="00046C74">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Помимо понимания обязанностей каждого компонента, важно также понять, как они взаимодействуют. Н</w:t>
      </w:r>
      <w:r w:rsidR="005007D0" w:rsidRPr="000E3B45">
        <w:rPr>
          <w:rFonts w:ascii="Times New Roman" w:eastAsia="Segoe UI Symbol" w:hAnsi="Times New Roman" w:cs="Times New Roman"/>
          <w:color w:val="303030" w:themeColor="text1"/>
          <w:sz w:val="28"/>
          <w:szCs w:val="28"/>
          <w:lang w:val="ru-RU"/>
        </w:rPr>
        <w:t xml:space="preserve">а высоком уровне представление </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знает</w:t>
      </w:r>
      <w:r w:rsidR="006F740A" w:rsidRPr="000E3B45">
        <w:rPr>
          <w:rFonts w:ascii="Times New Roman" w:eastAsia="Segoe UI Symbol" w:hAnsi="Times New Roman" w:cs="Times New Roman"/>
          <w:color w:val="303030" w:themeColor="text1"/>
          <w:sz w:val="28"/>
          <w:szCs w:val="28"/>
          <w:lang w:val="ru-RU"/>
        </w:rPr>
        <w:t xml:space="preserve"> о</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предста</w:t>
      </w:r>
      <w:r w:rsidR="00046C74" w:rsidRPr="000E3B45">
        <w:rPr>
          <w:rFonts w:ascii="Times New Roman" w:eastAsia="Segoe UI Symbol" w:hAnsi="Times New Roman" w:cs="Times New Roman"/>
          <w:color w:val="303030" w:themeColor="text1"/>
          <w:sz w:val="28"/>
          <w:szCs w:val="28"/>
          <w:lang w:val="ru-RU"/>
        </w:rPr>
        <w:t xml:space="preserve">вления, и модель представления </w:t>
      </w:r>
      <w:r w:rsidR="00046C74" w:rsidRPr="000E3B45">
        <w:rPr>
          <w:rFonts w:ascii="Times New Roman" w:eastAsia="Times New Roman" w:hAnsi="Times New Roman" w:cs="Times New Roman"/>
          <w:color w:val="303030" w:themeColor="text1"/>
          <w:spacing w:val="-5"/>
          <w:sz w:val="28"/>
          <w:szCs w:val="28"/>
          <w:lang w:val="ru-RU"/>
        </w:rPr>
        <w:t>«</w:t>
      </w:r>
      <w:r w:rsidR="00046C74" w:rsidRPr="000E3B45">
        <w:rPr>
          <w:rFonts w:ascii="Times New Roman" w:eastAsia="Segoe UI Symbol" w:hAnsi="Times New Roman" w:cs="Times New Roman"/>
          <w:color w:val="303030" w:themeColor="text1"/>
          <w:sz w:val="28"/>
          <w:szCs w:val="28"/>
          <w:lang w:val="ru-RU"/>
        </w:rPr>
        <w:t>знает о</w:t>
      </w:r>
      <w:r w:rsidR="00046C74"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имущества использования шаблона MVVM:</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ерстальщики и разработчики могут работать независимо и параллельно с их компонентами во время разработки. Верстальщики могут сосредоточиться на представлении, в то время как разработчики могут работать над моделью представления и компонентами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той пример реализации </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 xml:space="preserve"> модели показан на рисунке 2.6. В нем используется x:Static расширение разметки для получения текущей даты и времени из статического DateTime.Now свойства в System пространстве имен</w:t>
      </w:r>
      <w:r w:rsidR="00DE7CEC" w:rsidRPr="000E3B45">
        <w:rPr>
          <w:rFonts w:ascii="Times New Roman" w:eastAsia="Segoe UI Symbol" w:hAnsi="Times New Roman" w:cs="Times New Roman"/>
          <w:color w:val="303030" w:themeColor="text1"/>
          <w:sz w:val="28"/>
          <w:szCs w:val="28"/>
          <w:lang w:val="ru-RU"/>
        </w:rPr>
        <w:t>.</w:t>
      </w:r>
    </w:p>
    <w:p w:rsidR="003825E6"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chemas.microsoft.com/dotnet/2021/maui"</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sys="clr-namespace:System;assembly=netstandard"</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Class="XamlSamples.OneShotDateTimePage"</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Title="One-Shot DateTime Page"&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 BindingContext="{x:Static sys:DateTime.Now}"</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pacing="25" Padding="30,0"</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 HorizontalOptions="Center"&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Year, StringFormat='The year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month is {0:MMMM}'}"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Day, StringFormat='The day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time is {0:T}'}"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gt;</w:t>
      </w:r>
    </w:p>
    <w:p w:rsidR="000A512F" w:rsidRPr="000E3B45" w:rsidRDefault="000A512F" w:rsidP="003825E6">
      <w:pPr>
        <w:spacing w:after="0" w:line="240" w:lineRule="auto"/>
        <w:ind w:firstLine="709"/>
        <w:jc w:val="both"/>
        <w:rPr>
          <w:rFonts w:ascii="Times New Roman" w:eastAsia="Segoe UI Symbol" w:hAnsi="Times New Roman" w:cs="Times New Roman"/>
          <w:color w:val="303030" w:themeColor="text1"/>
          <w:sz w:val="28"/>
          <w:szCs w:val="28"/>
        </w:rPr>
      </w:pPr>
    </w:p>
    <w:p w:rsidR="000A512F" w:rsidRPr="000E3B45" w:rsidRDefault="00DE7CEC"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это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ример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извлекаемое</w:t>
      </w:r>
      <w:r w:rsidRPr="000E3B45">
        <w:rPr>
          <w:rFonts w:ascii="Times New Roman" w:eastAsia="Segoe UI Symbol" w:hAnsi="Times New Roman" w:cs="Times New Roman"/>
          <w:color w:val="303030" w:themeColor="text1"/>
          <w:sz w:val="28"/>
          <w:szCs w:val="28"/>
        </w:rPr>
        <w:t xml:space="preserve"> DateTim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адается</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как</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ъекте</w:t>
      </w:r>
      <w:r w:rsidRPr="000E3B45">
        <w:rPr>
          <w:rFonts w:ascii="Times New Roman" w:eastAsia="Segoe UI Symbol" w:hAnsi="Times New Roman" w:cs="Times New Roman"/>
          <w:color w:val="303030" w:themeColor="text1"/>
          <w:sz w:val="28"/>
          <w:szCs w:val="28"/>
        </w:rPr>
        <w:t xml:space="preserve"> StackLayoutBindingContext. </w:t>
      </w:r>
      <w:r w:rsidRPr="000E3B45">
        <w:rPr>
          <w:rFonts w:ascii="Times New Roman" w:eastAsia="Segoe UI Symbol" w:hAnsi="Times New Roman" w:cs="Times New Roman"/>
          <w:color w:val="303030" w:themeColor="text1"/>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вязки к свойствам этого объекта.</w:t>
      </w: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2 Формализация предметной области программного средства</w:t>
      </w: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дипломной работе разработано средство для передачи ин</w:t>
      </w:r>
      <w:r w:rsidR="00F35BB3" w:rsidRPr="000E3B45">
        <w:rPr>
          <w:rFonts w:ascii="Times New Roman" w:eastAsia="Segoe UI Symbol" w:hAnsi="Times New Roman" w:cs="Times New Roman"/>
          <w:color w:val="303030" w:themeColor="text1"/>
          <w:sz w:val="28"/>
          <w:szCs w:val="28"/>
          <w:lang w:val="ru-RU"/>
        </w:rPr>
        <w:t xml:space="preserve">формации в режиме реального времени с минималистичным дизайном и простотой использования. </w:t>
      </w:r>
      <w:r w:rsidR="008B3C27" w:rsidRPr="000E3B45">
        <w:rPr>
          <w:rFonts w:ascii="Times New Roman" w:eastAsia="Segoe UI Symbol" w:hAnsi="Times New Roman" w:cs="Times New Roman"/>
          <w:color w:val="303030" w:themeColor="text1"/>
          <w:sz w:val="28"/>
          <w:szCs w:val="28"/>
          <w:lang w:val="ru-RU"/>
        </w:rPr>
        <w:t xml:space="preserve">Системные требования максимально оптимизированы, что делает программное средство доступным для широкого круга пользователей, позволяя каждому установить его без проблем. </w:t>
      </w:r>
      <w:r w:rsidR="00F35BB3" w:rsidRPr="000E3B45">
        <w:rPr>
          <w:rFonts w:ascii="Times New Roman" w:eastAsia="Segoe UI Symbol" w:hAnsi="Times New Roman" w:cs="Times New Roman"/>
          <w:color w:val="303030" w:themeColor="text1"/>
          <w:sz w:val="28"/>
          <w:szCs w:val="28"/>
          <w:lang w:val="ru-RU"/>
        </w:rPr>
        <w:t xml:space="preserve">Прежде чем перейти к использованию чата необходимо будет пройти простую регистрацию, а после авторизацию. В </w:t>
      </w:r>
      <w:r w:rsidR="00386275" w:rsidRPr="000E3B45">
        <w:rPr>
          <w:rFonts w:ascii="Times New Roman" w:eastAsia="Segoe UI Symbol" w:hAnsi="Times New Roman" w:cs="Times New Roman"/>
          <w:color w:val="303030" w:themeColor="text1"/>
          <w:sz w:val="28"/>
          <w:szCs w:val="28"/>
          <w:lang w:val="ru-RU"/>
        </w:rPr>
        <w:t>программном средстве</w:t>
      </w:r>
      <w:r w:rsidR="00F35BB3" w:rsidRPr="000E3B45">
        <w:rPr>
          <w:rFonts w:ascii="Times New Roman" w:eastAsia="Segoe UI Symbol" w:hAnsi="Times New Roman" w:cs="Times New Roman"/>
          <w:color w:val="303030" w:themeColor="text1"/>
          <w:sz w:val="28"/>
          <w:szCs w:val="28"/>
          <w:lang w:val="ru-RU"/>
        </w:rPr>
        <w:t xml:space="preserve"> присутствует система оповещений пользователя через шторку уведомлений.</w:t>
      </w:r>
    </w:p>
    <w:p w:rsidR="00F35BB3" w:rsidRPr="000E3B45" w:rsidRDefault="00F35BB3"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sidRPr="000E3B45">
        <w:rPr>
          <w:rFonts w:ascii="Times New Roman" w:eastAsia="Segoe UI Symbol" w:hAnsi="Times New Roman" w:cs="Times New Roman"/>
          <w:color w:val="303030" w:themeColor="text1"/>
          <w:sz w:val="28"/>
          <w:szCs w:val="28"/>
          <w:lang w:val="ru-RU"/>
        </w:rPr>
        <w:t>общений со всеми пользователям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разработке приложения применялись следующие функци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 </w:t>
      </w:r>
      <w:r w:rsidR="00A56A3C" w:rsidRPr="000E3B45">
        <w:rPr>
          <w:rFonts w:ascii="Times New Roman" w:eastAsia="Segoe UI Symbol" w:hAnsi="Times New Roman" w:cs="Times New Roman"/>
          <w:color w:val="303030" w:themeColor="text1"/>
          <w:sz w:val="28"/>
          <w:szCs w:val="28"/>
          <w:lang w:val="ru-RU"/>
        </w:rPr>
        <w:t>данная функция отвечает за аутентификацию;</w:t>
      </w:r>
    </w:p>
    <w:p w:rsidR="00F35BB3" w:rsidRPr="000E3B45" w:rsidRDefault="00F67215" w:rsidP="00A56A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a</w:t>
      </w:r>
      <w:r w:rsidRPr="000E3B45">
        <w:rPr>
          <w:rFonts w:ascii="Times New Roman" w:eastAsia="Segoe UI Symbol" w:hAnsi="Times New Roman" w:cs="Times New Roman"/>
          <w:color w:val="303030" w:themeColor="text1"/>
          <w:sz w:val="28"/>
          <w:szCs w:val="28"/>
        </w:rPr>
        <w:t>ddMessage</w:t>
      </w:r>
      <w:r w:rsidR="00A56A3C" w:rsidRPr="000E3B45">
        <w:rPr>
          <w:rFonts w:ascii="Times New Roman" w:eastAsia="Segoe UI Symbol" w:hAnsi="Times New Roman" w:cs="Times New Roman"/>
          <w:color w:val="303030" w:themeColor="text1"/>
          <w:sz w:val="28"/>
          <w:szCs w:val="28"/>
          <w:lang w:val="ru-RU"/>
        </w:rPr>
        <w:t xml:space="preserve"> – функция отправки сообщения;</w:t>
      </w:r>
    </w:p>
    <w:p w:rsidR="003825E6"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LastestMessage</w:t>
      </w:r>
      <w:r w:rsidR="00A56A3C" w:rsidRPr="000E3B45">
        <w:rPr>
          <w:rFonts w:ascii="Times New Roman" w:eastAsia="Segoe UI Symbol" w:hAnsi="Times New Roman" w:cs="Times New Roman"/>
          <w:color w:val="303030" w:themeColor="text1"/>
          <w:sz w:val="28"/>
          <w:szCs w:val="28"/>
          <w:lang w:val="ru-RU"/>
        </w:rPr>
        <w:t xml:space="preserve"> – функция отображения последнего сообщений в окне выбора чатов;</w:t>
      </w:r>
    </w:p>
    <w:p w:rsidR="00A76A38"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Messages</w:t>
      </w:r>
      <w:r w:rsidR="00A56A3C" w:rsidRPr="000E3B45">
        <w:rPr>
          <w:rFonts w:ascii="Times New Roman" w:eastAsia="Segoe UI Symbol" w:hAnsi="Times New Roman" w:cs="Times New Roman"/>
          <w:color w:val="303030" w:themeColor="text1"/>
          <w:sz w:val="28"/>
          <w:szCs w:val="28"/>
          <w:lang w:val="ru-RU"/>
        </w:rPr>
        <w:t xml:space="preserve"> – функция получения всех сообщений</w:t>
      </w:r>
    </w:p>
    <w:p w:rsidR="00FE7E6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UserById</w:t>
      </w:r>
      <w:r w:rsidR="00A56A3C" w:rsidRPr="000E3B45">
        <w:rPr>
          <w:rFonts w:ascii="Times New Roman" w:eastAsia="Segoe UI Symbol" w:hAnsi="Times New Roman" w:cs="Times New Roman"/>
          <w:color w:val="303030" w:themeColor="text1"/>
          <w:sz w:val="28"/>
          <w:szCs w:val="28"/>
          <w:lang w:val="ru-RU"/>
        </w:rPr>
        <w:t xml:space="preserve"> – функция получения пользователя по его уникальному идентификатору;</w:t>
      </w:r>
    </w:p>
    <w:p w:rsidR="00FA05CA"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v</w:t>
      </w:r>
      <w:r w:rsidRPr="000E3B45">
        <w:rPr>
          <w:rFonts w:ascii="Times New Roman" w:eastAsia="Segoe UI Symbol" w:hAnsi="Times New Roman" w:cs="Times New Roman"/>
          <w:color w:val="303030" w:themeColor="text1"/>
          <w:sz w:val="28"/>
          <w:szCs w:val="28"/>
        </w:rPr>
        <w:t>ertifyPassword</w:t>
      </w:r>
      <w:r w:rsidR="00A56A3C" w:rsidRPr="000E3B45">
        <w:rPr>
          <w:rFonts w:ascii="Times New Roman" w:eastAsia="Segoe UI Symbol" w:hAnsi="Times New Roman" w:cs="Times New Roman"/>
          <w:color w:val="303030" w:themeColor="text1"/>
          <w:sz w:val="28"/>
          <w:szCs w:val="28"/>
          <w:lang w:val="ru-RU"/>
        </w:rPr>
        <w:t xml:space="preserve"> – функция проверки введенного пароля на верность согласно ранее заданных критерий;</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nerateJwtToken</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 xml:space="preserve">функция создания специального токена для </w:t>
      </w:r>
      <w:r w:rsidR="00FF00E0" w:rsidRPr="000E3B45">
        <w:rPr>
          <w:rFonts w:ascii="Times New Roman" w:eastAsia="Segoe UI Symbol" w:hAnsi="Times New Roman" w:cs="Times New Roman"/>
          <w:color w:val="303030" w:themeColor="text1"/>
          <w:sz w:val="28"/>
          <w:szCs w:val="28"/>
          <w:lang w:val="ru-RU"/>
        </w:rPr>
        <w:t>навигации по приложению согласно правам пользователя;</w:t>
      </w:r>
    </w:p>
    <w:p w:rsidR="00F67215"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00F67215" w:rsidRPr="000E3B45">
        <w:rPr>
          <w:rFonts w:ascii="Times New Roman" w:eastAsia="Segoe UI Symbol" w:hAnsi="Times New Roman" w:cs="Times New Roman"/>
          <w:color w:val="303030" w:themeColor="text1"/>
          <w:sz w:val="28"/>
          <w:szCs w:val="28"/>
        </w:rPr>
        <w:t>etListUserFriend</w:t>
      </w:r>
      <w:r w:rsidR="00A56A3C"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функция для получения списка всех друзей пользователя.</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 обмениваться между ними информацией. Меня картинку профиля пользователя, получать уведомления о то что пользователю кто-то отправил сообщения. Это позволяет не пропустить важ</w:t>
      </w:r>
      <w:r w:rsidR="00E64E53" w:rsidRPr="000E3B45">
        <w:rPr>
          <w:rFonts w:ascii="Times New Roman" w:eastAsia="Segoe UI Symbol" w:hAnsi="Times New Roman" w:cs="Times New Roman"/>
          <w:color w:val="303030" w:themeColor="text1"/>
          <w:sz w:val="28"/>
          <w:szCs w:val="28"/>
          <w:lang w:val="ru-RU"/>
        </w:rPr>
        <w:t>ную информацию. Приложения подобного типа великое множество, поэтому подобрать подходящий вариант не составит труда.</w:t>
      </w:r>
    </w:p>
    <w:p w:rsidR="00E64E53" w:rsidRPr="000E3B45" w:rsidRDefault="00E64E53"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006559CE" w:rsidRPr="000E3B45">
        <w:rPr>
          <w:rFonts w:ascii="Times New Roman" w:eastAsia="Segoe UI Symbol" w:hAnsi="Times New Roman" w:cs="Times New Roman"/>
          <w:color w:val="303030" w:themeColor="text1"/>
          <w:sz w:val="28"/>
          <w:szCs w:val="28"/>
          <w:lang w:val="ru-RU"/>
        </w:rPr>
        <w:t>приложения по пересылки информации в режиме реального времени разрабатывались студентами для упрощения общения между собой, но 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Pr="000E3B45" w:rsidRDefault="00C90362"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дним из востребованных типом приложений является файлообменник. Цель такого приложения обмена файлами. К</w:t>
      </w:r>
      <w:r w:rsidR="008724F9" w:rsidRPr="000E3B45">
        <w:rPr>
          <w:rFonts w:ascii="Times New Roman" w:eastAsia="Segoe UI Symbol" w:hAnsi="Times New Roman" w:cs="Times New Roman"/>
          <w:color w:val="303030" w:themeColor="text1"/>
          <w:sz w:val="28"/>
          <w:szCs w:val="28"/>
          <w:lang w:val="ru-RU"/>
        </w:rPr>
        <w:t xml:space="preserve">лассический пример – это </w:t>
      </w:r>
      <w:r w:rsidR="008724F9" w:rsidRPr="000E3B45">
        <w:rPr>
          <w:rFonts w:ascii="Times New Roman" w:eastAsia="Segoe UI Symbol" w:hAnsi="Times New Roman" w:cs="Times New Roman"/>
          <w:color w:val="303030" w:themeColor="text1"/>
          <w:sz w:val="28"/>
          <w:szCs w:val="28"/>
        </w:rPr>
        <w:t>Skype</w:t>
      </w:r>
      <w:r w:rsidR="008724F9" w:rsidRPr="000E3B45">
        <w:rPr>
          <w:rFonts w:ascii="Times New Roman" w:eastAsia="Segoe UI Symbol" w:hAnsi="Times New Roman" w:cs="Times New Roman"/>
          <w:color w:val="303030" w:themeColor="text1"/>
          <w:sz w:val="28"/>
          <w:szCs w:val="28"/>
          <w:lang w:val="ru-RU"/>
        </w:rPr>
        <w:t>. Похожие приложения могут предлагать разграничения по типам передаваемых файлов и по их объёму. Но самыми привлекательными считаются те где самый простой и удобный интерфейс в котором отсутствует реклама.</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A6C86" w:rsidRPr="000E3B45" w:rsidRDefault="006A6C86" w:rsidP="0084007B">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3 Проектирования и реализация способа хранения данных программного средства </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559CE" w:rsidRPr="000E3B45" w:rsidRDefault="0056114D" w:rsidP="00F67215">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хранения данных программного средства пересылки информации в ре</w:t>
      </w:r>
      <w:r w:rsidR="006D5083" w:rsidRPr="000E3B45">
        <w:rPr>
          <w:rFonts w:ascii="Times New Roman" w:eastAsia="Segoe UI Symbol" w:hAnsi="Times New Roman" w:cs="Times New Roman"/>
          <w:color w:val="303030" w:themeColor="text1"/>
          <w:sz w:val="28"/>
          <w:szCs w:val="28"/>
          <w:lang w:val="ru-RU"/>
        </w:rPr>
        <w:t>жиме реального времени будет испол</w:t>
      </w:r>
      <w:r w:rsidR="00881244" w:rsidRPr="000E3B45">
        <w:rPr>
          <w:rFonts w:ascii="Times New Roman" w:eastAsia="Segoe UI Symbol" w:hAnsi="Times New Roman" w:cs="Times New Roman"/>
          <w:color w:val="303030" w:themeColor="text1"/>
          <w:sz w:val="28"/>
          <w:szCs w:val="28"/>
          <w:lang w:val="ru-RU"/>
        </w:rPr>
        <w:t xml:space="preserve">ьзоваться удаленная база данных </w:t>
      </w:r>
      <w:r w:rsidR="00881244" w:rsidRPr="000E3B45">
        <w:rPr>
          <w:rStyle w:val="aa"/>
          <w:rFonts w:ascii="Times New Roman" w:hAnsi="Times New Roman" w:cs="Times New Roman"/>
          <w:b w:val="0"/>
          <w:color w:val="303030" w:themeColor="text1"/>
          <w:sz w:val="28"/>
          <w:szCs w:val="28"/>
          <w:shd w:val="clear" w:color="auto" w:fill="FFFFFF"/>
        </w:rPr>
        <w:t>SQL Server</w:t>
      </w:r>
      <w:r w:rsidR="00786930" w:rsidRPr="000E3B45">
        <w:rPr>
          <w:rFonts w:ascii="Times New Roman" w:eastAsia="Segoe UI Symbol" w:hAnsi="Times New Roman" w:cs="Times New Roman"/>
          <w:b/>
          <w:color w:val="303030" w:themeColor="text1"/>
          <w:sz w:val="28"/>
          <w:szCs w:val="28"/>
          <w:lang w:val="ru-RU"/>
        </w:rPr>
        <w:t>.</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ших высоконагруженных проектов.</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был создан компанией Microsoft. Первая версия вышла в 1987 году. А текущей версией является версия 2022, которая вышла в ноябре 2022 году.</w:t>
      </w:r>
    </w:p>
    <w:p w:rsidR="00EF76E9" w:rsidRPr="000E3B45" w:rsidRDefault="00EF76E9"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SQL Server характеризуется такими особенностями как:</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изводительность;</w:t>
      </w:r>
    </w:p>
    <w:p w:rsidR="00EF76E9" w:rsidRPr="000E3B45" w:rsidRDefault="00895C39" w:rsidP="003D402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н</w:t>
      </w:r>
      <w:r w:rsidR="00EF76E9" w:rsidRPr="000E3B45">
        <w:rPr>
          <w:rFonts w:ascii="Times New Roman" w:eastAsia="Segoe UI Symbol" w:hAnsi="Times New Roman" w:cs="Times New Roman"/>
          <w:color w:val="303030" w:themeColor="text1"/>
          <w:sz w:val="28"/>
          <w:szCs w:val="28"/>
          <w:lang w:val="ru-RU"/>
        </w:rPr>
        <w:t>адежно</w:t>
      </w:r>
      <w:r w:rsidR="003D4025" w:rsidRPr="000E3B45">
        <w:rPr>
          <w:rFonts w:ascii="Times New Roman" w:eastAsia="Segoe UI Symbol" w:hAnsi="Times New Roman" w:cs="Times New Roman"/>
          <w:color w:val="303030" w:themeColor="text1"/>
          <w:sz w:val="28"/>
          <w:szCs w:val="28"/>
          <w:lang w:val="ru-RU"/>
        </w:rPr>
        <w:t>сть и безопасность;</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стота.</w:t>
      </w:r>
    </w:p>
    <w:p w:rsidR="00895C3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ных или СУБД. И как раз MS SQL Server является одной из такой СУБД.</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том для организации баз данных</w:t>
      </w:r>
      <w:r w:rsidR="00690061" w:rsidRPr="000E3B45">
        <w:rPr>
          <w:rFonts w:ascii="Times New Roman" w:eastAsia="Segoe UI Symbol" w:hAnsi="Times New Roman" w:cs="Times New Roman"/>
          <w:color w:val="303030" w:themeColor="text1"/>
          <w:sz w:val="28"/>
          <w:szCs w:val="28"/>
          <w:lang w:val="ru-RU"/>
        </w:rPr>
        <w:t xml:space="preserve"> [17]</w:t>
      </w:r>
      <w:r w:rsidRPr="000E3B45">
        <w:rPr>
          <w:rFonts w:ascii="Times New Roman" w:eastAsia="Segoe UI Symbol" w:hAnsi="Times New Roman" w:cs="Times New Roman"/>
          <w:color w:val="303030" w:themeColor="text1"/>
          <w:sz w:val="28"/>
          <w:szCs w:val="28"/>
          <w:lang w:val="ru-RU"/>
        </w:rPr>
        <w:t>.</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щаются атрибуты этого объекта.</w:t>
      </w:r>
    </w:p>
    <w:p w:rsidR="00845A95" w:rsidRPr="000E3B45" w:rsidRDefault="00615A7F" w:rsidP="00845A9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идентификации каждой строки в рамках таблицы применяется первичный ключ.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0E3B45">
        <w:rPr>
          <w:rFonts w:ascii="Times New Roman" w:eastAsia="Segoe UI Symbol" w:hAnsi="Times New Roman" w:cs="Times New Roman"/>
          <w:color w:val="303030" w:themeColor="text1"/>
          <w:sz w:val="28"/>
          <w:szCs w:val="28"/>
          <w:lang w:val="ru-RU"/>
        </w:rPr>
        <w:t>, рисунок 2.6</w:t>
      </w:r>
      <w:r w:rsidRPr="000E3B45">
        <w:rPr>
          <w:rFonts w:ascii="Times New Roman" w:eastAsia="Segoe UI Symbol" w:hAnsi="Times New Roman" w:cs="Times New Roman"/>
          <w:color w:val="303030" w:themeColor="text1"/>
          <w:sz w:val="28"/>
          <w:szCs w:val="28"/>
          <w:lang w:val="ru-RU"/>
        </w:rPr>
        <w:t>.</w:t>
      </w:r>
    </w:p>
    <w:p w:rsidR="00BB543D" w:rsidRPr="000E3B45" w:rsidRDefault="00BB543D"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BB543D" w:rsidRPr="000E3B45" w:rsidRDefault="00BB543D"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D23A88A" wp14:editId="2C056424">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6 – Пример реализации связей в </w:t>
      </w:r>
      <w:r w:rsidRPr="000E3B45">
        <w:rPr>
          <w:rFonts w:ascii="Times New Roman" w:eastAsia="Segoe UI Symbol" w:hAnsi="Times New Roman" w:cs="Times New Roman"/>
          <w:color w:val="303030" w:themeColor="text1"/>
          <w:sz w:val="28"/>
          <w:szCs w:val="28"/>
        </w:rPr>
        <w:t>MS</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Q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erver</w:t>
      </w:r>
      <w:r w:rsidRPr="000E3B45">
        <w:rPr>
          <w:rFonts w:ascii="Times New Roman" w:eastAsia="Segoe UI Symbol" w:hAnsi="Times New Roman" w:cs="Times New Roman"/>
          <w:color w:val="303030" w:themeColor="text1"/>
          <w:sz w:val="28"/>
          <w:szCs w:val="28"/>
          <w:lang w:val="ru-RU"/>
        </w:rPr>
        <w:t>.</w:t>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313009">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sidR="00313009" w:rsidRPr="000E3B45">
        <w:rPr>
          <w:rFonts w:ascii="Times New Roman" w:eastAsia="Segoe UI Symbol" w:hAnsi="Times New Roman" w:cs="Times New Roman"/>
          <w:color w:val="303030" w:themeColor="text1"/>
          <w:sz w:val="28"/>
          <w:szCs w:val="28"/>
          <w:lang w:val="ru-RU"/>
        </w:rPr>
        <w:t xml:space="preserve">на в виде отношения </w:t>
      </w:r>
      <w:r w:rsidR="00313009" w:rsidRPr="000E3B45">
        <w:rPr>
          <w:rFonts w:ascii="Times New Roman" w:eastAsia="Times New Roman" w:hAnsi="Times New Roman" w:cs="Times New Roman"/>
          <w:color w:val="303030" w:themeColor="text1"/>
          <w:spacing w:val="-5"/>
          <w:sz w:val="28"/>
          <w:szCs w:val="28"/>
          <w:lang w:val="ru-RU"/>
        </w:rPr>
        <w:t>«</w:t>
      </w:r>
      <w:r w:rsidR="00313009" w:rsidRPr="000E3B45">
        <w:rPr>
          <w:rFonts w:ascii="Times New Roman" w:eastAsia="Segoe UI Symbol" w:hAnsi="Times New Roman" w:cs="Times New Roman"/>
          <w:color w:val="303030" w:themeColor="text1"/>
          <w:sz w:val="28"/>
          <w:szCs w:val="28"/>
          <w:lang w:val="ru-RU"/>
        </w:rPr>
        <w:t>relation</w:t>
      </w:r>
      <w:r w:rsidR="00313009"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w:t>
      </w:r>
      <w:r w:rsidR="00041530" w:rsidRPr="000E3B45">
        <w:rPr>
          <w:rFonts w:ascii="Times New Roman" w:eastAsia="Segoe UI Symbol" w:hAnsi="Times New Roman" w:cs="Times New Roman"/>
          <w:color w:val="303030" w:themeColor="text1"/>
          <w:sz w:val="28"/>
          <w:szCs w:val="28"/>
          <w:lang w:val="ru-RU"/>
        </w:rPr>
        <w:t xml:space="preserve"> Для взаимодействия с базой данных применяется язык SQL. Клиент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0E3B45" w:rsidRDefault="00B816C3"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реализации общения между базой данных и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используют </w:t>
      </w:r>
      <w:r w:rsidRPr="000E3B45">
        <w:rPr>
          <w:rFonts w:ascii="Times New Roman" w:eastAsia="Segoe UI Symbol" w:hAnsi="Times New Roman" w:cs="Times New Roman"/>
          <w:color w:val="303030" w:themeColor="text1"/>
          <w:sz w:val="28"/>
          <w:szCs w:val="28"/>
        </w:rPr>
        <w:t>ORM</w:t>
      </w:r>
      <w:r w:rsidRPr="000E3B45">
        <w:rPr>
          <w:rFonts w:ascii="Times New Roman" w:eastAsia="Segoe UI Symbol" w:hAnsi="Times New Roman" w:cs="Times New Roman"/>
          <w:color w:val="303030" w:themeColor="text1"/>
          <w:sz w:val="28"/>
          <w:szCs w:val="28"/>
          <w:lang w:val="ru-RU"/>
        </w:rPr>
        <w:t>-технологии. ORM – 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sidRPr="000E3B45">
        <w:rPr>
          <w:color w:val="303030" w:themeColor="text1"/>
          <w:lang w:val="ru-RU"/>
        </w:rPr>
        <w:t> </w:t>
      </w:r>
      <w:r w:rsidR="00173A24" w:rsidRPr="000E3B45">
        <w:rPr>
          <w:rFonts w:ascii="Times New Roman" w:eastAsia="Segoe UI Symbol" w:hAnsi="Times New Roman" w:cs="Times New Roman"/>
          <w:color w:val="303030" w:themeColor="text1"/>
          <w:sz w:val="28"/>
          <w:szCs w:val="28"/>
          <w:lang w:val="ru-RU"/>
        </w:rPr>
        <w:t>Отображение стандартизирует интерфейсы, сокращая количество шаблонов и ускоряя время разработки.</w:t>
      </w:r>
    </w:p>
    <w:p w:rsidR="007F5906"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0E3B45">
        <w:rPr>
          <w:rFonts w:ascii="Times New Roman" w:eastAsia="Segoe UI Symbol" w:hAnsi="Times New Roman" w:cs="Times New Roman"/>
          <w:color w:val="303030" w:themeColor="text1"/>
          <w:sz w:val="28"/>
          <w:szCs w:val="28"/>
          <w:lang w:val="ru-RU"/>
        </w:rPr>
        <w:t>, рисунок 2.7</w:t>
      </w:r>
      <w:r w:rsidRPr="000E3B45">
        <w:rPr>
          <w:rFonts w:ascii="Times New Roman" w:eastAsia="Segoe UI Symbol" w:hAnsi="Times New Roman" w:cs="Times New Roman"/>
          <w:color w:val="303030" w:themeColor="text1"/>
          <w:sz w:val="28"/>
          <w:szCs w:val="28"/>
          <w:lang w:val="ru-RU"/>
        </w:rPr>
        <w:t>.</w:t>
      </w:r>
    </w:p>
    <w:p w:rsidR="00845A95"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B816C3" w:rsidRPr="000E3B45">
        <w:rPr>
          <w:rFonts w:ascii="Times New Roman" w:eastAsia="Segoe UI Symbol" w:hAnsi="Times New Roman" w:cs="Times New Roman"/>
          <w:color w:val="303030" w:themeColor="text1"/>
          <w:sz w:val="28"/>
          <w:szCs w:val="28"/>
          <w:lang w:val="ru-RU"/>
        </w:rPr>
        <w:t xml:space="preserve"> </w:t>
      </w:r>
    </w:p>
    <w:p w:rsidR="007F5906" w:rsidRPr="000E3B45" w:rsidRDefault="007F5906" w:rsidP="00837B7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5DF80C8" wp14:editId="4A5C7257">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Pr="000E3B45"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F5906" w:rsidRPr="000E3B45" w:rsidRDefault="007F5906" w:rsidP="00837B7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7</w:t>
      </w:r>
      <w:r w:rsidR="00D733D8" w:rsidRPr="000E3B45">
        <w:rPr>
          <w:rFonts w:ascii="Times New Roman" w:eastAsia="Segoe UI Symbol" w:hAnsi="Times New Roman" w:cs="Times New Roman"/>
          <w:color w:val="303030" w:themeColor="text1"/>
          <w:sz w:val="28"/>
          <w:szCs w:val="28"/>
          <w:lang w:val="ru-RU"/>
        </w:rPr>
        <w:t xml:space="preserve"> – Основной прицеп работы </w:t>
      </w:r>
      <w:r w:rsidR="00D733D8" w:rsidRPr="000E3B45">
        <w:rPr>
          <w:rFonts w:ascii="Times New Roman" w:eastAsia="Segoe UI Symbol" w:hAnsi="Times New Roman" w:cs="Times New Roman"/>
          <w:color w:val="303030" w:themeColor="text1"/>
          <w:sz w:val="28"/>
          <w:szCs w:val="28"/>
        </w:rPr>
        <w:t>ORM</w:t>
      </w:r>
      <w:r w:rsidR="00666EF4" w:rsidRPr="000E3B45">
        <w:rPr>
          <w:rFonts w:ascii="Times New Roman" w:eastAsia="Segoe UI Symbol" w:hAnsi="Times New Roman" w:cs="Times New Roman"/>
          <w:color w:val="303030" w:themeColor="text1"/>
          <w:sz w:val="28"/>
          <w:szCs w:val="28"/>
          <w:lang w:val="ru-RU"/>
        </w:rPr>
        <w:t>.</w:t>
      </w:r>
    </w:p>
    <w:p w:rsidR="00163DFF" w:rsidRPr="000E3B45" w:rsidRDefault="00163DFF"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63DFF" w:rsidRPr="000E3B45" w:rsidRDefault="00163DFF"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 реляционной базы данных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Pr="000E3B45" w:rsidRDefault="0079142B"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с данными. Этот </w:t>
      </w:r>
      <w:r w:rsidR="00A85B60" w:rsidRPr="000E3B45">
        <w:rPr>
          <w:rFonts w:ascii="Times New Roman" w:eastAsia="Segoe UI Symbol" w:hAnsi="Times New Roman" w:cs="Times New Roman"/>
          <w:color w:val="303030" w:themeColor="text1"/>
          <w:sz w:val="28"/>
          <w:szCs w:val="28"/>
          <w:lang w:val="ru-RU"/>
        </w:rPr>
        <w:t>синтаксический</w:t>
      </w:r>
      <w:r w:rsidRPr="000E3B45">
        <w:rPr>
          <w:rFonts w:ascii="Times New Roman" w:eastAsia="Segoe UI Symbol" w:hAnsi="Times New Roman" w:cs="Times New Roman"/>
          <w:color w:val="303030" w:themeColor="text1"/>
          <w:sz w:val="28"/>
          <w:szCs w:val="28"/>
          <w:lang w:val="ru-RU"/>
        </w:rPr>
        <w:t xml:space="preserve"> тип кода не нужно переписывать, что значительно экономит время разработки.</w:t>
      </w:r>
    </w:p>
    <w:p w:rsidR="00845A95" w:rsidRPr="000E3B45" w:rsidRDefault="002872C7" w:rsidP="00DC321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работе</w:t>
      </w:r>
      <w:r w:rsidR="0079142B" w:rsidRPr="000E3B45">
        <w:rPr>
          <w:rFonts w:ascii="Times New Roman" w:eastAsia="Segoe UI Symbol" w:hAnsi="Times New Roman" w:cs="Times New Roman"/>
          <w:color w:val="303030" w:themeColor="text1"/>
          <w:sz w:val="28"/>
          <w:szCs w:val="28"/>
          <w:lang w:val="ru-RU"/>
        </w:rPr>
        <w:t xml:space="preserve"> мы будем использовать такую </w:t>
      </w:r>
      <w:r w:rsidR="0079142B" w:rsidRPr="000E3B45">
        <w:rPr>
          <w:rFonts w:ascii="Times New Roman" w:eastAsia="Segoe UI Symbol" w:hAnsi="Times New Roman" w:cs="Times New Roman"/>
          <w:color w:val="303030" w:themeColor="text1"/>
          <w:sz w:val="28"/>
          <w:szCs w:val="28"/>
        </w:rPr>
        <w:t>ORM</w:t>
      </w:r>
      <w:r w:rsidR="0079142B" w:rsidRPr="000E3B45">
        <w:rPr>
          <w:rFonts w:ascii="Times New Roman" w:eastAsia="Segoe UI Symbol" w:hAnsi="Times New Roman" w:cs="Times New Roman"/>
          <w:color w:val="303030" w:themeColor="text1"/>
          <w:sz w:val="28"/>
          <w:szCs w:val="28"/>
          <w:lang w:val="ru-RU"/>
        </w:rPr>
        <w:t xml:space="preserve"> как </w:t>
      </w:r>
      <w:r w:rsidR="0079142B" w:rsidRPr="000E3B45">
        <w:rPr>
          <w:rFonts w:ascii="Times New Roman" w:eastAsia="Segoe UI Symbol" w:hAnsi="Times New Roman" w:cs="Times New Roman"/>
          <w:color w:val="303030" w:themeColor="text1"/>
          <w:sz w:val="28"/>
          <w:szCs w:val="28"/>
        </w:rPr>
        <w:t>Entity</w:t>
      </w:r>
      <w:r w:rsidR="0079142B" w:rsidRPr="000E3B45">
        <w:rPr>
          <w:rFonts w:ascii="Times New Roman" w:eastAsia="Segoe UI Symbol" w:hAnsi="Times New Roman" w:cs="Times New Roman"/>
          <w:color w:val="303030" w:themeColor="text1"/>
          <w:sz w:val="28"/>
          <w:szCs w:val="28"/>
          <w:lang w:val="ru-RU"/>
        </w:rPr>
        <w:t xml:space="preserve"> </w:t>
      </w:r>
      <w:r w:rsidR="0079142B" w:rsidRPr="000E3B45">
        <w:rPr>
          <w:rFonts w:ascii="Times New Roman" w:eastAsia="Segoe UI Symbol" w:hAnsi="Times New Roman" w:cs="Times New Roman"/>
          <w:color w:val="303030" w:themeColor="text1"/>
          <w:sz w:val="28"/>
          <w:szCs w:val="28"/>
        </w:rPr>
        <w:t>Fr</w:t>
      </w:r>
      <w:r w:rsidR="00FF064C" w:rsidRPr="000E3B45">
        <w:rPr>
          <w:rFonts w:ascii="Times New Roman" w:eastAsia="Segoe UI Symbol" w:hAnsi="Times New Roman" w:cs="Times New Roman"/>
          <w:color w:val="303030" w:themeColor="text1"/>
          <w:sz w:val="28"/>
          <w:szCs w:val="28"/>
        </w:rPr>
        <w:t>amework</w:t>
      </w:r>
      <w:r w:rsidR="00FF064C" w:rsidRPr="000E3B45">
        <w:rPr>
          <w:rFonts w:ascii="Times New Roman" w:eastAsia="Segoe UI Symbol" w:hAnsi="Times New Roman" w:cs="Times New Roman"/>
          <w:color w:val="303030" w:themeColor="text1"/>
          <w:sz w:val="28"/>
          <w:szCs w:val="28"/>
          <w:lang w:val="ru-RU"/>
        </w:rPr>
        <w:t>.</w:t>
      </w:r>
      <w:r w:rsidR="00FF064C" w:rsidRPr="000E3B45">
        <w:rPr>
          <w:color w:val="303030" w:themeColor="text1"/>
          <w:lang w:val="ru-RU"/>
        </w:rPr>
        <w:t xml:space="preserve"> </w:t>
      </w:r>
      <w:r w:rsidR="00DC321A" w:rsidRPr="000E3B45">
        <w:rPr>
          <w:rFonts w:ascii="Times New Roman" w:eastAsia="Segoe UI Symbol" w:hAnsi="Times New Roman" w:cs="Times New Roman"/>
          <w:color w:val="303030" w:themeColor="text1"/>
          <w:sz w:val="28"/>
          <w:szCs w:val="28"/>
          <w:lang w:val="ru-RU"/>
        </w:rPr>
        <w:t xml:space="preserve">Entity Framework представляет ORM-технологию 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0E3B45">
        <w:rPr>
          <w:rFonts w:ascii="Times New Roman" w:eastAsia="Segoe UI Symbol" w:hAnsi="Times New Roman" w:cs="Times New Roman"/>
          <w:color w:val="303030" w:themeColor="text1"/>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Pr="000E3B45" w:rsidRDefault="00DC321A" w:rsidP="00D1329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технология доступа к данным Entity Framework работает поверх платформы .NET и поэтому может использоваться на различных платформах стека .NET</w:t>
      </w:r>
      <w:r w:rsidR="005A21FC" w:rsidRPr="000E3B45">
        <w:rPr>
          <w:rFonts w:ascii="Times New Roman" w:eastAsia="Segoe UI Symbol" w:hAnsi="Times New Roman" w:cs="Times New Roman"/>
          <w:color w:val="303030" w:themeColor="text1"/>
          <w:sz w:val="28"/>
          <w:szCs w:val="28"/>
          <w:lang w:val="ru-RU"/>
        </w:rPr>
        <w:t xml:space="preserve"> [18]</w:t>
      </w:r>
      <w:r w:rsidRPr="000E3B45">
        <w:rPr>
          <w:rFonts w:ascii="Times New Roman" w:eastAsia="Segoe UI Symbol" w:hAnsi="Times New Roman" w:cs="Times New Roman"/>
          <w:color w:val="303030" w:themeColor="text1"/>
          <w:sz w:val="28"/>
          <w:szCs w:val="28"/>
          <w:lang w:val="ru-RU"/>
        </w:rPr>
        <w: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sidRPr="000E3B45">
        <w:rPr>
          <w:rFonts w:ascii="Times New Roman" w:eastAsia="Segoe UI Symbol" w:hAnsi="Times New Roman" w:cs="Times New Roman"/>
          <w:color w:val="303030" w:themeColor="text1"/>
          <w:sz w:val="28"/>
          <w:szCs w:val="28"/>
          <w:lang w:val="ru-RU"/>
        </w:rPr>
        <w:t xml:space="preserve"> </w:t>
      </w:r>
    </w:p>
    <w:p w:rsidR="00971423" w:rsidRPr="000E3B45" w:rsidRDefault="00D13294" w:rsidP="0097142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и разработки базы данных для </w:t>
      </w:r>
      <w:r w:rsidR="00C75DB4" w:rsidRPr="000E3B45">
        <w:rPr>
          <w:rFonts w:ascii="Times New Roman" w:eastAsia="Segoe UI Symbol" w:hAnsi="Times New Roman" w:cs="Times New Roman"/>
          <w:color w:val="303030" w:themeColor="text1"/>
          <w:sz w:val="28"/>
          <w:szCs w:val="28"/>
          <w:lang w:val="ru-RU"/>
        </w:rPr>
        <w:t>данной дипломной работы</w:t>
      </w:r>
      <w:r w:rsidRPr="000E3B45">
        <w:rPr>
          <w:rFonts w:ascii="Times New Roman" w:eastAsia="Segoe UI Symbol" w:hAnsi="Times New Roman" w:cs="Times New Roman"/>
          <w:color w:val="303030" w:themeColor="text1"/>
          <w:sz w:val="28"/>
          <w:szCs w:val="28"/>
          <w:lang w:val="ru-RU"/>
        </w:rPr>
        <w:t xml:space="preserve"> использовался подход </w:t>
      </w:r>
      <w:r w:rsidR="00C75DB4" w:rsidRPr="000E3B45">
        <w:rPr>
          <w:rFonts w:ascii="Times New Roman" w:eastAsia="Segoe UI Symbol" w:hAnsi="Times New Roman" w:cs="Times New Roman"/>
          <w:color w:val="303030" w:themeColor="text1"/>
          <w:sz w:val="28"/>
          <w:szCs w:val="28"/>
          <w:lang w:val="ru-RU"/>
        </w:rPr>
        <w:t xml:space="preserve">Code First. В подходе Code First </w:t>
      </w:r>
      <w:r w:rsidR="009C5D84" w:rsidRPr="000E3B45">
        <w:rPr>
          <w:rFonts w:ascii="Times New Roman" w:eastAsia="Segoe UI Symbol" w:hAnsi="Times New Roman" w:cs="Times New Roman"/>
          <w:color w:val="303030" w:themeColor="text1"/>
          <w:sz w:val="28"/>
          <w:szCs w:val="28"/>
          <w:lang w:val="ru-RU"/>
        </w:rPr>
        <w:t xml:space="preserve">фокус идет на приложении. </w:t>
      </w:r>
      <w:r w:rsidR="008337E3" w:rsidRPr="000E3B45">
        <w:rPr>
          <w:rFonts w:ascii="Times New Roman" w:eastAsia="Segoe UI Symbol" w:hAnsi="Times New Roman" w:cs="Times New Roman"/>
          <w:color w:val="303030" w:themeColor="text1"/>
          <w:sz w:val="28"/>
          <w:szCs w:val="28"/>
          <w:lang w:val="ru-RU"/>
        </w:rPr>
        <w:t>Изначально</w:t>
      </w:r>
      <w:r w:rsidR="009C5D84" w:rsidRPr="000E3B45">
        <w:rPr>
          <w:rFonts w:ascii="Times New Roman" w:eastAsia="Segoe UI Symbol" w:hAnsi="Times New Roman" w:cs="Times New Roman"/>
          <w:color w:val="303030" w:themeColor="text1"/>
          <w:sz w:val="28"/>
          <w:szCs w:val="28"/>
          <w:lang w:val="ru-RU"/>
        </w:rPr>
        <w:t xml:space="preserve"> создаются</w:t>
      </w:r>
      <w:r w:rsidR="008337E3" w:rsidRPr="000E3B45">
        <w:rPr>
          <w:rFonts w:ascii="Times New Roman" w:eastAsia="Segoe UI Symbol" w:hAnsi="Times New Roman" w:cs="Times New Roman"/>
          <w:color w:val="303030" w:themeColor="text1"/>
          <w:sz w:val="28"/>
          <w:szCs w:val="28"/>
          <w:lang w:val="ru-RU"/>
        </w:rPr>
        <w:t xml:space="preserve"> классы на основе которых в последующим будут созданы сущности в базе данных</w:t>
      </w:r>
      <w:r w:rsidR="00971423" w:rsidRPr="000E3B45">
        <w:rPr>
          <w:rFonts w:ascii="Times New Roman" w:eastAsia="Segoe UI Symbol" w:hAnsi="Times New Roman" w:cs="Times New Roman"/>
          <w:color w:val="303030" w:themeColor="text1"/>
          <w:sz w:val="28"/>
          <w:szCs w:val="28"/>
          <w:lang w:val="ru-RU"/>
        </w:rPr>
        <w:t xml:space="preserve"> пример такого класса выглядит следующим образом</w:t>
      </w:r>
      <w:r w:rsidR="0010477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19</w:t>
      </w:r>
      <w:r w:rsidR="00104770" w:rsidRPr="000E3B45">
        <w:rPr>
          <w:rFonts w:ascii="Times New Roman" w:eastAsia="Segoe UI Symbol" w:hAnsi="Times New Roman" w:cs="Times New Roman"/>
          <w:color w:val="303030" w:themeColor="text1"/>
          <w:sz w:val="28"/>
          <w:szCs w:val="28"/>
          <w:lang w:val="ru-RU"/>
        </w:rPr>
        <w:t>]</w:t>
      </w:r>
      <w:r w:rsidR="008337E3" w:rsidRPr="000E3B45">
        <w:rPr>
          <w:rFonts w:ascii="Times New Roman" w:eastAsia="Segoe UI Symbol" w:hAnsi="Times New Roman" w:cs="Times New Roman"/>
          <w:color w:val="303030" w:themeColor="text1"/>
          <w:sz w:val="28"/>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971423" w:rsidRPr="000E3B45" w:rsidRDefault="00971423" w:rsidP="00971423">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class TblUser</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int Id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LoginId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UserName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Password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byte[] StoredSalt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AvatarSourceName { get; set;}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bool IsOnline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DateTime LastLogonTime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971423" w:rsidP="009B149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sidRPr="000E3B45">
        <w:rPr>
          <w:rFonts w:ascii="Times New Roman" w:eastAsia="Segoe UI Symbol" w:hAnsi="Times New Roman" w:cs="Times New Roman"/>
          <w:color w:val="303030" w:themeColor="text1"/>
          <w:sz w:val="28"/>
          <w:szCs w:val="28"/>
          <w:lang w:val="ru-RU"/>
        </w:rPr>
        <w:t>класса необходимо унаследоватся</w:t>
      </w:r>
      <w:r w:rsidR="008337E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т класса </w:t>
      </w:r>
      <w:r w:rsidRPr="000E3B45">
        <w:rPr>
          <w:rFonts w:ascii="Times New Roman" w:eastAsia="Segoe UI Symbol" w:hAnsi="Times New Roman" w:cs="Times New Roman"/>
          <w:color w:val="303030" w:themeColor="text1"/>
          <w:sz w:val="28"/>
          <w:szCs w:val="28"/>
        </w:rPr>
        <w:t>DbContext</w:t>
      </w:r>
      <w:r w:rsidRPr="000E3B45">
        <w:rPr>
          <w:rFonts w:ascii="Times New Roman" w:eastAsia="Segoe UI Symbol" w:hAnsi="Times New Roman" w:cs="Times New Roman"/>
          <w:color w:val="303030" w:themeColor="text1"/>
          <w:sz w:val="28"/>
          <w:szCs w:val="28"/>
          <w:lang w:val="ru-RU"/>
        </w:rPr>
        <w:t xml:space="preserve"> после чего </w:t>
      </w:r>
      <w:r w:rsidR="003C43CB" w:rsidRPr="000E3B45">
        <w:rPr>
          <w:rFonts w:ascii="Times New Roman" w:eastAsia="Segoe UI Symbol" w:hAnsi="Times New Roman" w:cs="Times New Roman"/>
          <w:color w:val="303030" w:themeColor="text1"/>
          <w:sz w:val="28"/>
          <w:szCs w:val="28"/>
          <w:lang w:val="ru-RU"/>
        </w:rPr>
        <w:t>реализовать его конструктор следующим образом</w:t>
      </w:r>
    </w:p>
    <w:p w:rsidR="003C43CB" w:rsidRPr="000E3B45" w:rsidRDefault="003C43CB"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public class ChatAppContext :</w:t>
      </w:r>
      <w:r w:rsidR="00117E96" w:rsidRPr="000E3B45">
        <w:rPr>
          <w:rFonts w:ascii="Courier New" w:eastAsia="Segoe UI Symbol" w:hAnsi="Courier New" w:cs="Courier New"/>
          <w:color w:val="303030" w:themeColor="text1"/>
          <w:sz w:val="20"/>
          <w:szCs w:val="20"/>
        </w:rPr>
        <w:t xml:space="preserve"> </w:t>
      </w:r>
      <w:r w:rsidRPr="000E3B45">
        <w:rPr>
          <w:rFonts w:ascii="Courier New" w:eastAsia="Segoe UI Symbol" w:hAnsi="Courier New" w:cs="Courier New"/>
          <w:color w:val="303030" w:themeColor="text1"/>
          <w:sz w:val="20"/>
          <w:szCs w:val="20"/>
        </w:rPr>
        <w:t>DbContext</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ChatAppContext(DbContextOptions&lt;ChatAppContext&gt; options) :base (options)</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User&gt; TblUsers { ge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UserFriend&gt; TblUserFriends { ge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Message&gt; TblMessages { get; set; } = null!;</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lang w:val="ru-RU"/>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lang w:val="ru-RU"/>
        </w:rPr>
        <w:t>}</w:t>
      </w:r>
    </w:p>
    <w:p w:rsidR="009B1498" w:rsidRPr="000E3B45" w:rsidRDefault="009B1498"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4C4F31" w:rsidRPr="000E3B45" w:rsidRDefault="00C321FB" w:rsidP="006C73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этапом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в котором будут указаны все параметры необходимые для подключения к базе </w:t>
      </w:r>
      <w:r w:rsidR="006C73A8" w:rsidRPr="000E3B45">
        <w:rPr>
          <w:rFonts w:ascii="Times New Roman" w:eastAsia="Segoe UI Symbol" w:hAnsi="Times New Roman" w:cs="Times New Roman"/>
          <w:color w:val="303030" w:themeColor="text1"/>
          <w:sz w:val="28"/>
          <w:szCs w:val="28"/>
          <w:lang w:val="ru-RU"/>
        </w:rPr>
        <w:t xml:space="preserve">данных. Обычно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записывается в файле с названием </w:t>
      </w:r>
      <w:r w:rsidR="006C73A8" w:rsidRPr="000E3B45">
        <w:rPr>
          <w:rFonts w:ascii="Times New Roman" w:eastAsia="Segoe UI Symbol" w:hAnsi="Times New Roman" w:cs="Times New Roman"/>
          <w:color w:val="303030" w:themeColor="text1"/>
          <w:sz w:val="28"/>
          <w:szCs w:val="28"/>
        </w:rPr>
        <w:t>appsettings</w:t>
      </w:r>
      <w:r w:rsidR="006C73A8" w:rsidRPr="000E3B45">
        <w:rPr>
          <w:rFonts w:ascii="Times New Roman" w:eastAsia="Segoe UI Symbol" w:hAnsi="Times New Roman" w:cs="Times New Roman"/>
          <w:color w:val="303030" w:themeColor="text1"/>
          <w:sz w:val="28"/>
          <w:szCs w:val="28"/>
          <w:lang w:val="ru-RU"/>
        </w:rPr>
        <w:t>.</w:t>
      </w:r>
      <w:r w:rsidR="006C73A8" w:rsidRPr="000E3B45">
        <w:rPr>
          <w:rFonts w:ascii="Times New Roman" w:eastAsia="Segoe UI Symbol" w:hAnsi="Times New Roman" w:cs="Times New Roman"/>
          <w:color w:val="303030" w:themeColor="text1"/>
          <w:sz w:val="28"/>
          <w:szCs w:val="28"/>
        </w:rPr>
        <w:t>json</w:t>
      </w:r>
      <w:r w:rsidR="006C73A8" w:rsidRPr="000E3B45">
        <w:rPr>
          <w:rFonts w:ascii="Times New Roman" w:eastAsia="Segoe UI Symbol" w:hAnsi="Times New Roman" w:cs="Times New Roman"/>
          <w:color w:val="303030" w:themeColor="text1"/>
          <w:sz w:val="28"/>
          <w:szCs w:val="28"/>
          <w:lang w:val="ru-RU"/>
        </w:rPr>
        <w:t xml:space="preserve"> после чего необходимо объявить </w:t>
      </w:r>
      <w:r w:rsidR="006C73A8" w:rsidRPr="000E3B45">
        <w:rPr>
          <w:rFonts w:ascii="Times New Roman" w:eastAsia="Segoe UI Symbol" w:hAnsi="Times New Roman" w:cs="Times New Roman"/>
          <w:color w:val="303030" w:themeColor="text1"/>
          <w:sz w:val="28"/>
          <w:szCs w:val="28"/>
        </w:rPr>
        <w:t>DbContext</w:t>
      </w:r>
      <w:r w:rsidR="006C73A8" w:rsidRPr="000E3B45">
        <w:rPr>
          <w:rFonts w:ascii="Times New Roman" w:eastAsia="Segoe UI Symbol" w:hAnsi="Times New Roman" w:cs="Times New Roman"/>
          <w:color w:val="303030" w:themeColor="text1"/>
          <w:sz w:val="28"/>
          <w:szCs w:val="28"/>
          <w:lang w:val="ru-RU"/>
        </w:rPr>
        <w:t xml:space="preserve"> и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в классе </w:t>
      </w:r>
      <w:r w:rsidR="006C73A8" w:rsidRPr="000E3B45">
        <w:rPr>
          <w:rFonts w:ascii="Times New Roman" w:eastAsia="Segoe UI Symbol" w:hAnsi="Times New Roman" w:cs="Times New Roman"/>
          <w:color w:val="303030" w:themeColor="text1"/>
          <w:sz w:val="28"/>
          <w:szCs w:val="28"/>
        </w:rPr>
        <w:t>Programm</w:t>
      </w:r>
      <w:r w:rsidR="006C73A8" w:rsidRPr="000E3B45">
        <w:rPr>
          <w:rFonts w:ascii="Times New Roman" w:eastAsia="Segoe UI Symbol" w:hAnsi="Times New Roman" w:cs="Times New Roman"/>
          <w:color w:val="303030" w:themeColor="text1"/>
          <w:sz w:val="28"/>
          <w:szCs w:val="28"/>
          <w:lang w:val="ru-RU"/>
        </w:rPr>
        <w:t xml:space="preserve">. После всего этого необходимо сделать миграцию для того чтобы </w:t>
      </w:r>
      <w:r w:rsidR="006C73A8" w:rsidRPr="000E3B45">
        <w:rPr>
          <w:rFonts w:ascii="Times New Roman" w:eastAsia="Segoe UI Symbol" w:hAnsi="Times New Roman" w:cs="Times New Roman"/>
          <w:color w:val="303030" w:themeColor="text1"/>
          <w:sz w:val="28"/>
          <w:szCs w:val="28"/>
          <w:lang w:val="ru-RU"/>
        </w:rPr>
        <w:lastRenderedPageBreak/>
        <w:t>все модели, которые были реализовали при помощи кода так же были реализованы в базе данных, рисунок 2.8.</w:t>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D48E6">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579B4CD8" wp14:editId="7BDFE11E">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8 – Создание миграции при помощи </w:t>
      </w:r>
      <w:r w:rsidRPr="000E3B45">
        <w:rPr>
          <w:rFonts w:ascii="Times New Roman" w:eastAsia="Segoe UI Symbol" w:hAnsi="Times New Roman" w:cs="Times New Roman"/>
          <w:color w:val="303030" w:themeColor="text1"/>
          <w:sz w:val="28"/>
          <w:szCs w:val="28"/>
        </w:rPr>
        <w:t>Entit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Framework</w:t>
      </w:r>
      <w:r w:rsidR="00AE1C45" w:rsidRPr="000E3B45">
        <w:rPr>
          <w:rFonts w:ascii="Times New Roman" w:eastAsia="Segoe UI Symbol" w:hAnsi="Times New Roman" w:cs="Times New Roman"/>
          <w:color w:val="303030" w:themeColor="text1"/>
          <w:sz w:val="28"/>
          <w:szCs w:val="28"/>
          <w:lang w:val="ru-RU"/>
        </w:rPr>
        <w:t>.</w:t>
      </w:r>
    </w:p>
    <w:p w:rsidR="00EB062E" w:rsidRPr="000E3B45" w:rsidRDefault="00EB062E" w:rsidP="006C73A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B062E" w:rsidRPr="000E3B45" w:rsidRDefault="00EB062E" w:rsidP="00EB06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 рисунок 2.9.</w:t>
      </w:r>
    </w:p>
    <w:p w:rsidR="00AE1C45" w:rsidRPr="000E3B45" w:rsidRDefault="00AE1C45" w:rsidP="00EB062E">
      <w:pPr>
        <w:spacing w:after="0" w:line="240" w:lineRule="auto"/>
        <w:ind w:firstLine="709"/>
        <w:jc w:val="both"/>
        <w:rPr>
          <w:rFonts w:ascii="Times New Roman" w:eastAsia="Segoe UI Symbol" w:hAnsi="Times New Roman" w:cs="Times New Roman"/>
          <w:color w:val="303030" w:themeColor="text1"/>
          <w:sz w:val="28"/>
          <w:szCs w:val="28"/>
          <w:lang w:val="ru-RU"/>
        </w:rPr>
      </w:pPr>
    </w:p>
    <w:p w:rsidR="00AE1C45" w:rsidRPr="000E3B45" w:rsidRDefault="00AE1C45"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6CC3641" wp14:editId="734A4D47">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Pr="000E3B45" w:rsidRDefault="00AE1C45" w:rsidP="00AE1C4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37E3" w:rsidRPr="000E3B45" w:rsidRDefault="00AE1C45"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9 – Директория, автоматически созданная для миграций.</w:t>
      </w:r>
    </w:p>
    <w:p w:rsidR="0028539C" w:rsidRPr="000E3B45" w:rsidRDefault="0028539C" w:rsidP="002853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8539C" w:rsidRPr="000E3B45" w:rsidRDefault="0028539C" w:rsidP="002853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0E3B45">
        <w:rPr>
          <w:rFonts w:ascii="Times New Roman" w:eastAsia="Segoe UI Symbol" w:hAnsi="Times New Roman" w:cs="Times New Roman"/>
          <w:color w:val="303030" w:themeColor="text1"/>
          <w:sz w:val="28"/>
          <w:szCs w:val="28"/>
          <w:lang w:val="ru-RU"/>
        </w:rPr>
        <w:t xml:space="preserve"> </w:t>
      </w:r>
      <w:r w:rsidR="00EF6DB5" w:rsidRPr="000E3B45">
        <w:rPr>
          <w:rFonts w:ascii="Times New Roman" w:eastAsia="Segoe UI Symbol" w:hAnsi="Times New Roman" w:cs="Times New Roman"/>
          <w:color w:val="303030" w:themeColor="text1"/>
          <w:sz w:val="28"/>
          <w:szCs w:val="28"/>
          <w:lang w:val="ru-RU"/>
        </w:rPr>
        <w:t>в миграцию. Необходимо применить изменения к базе данных, рисунок 2.10.</w:t>
      </w:r>
    </w:p>
    <w:p w:rsidR="00EF6DB5" w:rsidRPr="000E3B45" w:rsidRDefault="00EF6DB5" w:rsidP="0028539C">
      <w:pPr>
        <w:spacing w:after="0" w:line="240" w:lineRule="auto"/>
        <w:ind w:firstLine="709"/>
        <w:jc w:val="both"/>
        <w:rPr>
          <w:rFonts w:ascii="Times New Roman" w:eastAsia="Segoe UI Symbol" w:hAnsi="Times New Roman" w:cs="Times New Roman"/>
          <w:color w:val="303030" w:themeColor="text1"/>
          <w:sz w:val="28"/>
          <w:szCs w:val="28"/>
          <w:lang w:val="ru-RU"/>
        </w:rPr>
      </w:pPr>
    </w:p>
    <w:p w:rsidR="00EF6DB5" w:rsidRPr="000E3B45" w:rsidRDefault="00EF6DB5" w:rsidP="00A8403A">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4838BB1" wp14:editId="4592B22F">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Pr="000E3B45" w:rsidRDefault="00EF6DB5" w:rsidP="00EF6DB5">
      <w:pPr>
        <w:spacing w:after="0" w:line="240" w:lineRule="auto"/>
        <w:ind w:firstLine="709"/>
        <w:jc w:val="center"/>
        <w:rPr>
          <w:rFonts w:ascii="Times New Roman" w:eastAsia="Segoe UI Symbol" w:hAnsi="Times New Roman" w:cs="Times New Roman"/>
          <w:color w:val="303030" w:themeColor="text1"/>
          <w:sz w:val="28"/>
          <w:szCs w:val="28"/>
        </w:rPr>
      </w:pPr>
    </w:p>
    <w:p w:rsidR="008337E3" w:rsidRPr="000E3B45" w:rsidRDefault="00EF6DB5" w:rsidP="00130FF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0 – Применения миграции к базе данных.</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создания базы данных необходимо проверить действительно ли она была создана. Для этого необходимо зайти в MS SQL Server и проверить там наличие базы данных с заданным название, рисунок 2.11.</w:t>
      </w: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D32F8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27CA8759" wp14:editId="1FB725BE">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EE74C4" w:rsidP="00D32F8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1 – Подключение к базе данных через MS SQL Server</w:t>
      </w:r>
      <w:r w:rsidR="00452B01" w:rsidRPr="000E3B45">
        <w:rPr>
          <w:rFonts w:ascii="Times New Roman" w:eastAsia="Segoe UI Symbol" w:hAnsi="Times New Roman" w:cs="Times New Roman"/>
          <w:color w:val="303030" w:themeColor="text1"/>
          <w:sz w:val="28"/>
          <w:szCs w:val="28"/>
          <w:lang w:val="ru-RU"/>
        </w:rPr>
        <w:t>.</w:t>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A0E76"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6A0E76" w:rsidRPr="000E3B45">
        <w:rPr>
          <w:rFonts w:ascii="Times New Roman" w:eastAsia="Segoe UI Symbol" w:hAnsi="Times New Roman" w:cs="Times New Roman"/>
          <w:color w:val="303030" w:themeColor="text1"/>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Pr="000E3B45" w:rsidRDefault="006A0E76"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6A0E76" w:rsidP="00605D5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02FBDA5" wp14:editId="528B31B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Pr="000E3B45"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6A0E76" w:rsidP="00605D5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2 – Диаграмма сущностей базы данных</w:t>
      </w:r>
      <w:r w:rsidR="00452B01"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EE74C4" w:rsidRPr="000E3B45" w:rsidRDefault="00EE74C4" w:rsidP="00EE74C4">
      <w:pPr>
        <w:spacing w:after="0" w:line="240" w:lineRule="auto"/>
        <w:ind w:firstLine="709"/>
        <w:jc w:val="both"/>
        <w:rPr>
          <w:color w:val="303030" w:themeColor="text1"/>
          <w:lang w:val="ru-RU"/>
        </w:rPr>
      </w:pPr>
    </w:p>
    <w:p w:rsidR="006A0E76"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sidRPr="000E3B45">
        <w:rPr>
          <w:rFonts w:ascii="Times New Roman" w:eastAsia="Segoe UI Symbol" w:hAnsi="Times New Roman" w:cs="Times New Roman"/>
          <w:color w:val="303030" w:themeColor="text1"/>
          <w:sz w:val="28"/>
          <w:szCs w:val="28"/>
          <w:lang w:val="ru-RU"/>
        </w:rPr>
        <w:t>требуется</w:t>
      </w:r>
      <w:r w:rsidRPr="000E3B45">
        <w:rPr>
          <w:rFonts w:ascii="Times New Roman" w:eastAsia="Segoe UI Symbol" w:hAnsi="Times New Roman" w:cs="Times New Roman"/>
          <w:color w:val="303030" w:themeColor="text1"/>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 создания, удаление, обновления и чтения данных из сущностей.</w:t>
      </w:r>
    </w:p>
    <w:p w:rsidR="006A0E76" w:rsidRPr="000E3B45" w:rsidRDefault="006A0E76"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940E15" w:rsidRPr="000E3B45" w:rsidRDefault="006A0E76" w:rsidP="00395530">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4 Проектирование и </w:t>
      </w:r>
      <w:r w:rsidR="00CF5391" w:rsidRPr="000E3B45">
        <w:rPr>
          <w:rFonts w:ascii="Times New Roman" w:eastAsia="Segoe UI Symbol" w:hAnsi="Times New Roman" w:cs="Times New Roman"/>
          <w:b/>
          <w:color w:val="303030" w:themeColor="text1"/>
          <w:sz w:val="28"/>
          <w:szCs w:val="28"/>
          <w:lang w:val="ru-RU"/>
        </w:rPr>
        <w:t xml:space="preserve">разработка графического интерфейса </w:t>
      </w:r>
    </w:p>
    <w:p w:rsidR="00940E15" w:rsidRPr="000E3B45" w:rsidRDefault="00940E15" w:rsidP="00EF6DB5">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F6DB5" w:rsidRPr="000E3B45" w:rsidRDefault="00574F10" w:rsidP="00574F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пользователя – э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0E3B45" w:rsidRDefault="00574F10" w:rsidP="00C404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ри создания пользовательского интерфейса в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сначала </w:t>
      </w:r>
      <w:r w:rsidR="002A1AF7" w:rsidRPr="000E3B45">
        <w:rPr>
          <w:rFonts w:ascii="Times New Roman" w:eastAsia="Segoe UI Symbol" w:hAnsi="Times New Roman" w:cs="Times New Roman"/>
          <w:color w:val="303030" w:themeColor="text1"/>
          <w:sz w:val="28"/>
          <w:szCs w:val="28"/>
          <w:lang w:val="ru-RU"/>
        </w:rPr>
        <w:t xml:space="preserve">необходимо </w:t>
      </w:r>
      <w:r w:rsidRPr="000E3B45">
        <w:rPr>
          <w:rFonts w:ascii="Times New Roman" w:eastAsia="Segoe UI Symbol" w:hAnsi="Times New Roman" w:cs="Times New Roman"/>
          <w:color w:val="303030" w:themeColor="text1"/>
          <w:sz w:val="28"/>
          <w:szCs w:val="28"/>
          <w:lang w:val="ru-RU"/>
        </w:rPr>
        <w:t xml:space="preserve">создать файл типа </w:t>
      </w:r>
      <w:r w:rsidR="002A1AF7" w:rsidRPr="000E3B45">
        <w:rPr>
          <w:rFonts w:ascii="Times New Roman" w:eastAsia="Segoe UI Symbol" w:hAnsi="Times New Roman" w:cs="Times New Roman"/>
          <w:color w:val="303030" w:themeColor="text1"/>
          <w:sz w:val="28"/>
          <w:szCs w:val="28"/>
          <w:lang w:val="ru-RU"/>
        </w:rPr>
        <w:t>.</w:t>
      </w:r>
      <w:r w:rsidR="002A1AF7" w:rsidRPr="000E3B45">
        <w:rPr>
          <w:rFonts w:ascii="Times New Roman" w:eastAsia="Segoe UI Symbol" w:hAnsi="Times New Roman" w:cs="Times New Roman"/>
          <w:color w:val="303030" w:themeColor="text1"/>
          <w:sz w:val="28"/>
          <w:szCs w:val="28"/>
        </w:rPr>
        <w:t>NET</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MAUI</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ContentPage</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XAML</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рисунок 2.13</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ContentPage отображает одно представление, которое часто представляет собой макет, например Grid или StackLayout, и является наиболее распространенным типом страницы.</w:t>
      </w:r>
    </w:p>
    <w:p w:rsidR="002A1AF7" w:rsidRPr="000E3B45" w:rsidRDefault="002A1AF7" w:rsidP="00574F10">
      <w:pPr>
        <w:spacing w:after="0" w:line="240" w:lineRule="auto"/>
        <w:ind w:firstLine="709"/>
        <w:jc w:val="both"/>
        <w:rPr>
          <w:rFonts w:ascii="Times New Roman" w:eastAsia="Segoe UI Symbol" w:hAnsi="Times New Roman" w:cs="Times New Roman"/>
          <w:color w:val="303030" w:themeColor="text1"/>
          <w:sz w:val="28"/>
          <w:szCs w:val="28"/>
          <w:lang w:val="ru-RU"/>
        </w:rPr>
      </w:pPr>
    </w:p>
    <w:p w:rsidR="00574F10" w:rsidRPr="000E3B45" w:rsidRDefault="002A1AF7" w:rsidP="0048553F">
      <w:pPr>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0FE2978" wp14:editId="7189B616">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Pr="000E3B45" w:rsidRDefault="002A1AF7" w:rsidP="002A1AF7">
      <w:pPr>
        <w:spacing w:after="0" w:line="240" w:lineRule="auto"/>
        <w:ind w:firstLine="709"/>
        <w:jc w:val="center"/>
        <w:rPr>
          <w:rFonts w:ascii="Times New Roman" w:eastAsia="Segoe UI Symbol" w:hAnsi="Times New Roman" w:cs="Times New Roman"/>
          <w:b/>
          <w:color w:val="303030" w:themeColor="text1"/>
          <w:sz w:val="28"/>
          <w:szCs w:val="28"/>
          <w:lang w:val="ru-RU"/>
        </w:rPr>
      </w:pPr>
    </w:p>
    <w:p w:rsidR="002A1AF7" w:rsidRPr="000E3B45" w:rsidRDefault="002A1AF7" w:rsidP="002F349B">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3 </w:t>
      </w:r>
      <w:r w:rsidR="00FA7E1C" w:rsidRPr="000E3B45">
        <w:rPr>
          <w:rFonts w:ascii="Times New Roman" w:eastAsia="Segoe UI Symbol" w:hAnsi="Times New Roman" w:cs="Times New Roman"/>
          <w:color w:val="303030" w:themeColor="text1"/>
          <w:sz w:val="28"/>
          <w:szCs w:val="28"/>
          <w:lang w:val="ru-RU"/>
        </w:rPr>
        <w:t xml:space="preserve">– Создание </w:t>
      </w:r>
      <w:r w:rsidR="00FA7E1C" w:rsidRPr="000E3B45">
        <w:rPr>
          <w:rFonts w:ascii="Times New Roman" w:eastAsia="Segoe UI Symbol" w:hAnsi="Times New Roman" w:cs="Times New Roman"/>
          <w:color w:val="303030" w:themeColor="text1"/>
          <w:sz w:val="28"/>
          <w:szCs w:val="28"/>
        </w:rPr>
        <w:t>ContentPage</w:t>
      </w:r>
      <w:r w:rsidR="00FA7E1C" w:rsidRPr="000E3B45">
        <w:rPr>
          <w:rFonts w:ascii="Times New Roman" w:eastAsia="Segoe UI Symbol" w:hAnsi="Times New Roman" w:cs="Times New Roman"/>
          <w:color w:val="303030" w:themeColor="text1"/>
          <w:sz w:val="28"/>
          <w:szCs w:val="28"/>
          <w:lang w:val="ru-RU"/>
        </w:rPr>
        <w:t xml:space="preserve"> в .</w:t>
      </w:r>
      <w:r w:rsidR="00FA7E1C" w:rsidRPr="000E3B45">
        <w:rPr>
          <w:rFonts w:ascii="Times New Roman" w:eastAsia="Segoe UI Symbol" w:hAnsi="Times New Roman" w:cs="Times New Roman"/>
          <w:color w:val="303030" w:themeColor="text1"/>
          <w:sz w:val="28"/>
          <w:szCs w:val="28"/>
        </w:rPr>
        <w:t>NET</w:t>
      </w:r>
      <w:r w:rsidR="00FA7E1C"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rPr>
        <w:t>MAUI</w:t>
      </w:r>
      <w:r w:rsidR="00AC0E70" w:rsidRPr="000E3B45">
        <w:rPr>
          <w:rFonts w:ascii="Times New Roman" w:eastAsia="Segoe UI Symbol" w:hAnsi="Times New Roman" w:cs="Times New Roman"/>
          <w:color w:val="303030" w:themeColor="text1"/>
          <w:sz w:val="28"/>
          <w:szCs w:val="28"/>
          <w:lang w:val="ru-RU"/>
        </w:rPr>
        <w:t>.</w:t>
      </w:r>
    </w:p>
    <w:p w:rsidR="00FA7E1C" w:rsidRPr="000E3B45" w:rsidRDefault="00FA7E1C" w:rsidP="00FA7E1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1AF7" w:rsidRPr="000E3B45" w:rsidRDefault="00376E13" w:rsidP="00376E1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Visual Studio создает новую ContentPage </w:t>
      </w:r>
      <w:r w:rsidR="00434F4D" w:rsidRPr="000E3B45">
        <w:rPr>
          <w:rFonts w:ascii="Times New Roman" w:eastAsia="Segoe UI Symbol" w:hAnsi="Times New Roman" w:cs="Times New Roman"/>
          <w:color w:val="303030" w:themeColor="text1"/>
          <w:sz w:val="28"/>
          <w:szCs w:val="28"/>
          <w:lang w:val="ru-RU"/>
        </w:rPr>
        <w:t xml:space="preserve">производную страницу, </w:t>
      </w:r>
      <w:r w:rsidR="00434F4D" w:rsidRPr="000E3B45">
        <w:rPr>
          <w:rFonts w:ascii="Times New Roman" w:eastAsia="Segoe UI Symbol" w:hAnsi="Times New Roman" w:cs="Times New Roman"/>
          <w:color w:val="303030" w:themeColor="text1"/>
          <w:sz w:val="28"/>
          <w:szCs w:val="28"/>
        </w:rPr>
        <w:t>XAML</w:t>
      </w:r>
      <w:r w:rsidR="00434F4D" w:rsidRPr="000E3B45">
        <w:rPr>
          <w:rFonts w:ascii="Times New Roman" w:eastAsia="Segoe UI Symbol" w:hAnsi="Times New Roman" w:cs="Times New Roman"/>
          <w:color w:val="303030" w:themeColor="text1"/>
          <w:sz w:val="28"/>
          <w:szCs w:val="28"/>
          <w:lang w:val="ru-RU"/>
        </w:rPr>
        <w:t xml:space="preserve"> код которой будет выглядит следующим образом</w:t>
      </w:r>
      <w:r w:rsidR="00B83F90" w:rsidRPr="000E3B45">
        <w:rPr>
          <w:rFonts w:ascii="Times New Roman" w:eastAsia="Segoe UI Symbol" w:hAnsi="Times New Roman" w:cs="Times New Roman"/>
          <w:color w:val="303030" w:themeColor="text1"/>
          <w:sz w:val="28"/>
          <w:szCs w:val="28"/>
          <w:lang w:val="ru-RU"/>
        </w:rPr>
        <w:t>.</w:t>
      </w:r>
    </w:p>
    <w:p w:rsidR="00434F4D" w:rsidRPr="000E3B45" w:rsidRDefault="00434F4D" w:rsidP="00376E13">
      <w:pPr>
        <w:spacing w:after="0" w:line="240" w:lineRule="auto"/>
        <w:ind w:firstLine="709"/>
        <w:jc w:val="both"/>
        <w:rPr>
          <w:rFonts w:ascii="Times New Roman" w:eastAsia="Segoe UI Symbol" w:hAnsi="Times New Roman" w:cs="Times New Roman"/>
          <w:color w:val="303030" w:themeColor="text1"/>
          <w:sz w:val="28"/>
          <w:szCs w:val="28"/>
          <w:lang w:val="ru-RU"/>
        </w:rPr>
      </w:pP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w:t>
      </w:r>
      <w:r w:rsidR="005E73B1" w:rsidRPr="000E3B45">
        <w:rPr>
          <w:rFonts w:ascii="Courier New" w:eastAsia="Segoe UI Symbol" w:hAnsi="Courier New" w:cs="Courier New"/>
          <w:color w:val="303030" w:themeColor="text1"/>
          <w:sz w:val="20"/>
          <w:szCs w:val="28"/>
        </w:rPr>
        <w:t>chemas.microsoft.com/dotnet/2023</w:t>
      </w:r>
      <w:r w:rsidRPr="000E3B45">
        <w:rPr>
          <w:rFonts w:ascii="Courier New" w:eastAsia="Segoe UI Symbol" w:hAnsi="Courier New" w:cs="Courier New"/>
          <w:color w:val="303030" w:themeColor="text1"/>
          <w:sz w:val="20"/>
          <w:szCs w:val="28"/>
        </w:rPr>
        <w:t>/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Class="</w:t>
      </w:r>
      <w:r w:rsidRPr="000E3B45">
        <w:rPr>
          <w:rFonts w:ascii="Courier New" w:hAnsi="Courier New" w:cs="Courier New"/>
          <w:color w:val="303030" w:themeColor="text1"/>
          <w:sz w:val="16"/>
        </w:rPr>
        <w:t xml:space="preserve"> </w:t>
      </w:r>
      <w:r w:rsidR="00306C60" w:rsidRPr="000E3B45">
        <w:rPr>
          <w:rFonts w:ascii="Courier New" w:eastAsia="Segoe UI Symbol" w:hAnsi="Courier New" w:cs="Courier New"/>
          <w:color w:val="303030" w:themeColor="text1"/>
          <w:sz w:val="20"/>
          <w:szCs w:val="28"/>
        </w:rPr>
        <w:t>On</w:t>
      </w:r>
      <w:r w:rsidRPr="000E3B45">
        <w:rPr>
          <w:rFonts w:ascii="Courier New" w:eastAsia="Segoe UI Symbol" w:hAnsi="Courier New" w:cs="Courier New"/>
          <w:color w:val="303030" w:themeColor="text1"/>
          <w:sz w:val="20"/>
          <w:szCs w:val="28"/>
        </w:rPr>
        <w:t>lineChatApp.Client.Pages.LoginPage"</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itle="</w:t>
      </w:r>
      <w:r w:rsidR="00EF5496" w:rsidRPr="000E3B45">
        <w:rPr>
          <w:rFonts w:ascii="Courier New" w:eastAsia="Segoe UI Symbol" w:hAnsi="Courier New" w:cs="Courier New"/>
          <w:color w:val="303030" w:themeColor="text1"/>
          <w:sz w:val="20"/>
          <w:szCs w:val="28"/>
        </w:rPr>
        <w:t>LoginPage</w:t>
      </w:r>
      <w:r w:rsidRPr="000E3B45">
        <w:rPr>
          <w:rFonts w:ascii="Courier New" w:eastAsia="Segoe UI Symbol" w:hAnsi="Courier New" w:cs="Courier New"/>
          <w:color w:val="303030" w:themeColor="text1"/>
          <w:sz w:val="20"/>
          <w:szCs w:val="28"/>
        </w:rPr>
        <w: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Color="White"&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Welcome to .NET 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orizontalOptions="Center"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 Other views go here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lt;/ContentPage&gt;</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B83F90" w:rsidRPr="000E3B45" w:rsidRDefault="00B83F90"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sidRPr="000E3B45">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Grid. Grid – это макет, который упорядочивает дочерние элементы в строки и столбцы, которые могут иметь пропорциональные или абсолютные размеры</w:t>
      </w:r>
      <w:r w:rsidR="00337844" w:rsidRPr="000E3B45">
        <w:rPr>
          <w:rFonts w:ascii="Times New Roman" w:eastAsia="Segoe UI Symbol" w:hAnsi="Times New Roman" w:cs="Times New Roman"/>
          <w:color w:val="303030" w:themeColor="text1"/>
          <w:sz w:val="28"/>
          <w:szCs w:val="28"/>
          <w:lang w:val="ru-RU"/>
        </w:rPr>
        <w:t xml:space="preserve"> [</w:t>
      </w:r>
      <w:r w:rsidR="000A3F96" w:rsidRPr="000E3B45">
        <w:rPr>
          <w:rFonts w:ascii="Times New Roman" w:eastAsia="Segoe UI Symbol" w:hAnsi="Times New Roman" w:cs="Times New Roman"/>
          <w:color w:val="303030" w:themeColor="text1"/>
          <w:sz w:val="28"/>
          <w:szCs w:val="28"/>
          <w:lang w:val="ru-RU"/>
        </w:rPr>
        <w:t>20</w:t>
      </w:r>
      <w:r w:rsidR="00337844" w:rsidRPr="000E3B45">
        <w:rPr>
          <w:rFonts w:ascii="Times New Roman" w:eastAsia="Segoe UI Symbol" w:hAnsi="Times New Roman" w:cs="Times New Roman"/>
          <w:color w:val="303030" w:themeColor="text1"/>
          <w:sz w:val="28"/>
          <w:szCs w:val="28"/>
          <w:lang w:val="ru-RU"/>
        </w:rPr>
        <w:t>]</w:t>
      </w:r>
      <w:r w:rsidR="005E73B1" w:rsidRPr="000E3B45">
        <w:rPr>
          <w:rFonts w:ascii="Times New Roman" w:eastAsia="Segoe UI Symbol" w:hAnsi="Times New Roman" w:cs="Times New Roman"/>
          <w:color w:val="303030" w:themeColor="text1"/>
          <w:sz w:val="28"/>
          <w:szCs w:val="28"/>
          <w:lang w:val="ru-RU"/>
        </w:rPr>
        <w:t xml:space="preserve">. По умолчанию </w:t>
      </w:r>
      <w:r w:rsidR="005E73B1" w:rsidRPr="000E3B45">
        <w:rPr>
          <w:rFonts w:ascii="Times New Roman" w:eastAsia="Segoe UI Symbol" w:hAnsi="Times New Roman" w:cs="Times New Roman"/>
          <w:color w:val="303030" w:themeColor="text1"/>
          <w:sz w:val="28"/>
          <w:szCs w:val="28"/>
          <w:lang w:val="ru-RU"/>
        </w:rPr>
        <w:lastRenderedPageBreak/>
        <w:t>Grid содержит одну строку и один столбец. Кроме того, Grid можно использовать в качестве родительского макета, содержащего другие дочерние макеты.</w:t>
      </w:r>
    </w:p>
    <w:p w:rsidR="005E73B1" w:rsidRPr="000E3B45" w:rsidRDefault="005E73B1"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о Grid не следует путать с таблицами и не предназначен для представления табличных данных. В отличие от HTML-таблиц, Grid он предназначен для размещен</w:t>
      </w:r>
      <w:r w:rsidR="00166D1C" w:rsidRPr="000E3B45">
        <w:rPr>
          <w:rFonts w:ascii="Times New Roman" w:eastAsia="Segoe UI Symbol" w:hAnsi="Times New Roman" w:cs="Times New Roman"/>
          <w:color w:val="303030" w:themeColor="text1"/>
          <w:sz w:val="28"/>
          <w:szCs w:val="28"/>
          <w:lang w:val="ru-RU"/>
        </w:rPr>
        <w:t xml:space="preserve">ия содержимого. Для отображения </w:t>
      </w:r>
      <w:r w:rsidRPr="000E3B45">
        <w:rPr>
          <w:rFonts w:ascii="Times New Roman" w:eastAsia="Segoe UI Symbol" w:hAnsi="Times New Roman" w:cs="Times New Roman"/>
          <w:color w:val="303030" w:themeColor="text1"/>
          <w:sz w:val="28"/>
          <w:szCs w:val="28"/>
          <w:lang w:val="ru-RU"/>
        </w:rPr>
        <w:t>д</w:t>
      </w:r>
      <w:r w:rsidR="00E20386" w:rsidRPr="000E3B45">
        <w:rPr>
          <w:rFonts w:ascii="Times New Roman" w:eastAsia="Segoe UI Symbol" w:hAnsi="Times New Roman" w:cs="Times New Roman"/>
          <w:color w:val="303030" w:themeColor="text1"/>
          <w:sz w:val="28"/>
          <w:szCs w:val="28"/>
          <w:lang w:val="ru-RU"/>
        </w:rPr>
        <w:t>анных использовался</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VerticalStackLayout</w:t>
      </w:r>
      <w:r w:rsidR="00166D1C" w:rsidRPr="000E3B45">
        <w:rPr>
          <w:rFonts w:ascii="Times New Roman" w:eastAsia="Segoe UI Symbol" w:hAnsi="Times New Roman" w:cs="Times New Roman"/>
          <w:color w:val="303030" w:themeColor="text1"/>
          <w:sz w:val="28"/>
          <w:szCs w:val="28"/>
          <w:lang w:val="ru-RU"/>
        </w:rPr>
        <w:t xml:space="preserve"> и</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HorizontalStackLayout</w:t>
      </w:r>
      <w:r w:rsidR="00166D1C" w:rsidRPr="000E3B45">
        <w:rPr>
          <w:rFonts w:ascii="Times New Roman" w:eastAsia="Segoe UI Symbol" w:hAnsi="Times New Roman" w:cs="Times New Roman"/>
          <w:color w:val="303030" w:themeColor="text1"/>
          <w:sz w:val="28"/>
          <w:szCs w:val="28"/>
          <w:lang w:val="ru-RU"/>
        </w:rPr>
        <w:t xml:space="preserve"> конечный результа дизайна экрана логина показан на рисунке 2.14</w:t>
      </w:r>
      <w:r w:rsidRPr="000E3B45">
        <w:rPr>
          <w:rFonts w:ascii="Times New Roman" w:eastAsia="Segoe UI Symbol" w:hAnsi="Times New Roman" w:cs="Times New Roman"/>
          <w:color w:val="303030" w:themeColor="text1"/>
          <w:sz w:val="28"/>
          <w:szCs w:val="28"/>
          <w:lang w:val="ru-RU"/>
        </w:rPr>
        <w:t>.</w:t>
      </w:r>
    </w:p>
    <w:p w:rsidR="00835313" w:rsidRPr="000E3B45" w:rsidRDefault="00835313"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835313" w:rsidRPr="000E3B45" w:rsidRDefault="00835313" w:rsidP="00AD3FD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1B4D7F" wp14:editId="7178E35D">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Pr="000E3B45"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F6DB5" w:rsidRPr="000E3B45" w:rsidRDefault="00835313" w:rsidP="00AD3FD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4 – Создание пользовательского интерфейса </w:t>
      </w:r>
      <w:r w:rsidR="00F07819" w:rsidRPr="000E3B45">
        <w:rPr>
          <w:rFonts w:ascii="Times New Roman" w:eastAsia="Segoe UI Symbol" w:hAnsi="Times New Roman" w:cs="Times New Roman"/>
          <w:color w:val="303030" w:themeColor="text1"/>
          <w:sz w:val="28"/>
          <w:szCs w:val="28"/>
          <w:lang w:val="ru-RU"/>
        </w:rPr>
        <w:t>логина</w:t>
      </w:r>
    </w:p>
    <w:p w:rsidR="00F07819" w:rsidRPr="000E3B45" w:rsidRDefault="00F07819"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вязки данных осуществляется при помощи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и хотя привязки данных можно определить полностью в коде, XAML предоставляет сочетания клавиш и удобство.</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вязки данных соединяют свойства двух объектов, называемых источником и целевым объектом. В коде необходимо выполнить два шаг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войство BindingContext целевого объекта должно быть задано исходному объекту;</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м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Pr="000E3B45" w:rsidRDefault="002D023C" w:rsidP="002D02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StaticResourcex:Static расширения разметки, а иногда и содержимого BindingContext тегов элементов свойства. На странице логина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 xml:space="preserve"> реализован для передачи данных для логина и для запроса с данными в базу данных.</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lt;Frame </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adding="10,0,1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orderColor="Transparen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10,0,0"&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Entry</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Password="Tru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laceholder="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Type="Go"</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Black"</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Binding Password}"/&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Frame&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Margin="0,1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Forgot 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1e90ff"/&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Button Text="Login"</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f0932b"</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Whit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3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mmand="{Binding LoginCommand}"/&gt;</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t;ActivityIndicator</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eightRequest="60"</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idthRequest</w:t>
      </w:r>
      <w:r w:rsidRPr="000E3B45">
        <w:rPr>
          <w:rFonts w:ascii="Courier New" w:hAnsi="Courier New" w:cs="Courier New"/>
          <w:color w:val="303030" w:themeColor="text1"/>
          <w:sz w:val="20"/>
          <w:szCs w:val="19"/>
          <w:lang w:val="ru-RU"/>
        </w:rPr>
        <w:t>="60"</w:t>
      </w:r>
    </w:p>
    <w:p w:rsidR="00226871" w:rsidRPr="000E3B45" w:rsidRDefault="00226871" w:rsidP="008321EF">
      <w:pPr>
        <w:spacing w:after="0" w:line="240" w:lineRule="auto"/>
        <w:ind w:firstLine="709"/>
        <w:jc w:val="both"/>
        <w:rPr>
          <w:rFonts w:ascii="Courier New" w:eastAsia="Segoe UI Symbol" w:hAnsi="Courier New" w:cs="Courier New"/>
          <w:color w:val="303030" w:themeColor="text1"/>
          <w:szCs w:val="28"/>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Runnin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Binding</w:t>
      </w: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Processing</w:t>
      </w:r>
      <w:r w:rsidRPr="000E3B45">
        <w:rPr>
          <w:rFonts w:ascii="Courier New" w:hAnsi="Courier New" w:cs="Courier New"/>
          <w:color w:val="303030" w:themeColor="text1"/>
          <w:sz w:val="20"/>
          <w:szCs w:val="19"/>
          <w:lang w:val="ru-RU"/>
        </w:rPr>
        <w:t>}"/&gt;</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973C1B" w:rsidP="0022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было </w:t>
      </w:r>
      <w:r w:rsidR="00226871" w:rsidRPr="000E3B45">
        <w:rPr>
          <w:rFonts w:ascii="Times New Roman" w:eastAsia="Segoe UI Symbol" w:hAnsi="Times New Roman" w:cs="Times New Roman"/>
          <w:color w:val="303030" w:themeColor="text1"/>
          <w:sz w:val="28"/>
          <w:szCs w:val="28"/>
          <w:lang w:val="ru-RU"/>
        </w:rPr>
        <w:t>реализовано анимированное кольцо,</w:t>
      </w:r>
      <w:r w:rsidRPr="000E3B45">
        <w:rPr>
          <w:rFonts w:ascii="Times New Roman" w:eastAsia="Segoe UI Symbol" w:hAnsi="Times New Roman" w:cs="Times New Roman"/>
          <w:color w:val="303030" w:themeColor="text1"/>
          <w:sz w:val="28"/>
          <w:szCs w:val="28"/>
          <w:lang w:val="ru-RU"/>
        </w:rPr>
        <w:t xml:space="preserve"> ожидание которое будет продолжает свою анимацию пока не получит ответ от сервера. Для реализации </w:t>
      </w:r>
      <w:r w:rsidR="00226871" w:rsidRPr="000E3B45">
        <w:rPr>
          <w:rFonts w:ascii="Times New Roman" w:eastAsia="Segoe UI Symbol" w:hAnsi="Times New Roman" w:cs="Times New Roman"/>
          <w:color w:val="303030" w:themeColor="text1"/>
          <w:sz w:val="28"/>
          <w:szCs w:val="28"/>
          <w:lang w:val="ru-RU"/>
        </w:rPr>
        <w:t xml:space="preserve">анимированного кольца использовался </w:t>
      </w:r>
      <w:r w:rsidR="00226871" w:rsidRPr="000E3B45">
        <w:rPr>
          <w:rFonts w:ascii="Times New Roman" w:eastAsia="Segoe UI Symbol" w:hAnsi="Times New Roman" w:cs="Times New Roman"/>
          <w:color w:val="303030" w:themeColor="text1"/>
          <w:sz w:val="28"/>
          <w:szCs w:val="28"/>
        </w:rPr>
        <w:t>ActivityIndicator</w:t>
      </w:r>
      <w:r w:rsidR="00226871" w:rsidRPr="000E3B45">
        <w:rPr>
          <w:rFonts w:ascii="Times New Roman" w:eastAsia="Segoe UI Symbol" w:hAnsi="Times New Roman" w:cs="Times New Roman"/>
          <w:color w:val="303030" w:themeColor="text1"/>
          <w:sz w:val="28"/>
          <w:szCs w:val="28"/>
          <w:lang w:val="ru-RU"/>
        </w:rPr>
        <w:t xml:space="preserve">. В свойствах которого было прописано его поведения при помощи </w:t>
      </w:r>
      <w:r w:rsidR="00226871" w:rsidRPr="000E3B45">
        <w:rPr>
          <w:rFonts w:ascii="Times New Roman" w:eastAsia="Segoe UI Symbol" w:hAnsi="Times New Roman" w:cs="Times New Roman"/>
          <w:color w:val="303030" w:themeColor="text1"/>
          <w:sz w:val="28"/>
          <w:szCs w:val="28"/>
        </w:rPr>
        <w:t>Binding</w:t>
      </w:r>
      <w:r w:rsidR="00226871" w:rsidRPr="000E3B45">
        <w:rPr>
          <w:rFonts w:ascii="Times New Roman" w:eastAsia="Segoe UI Symbol" w:hAnsi="Times New Roman" w:cs="Times New Roman"/>
          <w:color w:val="303030" w:themeColor="text1"/>
          <w:sz w:val="28"/>
          <w:szCs w:val="28"/>
          <w:lang w:val="ru-RU"/>
        </w:rPr>
        <w:t xml:space="preserve"> и передачи в него логики поведения, </w:t>
      </w:r>
      <w:r w:rsidRPr="000E3B45">
        <w:rPr>
          <w:rFonts w:ascii="Times New Roman" w:eastAsia="Segoe UI Symbol" w:hAnsi="Times New Roman" w:cs="Times New Roman"/>
          <w:color w:val="303030" w:themeColor="text1"/>
          <w:sz w:val="28"/>
          <w:szCs w:val="28"/>
          <w:lang w:val="ru-RU"/>
        </w:rPr>
        <w:t>анимированное кольцо показана на рисунке 2.15.</w:t>
      </w:r>
    </w:p>
    <w:p w:rsidR="00226871" w:rsidRPr="000E3B45" w:rsidRDefault="00226871" w:rsidP="001008C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45B76C02" wp14:editId="28B76112">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Pr="000E3B45"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26871" w:rsidRPr="000E3B45" w:rsidRDefault="00226871" w:rsidP="001008C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5 </w:t>
      </w:r>
      <w:r w:rsidR="009C62D4" w:rsidRPr="000E3B45">
        <w:rPr>
          <w:rFonts w:ascii="Times New Roman" w:eastAsia="Segoe UI Symbol" w:hAnsi="Times New Roman" w:cs="Times New Roman"/>
          <w:color w:val="303030" w:themeColor="text1"/>
          <w:sz w:val="28"/>
          <w:szCs w:val="28"/>
          <w:lang w:val="ru-RU"/>
        </w:rPr>
        <w:t xml:space="preserve">– Реализация </w:t>
      </w:r>
      <w:r w:rsidR="009C62D4" w:rsidRPr="000E3B45">
        <w:rPr>
          <w:rFonts w:ascii="Times New Roman" w:eastAsia="Segoe UI Symbol" w:hAnsi="Times New Roman" w:cs="Times New Roman"/>
          <w:color w:val="303030" w:themeColor="text1"/>
          <w:sz w:val="28"/>
          <w:szCs w:val="28"/>
        </w:rPr>
        <w:t>ActivityIndicator</w:t>
      </w:r>
      <w:r w:rsidR="009C62D4" w:rsidRPr="000E3B45">
        <w:rPr>
          <w:rFonts w:ascii="Times New Roman" w:eastAsia="Segoe UI Symbol" w:hAnsi="Times New Roman" w:cs="Times New Roman"/>
          <w:color w:val="303030" w:themeColor="text1"/>
          <w:sz w:val="28"/>
          <w:szCs w:val="28"/>
          <w:lang w:val="ru-RU"/>
        </w:rPr>
        <w:t xml:space="preserve"> на странице логина.</w:t>
      </w:r>
    </w:p>
    <w:p w:rsidR="009C62D4" w:rsidRPr="000E3B45" w:rsidRDefault="009C62D4"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C62D4" w:rsidRPr="000E3B45" w:rsidRDefault="009C62D4" w:rsidP="009C62D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CollectionView</w:t>
      </w:r>
      <w:r w:rsidR="003F0348"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CollectionView в Maui </w:t>
      </w:r>
      <w:r w:rsidR="00444B1B"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ecyclerView из других платформ.</w:t>
      </w:r>
    </w:p>
    <w:p w:rsidR="003F0348" w:rsidRPr="000E3B45" w:rsidRDefault="003F0348" w:rsidP="00CC1F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CollectionView обеспечивает более гибкий способ отображения данных, чем традиционные</w:t>
      </w:r>
      <w:r w:rsidR="00444B1B" w:rsidRPr="000E3B45">
        <w:rPr>
          <w:rFonts w:ascii="Times New Roman" w:eastAsia="Segoe UI Symbol" w:hAnsi="Times New Roman" w:cs="Times New Roman"/>
          <w:color w:val="303030" w:themeColor="text1"/>
          <w:sz w:val="28"/>
          <w:szCs w:val="28"/>
          <w:lang w:val="ru-RU"/>
        </w:rPr>
        <w:t xml:space="preserve"> списки, позволяя </w:t>
      </w:r>
      <w:r w:rsidRPr="000E3B45">
        <w:rPr>
          <w:rFonts w:ascii="Times New Roman" w:eastAsia="Segoe UI Symbol" w:hAnsi="Times New Roman" w:cs="Times New Roman"/>
          <w:color w:val="303030" w:themeColor="text1"/>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sidRPr="000E3B45">
        <w:rPr>
          <w:rFonts w:ascii="Times New Roman" w:eastAsia="Segoe UI Symbol" w:hAnsi="Times New Roman" w:cs="Times New Roman"/>
          <w:color w:val="303030" w:themeColor="text1"/>
          <w:sz w:val="28"/>
          <w:szCs w:val="28"/>
          <w:lang w:val="ru-RU"/>
        </w:rPr>
        <w:t>м пользовательского интерфейса</w:t>
      </w:r>
      <w:r w:rsidR="000A3F96"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1</w:t>
      </w:r>
      <w:r w:rsidR="000A3F96" w:rsidRPr="000E3B45">
        <w:rPr>
          <w:rFonts w:ascii="Times New Roman" w:eastAsia="Segoe UI Symbol" w:hAnsi="Times New Roman" w:cs="Times New Roman"/>
          <w:color w:val="303030" w:themeColor="text1"/>
          <w:sz w:val="28"/>
          <w:szCs w:val="28"/>
          <w:lang w:val="ru-RU"/>
        </w:rPr>
        <w:t>]</w:t>
      </w:r>
      <w:r w:rsidR="00CC1FCE"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0E3B45">
        <w:rPr>
          <w:rFonts w:ascii="Times New Roman" w:eastAsia="Segoe UI Symbol" w:hAnsi="Times New Roman" w:cs="Times New Roman"/>
          <w:color w:val="303030" w:themeColor="text1"/>
          <w:sz w:val="28"/>
          <w:szCs w:val="28"/>
          <w:lang w:val="ru-RU"/>
        </w:rPr>
        <w:t>, рисунок 2.16</w:t>
      </w:r>
      <w:r w:rsidRPr="000E3B45">
        <w:rPr>
          <w:rFonts w:ascii="Times New Roman" w:eastAsia="Segoe UI Symbol" w:hAnsi="Times New Roman" w:cs="Times New Roman"/>
          <w:color w:val="303030" w:themeColor="text1"/>
          <w:sz w:val="28"/>
          <w:szCs w:val="28"/>
          <w:lang w:val="ru-RU"/>
        </w:rPr>
        <w:t>.</w:t>
      </w:r>
    </w:p>
    <w:p w:rsidR="00973C1B" w:rsidRPr="000E3B45" w:rsidRDefault="009C62D4" w:rsidP="00D273B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E13A8F0" wp14:editId="7344B7E8">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Pr="000E3B45" w:rsidRDefault="00830591"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591" w:rsidRPr="000E3B45" w:rsidRDefault="00830591" w:rsidP="00D273B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6 – Реализация страницы чатов</w:t>
      </w:r>
    </w:p>
    <w:p w:rsidR="003B4272" w:rsidRPr="000E3B45" w:rsidRDefault="003B4272"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73C1B"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 рисунок 2.17.</w:t>
      </w:r>
    </w:p>
    <w:p w:rsidR="003B4272"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p>
    <w:p w:rsidR="003B4272" w:rsidRPr="000E3B45" w:rsidRDefault="003B4272" w:rsidP="00A1111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2E502C61" wp14:editId="54C34AB2">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Pr="000E3B45" w:rsidRDefault="003B4272" w:rsidP="003B427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B4272" w:rsidRPr="000E3B45" w:rsidRDefault="003B4272" w:rsidP="00A1111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7 </w:t>
      </w:r>
      <w:r w:rsidR="007E44B0">
        <w:rPr>
          <w:rFonts w:ascii="Times New Roman" w:eastAsia="Segoe UI Symbol" w:hAnsi="Times New Roman" w:cs="Times New Roman"/>
          <w:color w:val="303030" w:themeColor="text1"/>
          <w:sz w:val="28"/>
          <w:szCs w:val="28"/>
          <w:lang w:val="ru-RU"/>
        </w:rPr>
        <w:t>– Реализация приватного чата</w:t>
      </w:r>
    </w:p>
    <w:p w:rsidR="004E1637" w:rsidRPr="000E3B45" w:rsidRDefault="004E1637"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Таким образом был со</w:t>
      </w:r>
      <w:r w:rsidR="00552433" w:rsidRPr="000E3B45">
        <w:rPr>
          <w:rFonts w:ascii="Times New Roman" w:eastAsia="Segoe UI Symbol" w:hAnsi="Times New Roman" w:cs="Times New Roman"/>
          <w:color w:val="303030" w:themeColor="text1"/>
          <w:sz w:val="28"/>
          <w:szCs w:val="28"/>
          <w:lang w:val="ru-RU"/>
        </w:rPr>
        <w:t xml:space="preserve">здан простой и интуитивной понятный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по пересылки информации в режиме реального времени. Та</w:t>
      </w:r>
      <w:r w:rsidR="00637DD6" w:rsidRPr="000E3B45">
        <w:rPr>
          <w:rFonts w:ascii="Times New Roman" w:eastAsia="Segoe UI Symbol" w:hAnsi="Times New Roman" w:cs="Times New Roman"/>
          <w:color w:val="303030" w:themeColor="text1"/>
          <w:sz w:val="28"/>
          <w:szCs w:val="28"/>
          <w:lang w:val="ru-RU"/>
        </w:rPr>
        <w:t>к же были добавлены уведомления для оповещения о новых сообщениях.</w:t>
      </w:r>
    </w:p>
    <w:p w:rsidR="009874E0" w:rsidRPr="000E3B45" w:rsidRDefault="009874E0"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9874E0" w:rsidRPr="000E3B45" w:rsidRDefault="009874E0" w:rsidP="009874E0">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5 Описание и реализация используемых в программном средстве алгоритмов</w:t>
      </w:r>
    </w:p>
    <w:p w:rsidR="009874E0" w:rsidRPr="000E3B45" w:rsidRDefault="009874E0" w:rsidP="004E1637">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2B3A6B" w:rsidRPr="000E3B45" w:rsidRDefault="00CD3FC4"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й дипломной работе разрабатывается </w:t>
      </w:r>
      <w:r w:rsidR="002B3A6B" w:rsidRPr="000E3B45">
        <w:rPr>
          <w:rFonts w:ascii="Times New Roman" w:eastAsia="Segoe UI Symbol" w:hAnsi="Times New Roman" w:cs="Times New Roman"/>
          <w:color w:val="303030" w:themeColor="text1"/>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p>
    <w:p w:rsidR="009874E0" w:rsidRPr="000E3B45" w:rsidRDefault="002B3A6B"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ализовать приватный чат, который будет доступен каждому в котором он будет вести общение только с одним пользователем;</w:t>
      </w:r>
    </w:p>
    <w:p w:rsidR="002B3A6B" w:rsidRPr="000E3B45" w:rsidRDefault="002B3A6B"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511B84" w:rsidRPr="000E3B45">
        <w:rPr>
          <w:rFonts w:ascii="Times New Roman" w:eastAsia="Segoe UI Symbol" w:hAnsi="Times New Roman" w:cs="Times New Roman"/>
          <w:color w:val="303030" w:themeColor="text1"/>
          <w:sz w:val="28"/>
          <w:szCs w:val="28"/>
          <w:lang w:val="ru-RU"/>
        </w:rPr>
        <w:t xml:space="preserve">организовать связь клиента с </w:t>
      </w:r>
      <w:r w:rsidR="00511B84" w:rsidRPr="000E3B45">
        <w:rPr>
          <w:rFonts w:ascii="Times New Roman" w:eastAsia="Segoe UI Symbol" w:hAnsi="Times New Roman" w:cs="Times New Roman"/>
          <w:color w:val="303030" w:themeColor="text1"/>
          <w:sz w:val="28"/>
          <w:szCs w:val="28"/>
        </w:rPr>
        <w:t>ASP</w:t>
      </w:r>
      <w:r w:rsidR="00511B84" w:rsidRPr="000E3B45">
        <w:rPr>
          <w:rFonts w:ascii="Times New Roman" w:eastAsia="Segoe UI Symbol" w:hAnsi="Times New Roman" w:cs="Times New Roman"/>
          <w:color w:val="303030" w:themeColor="text1"/>
          <w:sz w:val="28"/>
          <w:szCs w:val="28"/>
          <w:lang w:val="ru-RU"/>
        </w:rPr>
        <w:t>.</w:t>
      </w:r>
      <w:r w:rsidR="00511B84" w:rsidRPr="000E3B45">
        <w:rPr>
          <w:rFonts w:ascii="Times New Roman" w:eastAsia="Segoe UI Symbol" w:hAnsi="Times New Roman" w:cs="Times New Roman"/>
          <w:color w:val="303030" w:themeColor="text1"/>
          <w:sz w:val="28"/>
          <w:szCs w:val="28"/>
        </w:rPr>
        <w:t>NET</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Web</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API</w:t>
      </w:r>
      <w:r w:rsidR="00511B84" w:rsidRPr="000E3B45">
        <w:rPr>
          <w:rFonts w:ascii="Times New Roman" w:eastAsia="Segoe UI Symbol" w:hAnsi="Times New Roman" w:cs="Times New Roman"/>
          <w:color w:val="303030" w:themeColor="text1"/>
          <w:sz w:val="28"/>
          <w:szCs w:val="28"/>
          <w:lang w:val="ru-RU"/>
        </w:rPr>
        <w:t>.</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ейдём к рассмотрению реализации решения поставленных задач.</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лгоритм работы приватного чата в режиме реального времени представлен на рисунке 2.18.</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F44FB3" w:rsidRPr="000E3B45" w:rsidRDefault="005A0F42"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sz w:val="28"/>
          <w:szCs w:val="28"/>
        </w:rPr>
        <w:drawing>
          <wp:inline distT="0" distB="0" distL="0" distR="0" wp14:anchorId="70205864" wp14:editId="23EBE579">
            <wp:extent cx="1860864" cy="4872251"/>
            <wp:effectExtent l="0" t="0" r="6350" b="5080"/>
            <wp:docPr id="36" name="Рисунок 36" descr="C:\Users\dimai\AppData\Local\Microsoft\Windows\INetCache\Content.Word\Algorithm_for_te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imai\AppData\Local\Microsoft\Windows\INetCache\Content.Word\Algorithm_for_text.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98033" cy="4969570"/>
                    </a:xfrm>
                    <a:prstGeom prst="rect">
                      <a:avLst/>
                    </a:prstGeom>
                    <a:noFill/>
                    <a:ln>
                      <a:noFill/>
                    </a:ln>
                  </pic:spPr>
                </pic:pic>
              </a:graphicData>
            </a:graphic>
          </wp:inline>
        </w:drawing>
      </w:r>
    </w:p>
    <w:p w:rsidR="00F44FB3" w:rsidRPr="000E3B45" w:rsidRDefault="00F44FB3" w:rsidP="00F44FB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44FB3" w:rsidRPr="000E3B45" w:rsidRDefault="00F44FB3"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8 – Схема алгоритма работы приватного чата</w:t>
      </w:r>
    </w:p>
    <w:p w:rsidR="00F44FB3" w:rsidRPr="000E3B45" w:rsidRDefault="000778E4" w:rsidP="000778E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Для реализации чата в режиме реального времени использовался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 xml:space="preserve">. </w:t>
      </w:r>
      <w:r w:rsidR="00D375E2"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w:t>
      </w:r>
      <w:r w:rsidR="00552433" w:rsidRPr="000E3B45">
        <w:rPr>
          <w:rFonts w:ascii="Times New Roman" w:eastAsia="Segoe UI Symbol" w:hAnsi="Times New Roman" w:cs="Times New Roman"/>
          <w:color w:val="303030" w:themeColor="text1"/>
          <w:sz w:val="28"/>
          <w:szCs w:val="28"/>
          <w:lang w:val="ru-RU"/>
        </w:rPr>
        <w:t xml:space="preserve">функциональности, которая </w:t>
      </w:r>
      <w:r w:rsidR="00D375E2" w:rsidRPr="000E3B45">
        <w:rPr>
          <w:rFonts w:ascii="Times New Roman" w:eastAsia="Segoe UI Symbol" w:hAnsi="Times New Roman" w:cs="Times New Roman"/>
          <w:color w:val="303030" w:themeColor="text1"/>
          <w:sz w:val="28"/>
          <w:szCs w:val="28"/>
          <w:lang w:val="ru-RU"/>
        </w:rPr>
        <w:t>позволяет вызывать функции 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Pr="000E3B45" w:rsidRDefault="00296F7A" w:rsidP="00DB5B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класс, который будет наследоваться от класса </w:t>
      </w:r>
      <w:r w:rsidRPr="000E3B45">
        <w:rPr>
          <w:rFonts w:ascii="Times New Roman" w:eastAsia="Segoe UI Symbol" w:hAnsi="Times New Roman" w:cs="Times New Roman"/>
          <w:color w:val="303030" w:themeColor="text1"/>
          <w:sz w:val="28"/>
          <w:szCs w:val="28"/>
        </w:rPr>
        <w:t>Hub</w:t>
      </w:r>
      <w:r w:rsidRPr="000E3B45">
        <w:rPr>
          <w:rFonts w:ascii="Times New Roman" w:eastAsia="Segoe UI Symbol" w:hAnsi="Times New Roman" w:cs="Times New Roman"/>
          <w:color w:val="303030" w:themeColor="text1"/>
          <w:sz w:val="28"/>
          <w:szCs w:val="28"/>
          <w:lang w:val="ru-RU"/>
        </w:rPr>
        <w:t xml:space="preserve"> и реализовать там все необходимые мет</w:t>
      </w:r>
      <w:r w:rsidR="004D18DA" w:rsidRPr="000E3B45">
        <w:rPr>
          <w:rFonts w:ascii="Times New Roman" w:eastAsia="Segoe UI Symbol" w:hAnsi="Times New Roman" w:cs="Times New Roman"/>
          <w:color w:val="303030" w:themeColor="text1"/>
          <w:sz w:val="28"/>
          <w:szCs w:val="28"/>
          <w:lang w:val="ru-RU"/>
        </w:rPr>
        <w:t xml:space="preserve">оды пример реализации класса </w:t>
      </w:r>
      <w:r w:rsidRPr="000E3B45">
        <w:rPr>
          <w:rFonts w:ascii="Times New Roman" w:eastAsia="Segoe UI Symbol" w:hAnsi="Times New Roman" w:cs="Times New Roman"/>
          <w:color w:val="303030" w:themeColor="text1"/>
          <w:sz w:val="28"/>
          <w:szCs w:val="28"/>
          <w:lang w:val="ru-RU"/>
        </w:rPr>
        <w:t>выглядит следующим образом.</w:t>
      </w:r>
    </w:p>
    <w:p w:rsidR="00DB5BEC" w:rsidRPr="000E3B45" w:rsidRDefault="00DB5BEC" w:rsidP="00DB5BEC">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F7A" w:rsidRPr="000E3B45" w:rsidRDefault="00296F7A" w:rsidP="00296F7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
    <w:p w:rsidR="00296F7A" w:rsidRPr="000E3B45" w:rsidRDefault="00296F7A" w:rsidP="00296F7A">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296F7A" w:rsidRPr="000E3B45" w:rsidRDefault="00296F7A" w:rsidP="0056328A">
      <w:pPr>
        <w:spacing w:after="0" w:line="240" w:lineRule="auto"/>
        <w:ind w:firstLine="708"/>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296F7A" w:rsidRPr="000E3B45" w:rsidRDefault="00296F7A" w:rsidP="00296F7A">
      <w:pPr>
        <w:spacing w:after="0" w:line="240" w:lineRule="auto"/>
        <w:ind w:firstLine="709"/>
        <w:jc w:val="both"/>
        <w:rPr>
          <w:rFonts w:ascii="Times New Roman" w:eastAsia="Segoe UI Symbol" w:hAnsi="Times New Roman" w:cs="Times New Roman"/>
          <w:color w:val="303030" w:themeColor="text1"/>
          <w:sz w:val="28"/>
          <w:szCs w:val="28"/>
          <w:lang w:val="ru-RU"/>
        </w:rPr>
      </w:pPr>
    </w:p>
    <w:p w:rsidR="00375731" w:rsidRPr="000E3B45" w:rsidRDefault="0056328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375731" w:rsidRPr="000E3B45">
        <w:rPr>
          <w:rFonts w:ascii="Times New Roman" w:eastAsia="Segoe UI Symbol" w:hAnsi="Times New Roman" w:cs="Times New Roman"/>
          <w:color w:val="303030" w:themeColor="text1"/>
          <w:sz w:val="28"/>
          <w:szCs w:val="28"/>
          <w:lang w:val="ru-RU"/>
        </w:rPr>
        <w:t xml:space="preserve">ассмотрим работу класса </w:t>
      </w:r>
      <w:r w:rsidR="00375731" w:rsidRPr="000E3B45">
        <w:rPr>
          <w:rFonts w:ascii="Times New Roman" w:eastAsia="Segoe UI Symbol" w:hAnsi="Times New Roman" w:cs="Times New Roman"/>
          <w:color w:val="303030" w:themeColor="text1"/>
          <w:sz w:val="28"/>
          <w:szCs w:val="28"/>
        </w:rPr>
        <w:t>ChatHub</w:t>
      </w:r>
      <w:r w:rsidR="00375731" w:rsidRPr="000E3B45">
        <w:rPr>
          <w:rFonts w:ascii="Times New Roman" w:eastAsia="Segoe UI Symbol" w:hAnsi="Times New Roman" w:cs="Times New Roman"/>
          <w:color w:val="303030" w:themeColor="text1"/>
          <w:sz w:val="28"/>
          <w:szCs w:val="28"/>
          <w:lang w:val="ru-RU"/>
        </w:rPr>
        <w:t xml:space="preserve"> подробно. Первым делом класс наследуется от класса </w:t>
      </w:r>
      <w:r w:rsidR="00375731" w:rsidRPr="000E3B45">
        <w:rPr>
          <w:rFonts w:ascii="Times New Roman" w:eastAsia="Segoe UI Symbol" w:hAnsi="Times New Roman" w:cs="Times New Roman"/>
          <w:color w:val="303030" w:themeColor="text1"/>
          <w:sz w:val="28"/>
          <w:szCs w:val="28"/>
        </w:rPr>
        <w:t>Hub</w:t>
      </w:r>
      <w:r w:rsidR="00375731" w:rsidRPr="000E3B45">
        <w:rPr>
          <w:rFonts w:ascii="Times New Roman" w:eastAsia="Segoe UI Symbol" w:hAnsi="Times New Roman" w:cs="Times New Roman"/>
          <w:color w:val="303030" w:themeColor="text1"/>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sidRPr="000E3B45">
        <w:rPr>
          <w:rFonts w:ascii="Times New Roman" w:eastAsia="Segoe UI Symbol" w:hAnsi="Times New Roman" w:cs="Times New Roman"/>
          <w:color w:val="303030" w:themeColor="text1"/>
          <w:sz w:val="28"/>
          <w:szCs w:val="28"/>
          <w:lang w:val="ru-RU"/>
        </w:rPr>
        <w:t xml:space="preserve"> </w:t>
      </w:r>
    </w:p>
    <w:p w:rsidR="00DB5BEC" w:rsidRPr="000E3B45" w:rsidRDefault="00DB5BE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w:t>
      </w:r>
      <w:r w:rsidR="00523B4E" w:rsidRPr="000E3B45">
        <w:rPr>
          <w:rFonts w:ascii="Times New Roman" w:eastAsia="Segoe UI Symbol" w:hAnsi="Times New Roman" w:cs="Times New Roman"/>
          <w:color w:val="303030" w:themeColor="text1"/>
          <w:sz w:val="28"/>
          <w:szCs w:val="28"/>
          <w:lang w:val="ru-RU"/>
        </w:rPr>
        <w:t>переменные,</w:t>
      </w:r>
      <w:r w:rsidRPr="000E3B45">
        <w:rPr>
          <w:rFonts w:ascii="Times New Roman" w:eastAsia="Segoe UI Symbol" w:hAnsi="Times New Roman" w:cs="Times New Roman"/>
          <w:color w:val="303030" w:themeColor="text1"/>
          <w:sz w:val="28"/>
          <w:szCs w:val="28"/>
          <w:lang w:val="ru-RU"/>
        </w:rPr>
        <w:t xml:space="preserve"> которые будут иметь </w:t>
      </w:r>
      <w:r w:rsidR="00552433" w:rsidRPr="000E3B45">
        <w:rPr>
          <w:rFonts w:ascii="Times New Roman" w:eastAsia="Segoe UI Symbol" w:hAnsi="Times New Roman" w:cs="Times New Roman"/>
          <w:color w:val="303030" w:themeColor="text1"/>
          <w:sz w:val="28"/>
          <w:szCs w:val="28"/>
          <w:lang w:val="ru-RU"/>
        </w:rPr>
        <w:t>функциональность</w:t>
      </w:r>
      <w:r w:rsidR="00523B4E" w:rsidRPr="000E3B45">
        <w:rPr>
          <w:rFonts w:ascii="Times New Roman" w:eastAsia="Segoe UI Symbol" w:hAnsi="Times New Roman" w:cs="Times New Roman"/>
          <w:color w:val="303030" w:themeColor="text1"/>
          <w:sz w:val="28"/>
          <w:szCs w:val="28"/>
          <w:lang w:val="ru-RU"/>
        </w:rPr>
        <w:t>,</w:t>
      </w:r>
      <w:r w:rsidR="00552433" w:rsidRPr="000E3B45">
        <w:rPr>
          <w:rFonts w:ascii="Times New Roman" w:eastAsia="Segoe UI Symbol" w:hAnsi="Times New Roman" w:cs="Times New Roman"/>
          <w:color w:val="303030" w:themeColor="text1"/>
          <w:sz w:val="28"/>
          <w:szCs w:val="28"/>
          <w:lang w:val="ru-RU"/>
        </w:rPr>
        <w:t xml:space="preserve"> которая</w:t>
      </w:r>
      <w:r w:rsidRPr="000E3B45">
        <w:rPr>
          <w:rFonts w:ascii="Times New Roman" w:eastAsia="Segoe UI Symbol" w:hAnsi="Times New Roman" w:cs="Times New Roman"/>
          <w:color w:val="303030" w:themeColor="text1"/>
          <w:sz w:val="28"/>
          <w:szCs w:val="28"/>
          <w:lang w:val="ru-RU"/>
        </w:rPr>
        <w:t xml:space="preserve"> реализован при помощи внедрения зависимостей и определили в соответствующих классах и интерфейсах. Так же необходимо определить словарь для сопоставления идентификаторов пользователей с их соответствующими идентификаторами подключения.</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E70" w:rsidRPr="000E3B45" w:rsidRDefault="00296E70" w:rsidP="00296E70">
      <w:pPr>
        <w:spacing w:after="0" w:line="240" w:lineRule="auto"/>
        <w:ind w:firstLine="708"/>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erOperator _userOperator;</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 = new Dictionary&lt;int, string&gt;();</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rPr>
      </w:pPr>
    </w:p>
    <w:p w:rsidR="00296E70"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е необходимо организовать работу метода </w:t>
      </w:r>
      <w:r w:rsidRPr="000E3B45">
        <w:rPr>
          <w:rFonts w:ascii="Times New Roman" w:eastAsia="Segoe UI Symbol" w:hAnsi="Times New Roman" w:cs="Times New Roman"/>
          <w:color w:val="303030" w:themeColor="text1"/>
          <w:sz w:val="28"/>
          <w:szCs w:val="28"/>
        </w:rPr>
        <w:t>SendMessage</w:t>
      </w:r>
      <w:r w:rsidRPr="000E3B45">
        <w:rPr>
          <w:rFonts w:ascii="Times New Roman" w:eastAsia="Segoe UI Symbol" w:hAnsi="Times New Roman" w:cs="Times New Roman"/>
          <w:color w:val="303030" w:themeColor="text1"/>
          <w:sz w:val="28"/>
          <w:szCs w:val="28"/>
          <w:lang w:val="ru-RU"/>
        </w:rPr>
        <w:t xml:space="preserve"> для отправки сообщения от сервера ко всем клиентам. Этот метод вызовут все клиенты, подписанные на событие </w:t>
      </w:r>
      <w:r w:rsidRPr="000E3B45">
        <w:rPr>
          <w:rFonts w:ascii="Times New Roman" w:eastAsia="Segoe UI Symbol" w:hAnsi="Times New Roman" w:cs="Times New Roman"/>
          <w:color w:val="303030" w:themeColor="text1"/>
          <w:sz w:val="28"/>
          <w:szCs w:val="28"/>
        </w:rPr>
        <w:t>ReceiveMessage</w:t>
      </w:r>
      <w:r w:rsidRPr="000E3B45">
        <w:rPr>
          <w:rFonts w:ascii="Times New Roman" w:eastAsia="Segoe UI Symbol" w:hAnsi="Times New Roman" w:cs="Times New Roman"/>
          <w:color w:val="303030" w:themeColor="text1"/>
          <w:sz w:val="28"/>
          <w:szCs w:val="28"/>
          <w:lang w:val="ru-RU"/>
        </w:rPr>
        <w:t xml:space="preserve">. </w:t>
      </w:r>
    </w:p>
    <w:p w:rsidR="00523B4E"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SendMessag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string</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message</w:t>
      </w:r>
      <w:r w:rsidRPr="000E3B45">
        <w:rPr>
          <w:rFonts w:ascii="Courier New" w:eastAsia="Segoe UI Symbol" w:hAnsi="Courier New" w:cs="Courier New"/>
          <w:color w:val="303030" w:themeColor="text1"/>
          <w:sz w:val="20"/>
          <w:szCs w:val="28"/>
          <w:lang w:val="ru-RU"/>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All.SendAsync("ReceiveMessage", message);</w:t>
      </w:r>
    </w:p>
    <w:p w:rsidR="00182AA9"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182AA9" w:rsidRPr="000E3B45" w:rsidRDefault="00182AA9"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w:t>
      </w:r>
      <w:r w:rsidR="00DA7A56" w:rsidRPr="000E3B45">
        <w:rPr>
          <w:rFonts w:ascii="Times New Roman" w:eastAsia="Segoe UI Symbol" w:hAnsi="Times New Roman" w:cs="Times New Roman"/>
          <w:color w:val="303030" w:themeColor="text1"/>
          <w:sz w:val="28"/>
          <w:szCs w:val="28"/>
          <w:lang w:val="ru-RU"/>
        </w:rPr>
        <w:t>едующим этапом является основная</w:t>
      </w:r>
      <w:r w:rsidRPr="000E3B45">
        <w:rPr>
          <w:rFonts w:ascii="Times New Roman" w:eastAsia="Segoe UI Symbol" w:hAnsi="Times New Roman" w:cs="Times New Roman"/>
          <w:color w:val="303030" w:themeColor="text1"/>
          <w:sz w:val="28"/>
          <w:szCs w:val="28"/>
          <w:lang w:val="ru-RU"/>
        </w:rPr>
        <w:t xml:space="preserve"> </w:t>
      </w:r>
      <w:r w:rsidR="00DA7A56" w:rsidRPr="000E3B45">
        <w:rPr>
          <w:rFonts w:ascii="Times New Roman" w:eastAsia="Segoe UI Symbol" w:hAnsi="Times New Roman" w:cs="Times New Roman"/>
          <w:color w:val="303030" w:themeColor="text1"/>
          <w:sz w:val="28"/>
          <w:szCs w:val="28"/>
          <w:lang w:val="ru-RU"/>
        </w:rPr>
        <w:t>функциональность</w:t>
      </w:r>
      <w:r w:rsidRPr="000E3B45">
        <w:rPr>
          <w:rFonts w:ascii="Times New Roman" w:eastAsia="Segoe UI Symbol" w:hAnsi="Times New Roman" w:cs="Times New Roman"/>
          <w:color w:val="303030" w:themeColor="text1"/>
          <w:sz w:val="28"/>
          <w:szCs w:val="28"/>
          <w:lang w:val="ru-RU"/>
        </w:rPr>
        <w:t>, организованный в методе SendMessageToUser это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чала метод ищет получателя согласно входным параметрам, что позволяет определить активные подключения пользователя. Затем он сохраняет сообщение, предположительно, вызывая метод добавления сообщения, и отправляет сообщение.</w:t>
      </w: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lastRenderedPageBreak/>
        <w:t xml:space="preserve">        </w:t>
      </w:r>
      <w:r w:rsidRPr="000E3B45">
        <w:rPr>
          <w:rFonts w:ascii="Courier New" w:eastAsia="Segoe UI Symbol" w:hAnsi="Courier New" w:cs="Courier New"/>
          <w:color w:val="303030" w:themeColor="text1"/>
          <w:sz w:val="20"/>
          <w:szCs w:val="28"/>
        </w:rPr>
        <w:t>public async Task SendMessageToUser(int fromUserId, int toUserId, string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connectionIds = _connectionMapping.Where(x=&gt;x.Key == toUserId)</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lect(x=&gt;x.Value).ToList();</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_messageFunction.AddMessage(fromUserId, toUserId,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Async("ReceiveMessage", fromUserId,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 xml:space="preserve">}      </w:t>
      </w: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необходимо реализовать </w:t>
      </w:r>
      <w:r w:rsidR="00224C1C" w:rsidRPr="000E3B45">
        <w:rPr>
          <w:rFonts w:ascii="Times New Roman" w:eastAsia="Segoe UI Symbol" w:hAnsi="Times New Roman" w:cs="Times New Roman"/>
          <w:color w:val="303030" w:themeColor="text1"/>
          <w:sz w:val="28"/>
          <w:szCs w:val="28"/>
          <w:lang w:val="ru-RU"/>
        </w:rPr>
        <w:t>метод,</w:t>
      </w:r>
      <w:r w:rsidRPr="000E3B45">
        <w:rPr>
          <w:rFonts w:ascii="Times New Roman" w:eastAsia="Segoe UI Symbol" w:hAnsi="Times New Roman" w:cs="Times New Roman"/>
          <w:color w:val="303030" w:themeColor="text1"/>
          <w:sz w:val="28"/>
          <w:szCs w:val="28"/>
          <w:lang w:val="ru-RU"/>
        </w:rPr>
        <w:t xml:space="preserve"> который </w:t>
      </w:r>
      <w:r w:rsidR="00224C1C" w:rsidRPr="000E3B45">
        <w:rPr>
          <w:rFonts w:ascii="Times New Roman" w:eastAsia="Segoe UI Symbol" w:hAnsi="Times New Roman" w:cs="Times New Roman"/>
          <w:color w:val="303030" w:themeColor="text1"/>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sidRPr="000E3B45">
        <w:rPr>
          <w:rFonts w:ascii="Times New Roman" w:eastAsia="Segoe UI Symbol" w:hAnsi="Times New Roman" w:cs="Times New Roman"/>
          <w:color w:val="303030" w:themeColor="text1"/>
          <w:sz w:val="28"/>
          <w:szCs w:val="28"/>
        </w:rPr>
        <w:t>OnConnectedAsync</w:t>
      </w:r>
      <w:r w:rsidR="00224C1C" w:rsidRPr="000E3B45">
        <w:rPr>
          <w:rFonts w:ascii="Times New Roman" w:eastAsia="Segoe UI Symbol" w:hAnsi="Times New Roman" w:cs="Times New Roman"/>
          <w:color w:val="303030" w:themeColor="text1"/>
          <w:sz w:val="28"/>
          <w:szCs w:val="28"/>
          <w:lang w:val="ru-RU"/>
        </w:rPr>
        <w:t>.</w:t>
      </w:r>
    </w:p>
    <w:p w:rsidR="00224C1C" w:rsidRPr="000E3B45" w:rsidRDefault="00224C1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т метод начинается с получения идентификатора пользователя через общий чтобы определить пользователя, который присоединяется к чату. Затем происходит проверка наличия записи о пользователе, в словаре, который был определен как общая переменная.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дключения в качестве значения.</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override Task OnConnectedAsync()</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_connectionMapping.ContainsKey(user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userId, Context.Connection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ConnectedAsync</w:t>
      </w:r>
      <w:r w:rsidRPr="000E3B45">
        <w:rPr>
          <w:rFonts w:ascii="Courier New" w:eastAsia="Segoe UI Symbol" w:hAnsi="Courier New" w:cs="Courier New"/>
          <w:color w:val="303030" w:themeColor="text1"/>
          <w:sz w:val="20"/>
          <w:szCs w:val="28"/>
          <w:lang w:val="ru-RU"/>
        </w:rPr>
        <w:t>();</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182AA9" w:rsidRPr="000E3B45" w:rsidRDefault="00977EE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sidRPr="000E3B45">
        <w:rPr>
          <w:rFonts w:ascii="Times New Roman" w:eastAsia="Segoe UI Symbol" w:hAnsi="Times New Roman" w:cs="Times New Roman"/>
          <w:color w:val="303030" w:themeColor="text1"/>
          <w:sz w:val="28"/>
          <w:szCs w:val="28"/>
        </w:rPr>
        <w:t>remove</w:t>
      </w:r>
      <w:r w:rsidRPr="000E3B45">
        <w:rPr>
          <w:rFonts w:ascii="Times New Roman" w:eastAsia="Segoe UI Symbol" w:hAnsi="Times New Roman" w:cs="Times New Roman"/>
          <w:color w:val="303030" w:themeColor="text1"/>
          <w:sz w:val="28"/>
          <w:szCs w:val="28"/>
          <w:lang w:val="ru-RU"/>
        </w:rPr>
        <w:t xml:space="preserve"> по его уникальному идентификатору</w:t>
      </w:r>
      <w:r w:rsidR="004F4617" w:rsidRPr="000E3B45">
        <w:rPr>
          <w:rFonts w:ascii="Times New Roman" w:eastAsia="Segoe UI Symbol" w:hAnsi="Times New Roman" w:cs="Times New Roman"/>
          <w:color w:val="303030" w:themeColor="text1"/>
          <w:sz w:val="28"/>
          <w:szCs w:val="28"/>
          <w:lang w:val="ru-RU"/>
        </w:rPr>
        <w:t xml:space="preserve"> в методе </w:t>
      </w:r>
      <w:r w:rsidR="004F4617" w:rsidRPr="000E3B45">
        <w:rPr>
          <w:rFonts w:ascii="Times New Roman" w:eastAsia="Segoe UI Symbol" w:hAnsi="Times New Roman" w:cs="Times New Roman"/>
          <w:color w:val="303030" w:themeColor="text1"/>
          <w:sz w:val="28"/>
          <w:szCs w:val="28"/>
        </w:rPr>
        <w:t>OnDisconnectedAsync</w:t>
      </w:r>
      <w:r w:rsidR="004F4617" w:rsidRPr="000E3B45">
        <w:rPr>
          <w:rFonts w:ascii="Times New Roman" w:eastAsia="Segoe UI Symbol" w:hAnsi="Times New Roman" w:cs="Times New Roman"/>
          <w:color w:val="303030" w:themeColor="text1"/>
          <w:sz w:val="28"/>
          <w:szCs w:val="28"/>
          <w:lang w:val="ru-RU"/>
        </w:rPr>
        <w:t>. Полный код класса выглядит следующим образом:</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Operator _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 new Dictionary&lt;int, string&g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hatHub(UserOperator userOperator, IMessageFunction 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Operator = 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messageFunction = messageFunction;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SendMessage(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await Clients.All.SendAsync("ReceiveMessage",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SendMessageToUser(int fromUserId, int toUserId, 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connectionIds = _connectionMapping.Where(x=&gt;x.Key == to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lect(x=&gt;x.Value).ToLis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_messageFunction.AddMessage(fromUserId, toUserId,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Async("ReceiveMessage", fromUserId,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OnConnectedAsync()</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_connectionMapping.ContainsKey(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userId, Context.Connection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base.OnConnectedAsync();</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OnDisconnectedAsync(Exception? excep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Remove(_userOperator.GetRequest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DisconnectedAsync</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exception</w:t>
      </w: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0E3B45" w:rsidRDefault="0094449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рисунке 2.19 показан алгоритм связи клиента и сервера.</w:t>
      </w:r>
    </w:p>
    <w:p w:rsidR="00D04EF8" w:rsidRPr="000E3B45" w:rsidRDefault="00D04EF8"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C0AFB" w:rsidRPr="000E3B45" w:rsidRDefault="00D04EF8"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extent cx="762693" cy="2389517"/>
            <wp:effectExtent l="0" t="0" r="0" b="0"/>
            <wp:docPr id="57" name="Рисунок 57" descr="C:\Users\dimai\AppData\Local\Microsoft\Windows\INetCache\Content.Word\Algorithm_for_text_part_tw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dimai\AppData\Local\Microsoft\Windows\INetCache\Content.Word\Algorithm_for_text_part_two.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18325" cy="2563813"/>
                    </a:xfrm>
                    <a:prstGeom prst="rect">
                      <a:avLst/>
                    </a:prstGeom>
                    <a:noFill/>
                    <a:ln>
                      <a:noFill/>
                    </a:ln>
                  </pic:spPr>
                </pic:pic>
              </a:graphicData>
            </a:graphic>
          </wp:inline>
        </w:drawing>
      </w:r>
    </w:p>
    <w:p w:rsidR="000C0AFB" w:rsidRPr="000E3B45" w:rsidRDefault="000C0AFB" w:rsidP="00D04EF8">
      <w:pPr>
        <w:spacing w:after="0" w:line="240" w:lineRule="auto"/>
        <w:ind w:firstLine="709"/>
        <w:rPr>
          <w:rFonts w:ascii="Times New Roman" w:eastAsia="Segoe UI Symbol" w:hAnsi="Times New Roman" w:cs="Times New Roman"/>
          <w:color w:val="303030" w:themeColor="text1"/>
          <w:sz w:val="28"/>
          <w:szCs w:val="28"/>
        </w:rPr>
      </w:pPr>
    </w:p>
    <w:p w:rsidR="000C0AFB" w:rsidRPr="000E3B45" w:rsidRDefault="000C0AFB"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w:t>
      </w:r>
      <w:r w:rsidR="0094449B" w:rsidRPr="000E3B45">
        <w:rPr>
          <w:rFonts w:ascii="Times New Roman" w:eastAsia="Segoe UI Symbol" w:hAnsi="Times New Roman" w:cs="Times New Roman"/>
          <w:color w:val="303030" w:themeColor="text1"/>
          <w:sz w:val="28"/>
          <w:szCs w:val="28"/>
          <w:lang w:val="ru-RU"/>
        </w:rPr>
        <w:t>2.19 – Схема алгоритма работы связи клиента и сервера</w:t>
      </w:r>
      <w:r w:rsidR="008C3B0E" w:rsidRPr="000E3B45">
        <w:rPr>
          <w:rFonts w:ascii="Times New Roman" w:eastAsia="Segoe UI Symbol" w:hAnsi="Times New Roman" w:cs="Times New Roman"/>
          <w:color w:val="303030" w:themeColor="text1"/>
          <w:sz w:val="28"/>
          <w:szCs w:val="28"/>
          <w:lang w:val="ru-RU"/>
        </w:rPr>
        <w:t>.</w:t>
      </w:r>
    </w:p>
    <w:p w:rsidR="00DB4234" w:rsidRPr="000E3B45" w:rsidRDefault="00DB4234"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ля реализации данного алгоритма</w:t>
      </w:r>
      <w:r w:rsidR="00634926" w:rsidRPr="000E3B45">
        <w:rPr>
          <w:rFonts w:ascii="Times New Roman" w:eastAsia="Segoe UI Symbol" w:hAnsi="Times New Roman" w:cs="Times New Roman"/>
          <w:color w:val="303030" w:themeColor="text1"/>
          <w:sz w:val="28"/>
          <w:szCs w:val="28"/>
          <w:lang w:val="ru-RU"/>
        </w:rPr>
        <w:t xml:space="preserve"> был создан класс </w:t>
      </w:r>
      <w:r w:rsidR="00634926" w:rsidRPr="000E3B45">
        <w:rPr>
          <w:rFonts w:ascii="Times New Roman" w:eastAsia="Segoe UI Symbol" w:hAnsi="Times New Roman" w:cs="Times New Roman"/>
          <w:color w:val="303030" w:themeColor="text1"/>
          <w:sz w:val="28"/>
          <w:szCs w:val="28"/>
        </w:rPr>
        <w:t>ServiceProvider</w:t>
      </w:r>
      <w:r w:rsidR="00634926" w:rsidRPr="000E3B45">
        <w:rPr>
          <w:rFonts w:ascii="Times New Roman" w:eastAsia="Segoe UI Symbol" w:hAnsi="Times New Roman" w:cs="Times New Roman"/>
          <w:color w:val="303030" w:themeColor="text1"/>
          <w:sz w:val="28"/>
          <w:szCs w:val="28"/>
          <w:lang w:val="ru-RU"/>
        </w:rPr>
        <w:t xml:space="preserve"> в нем будут реализованы методы по аутентификации</w:t>
      </w:r>
      <w:r w:rsidR="004A26D8" w:rsidRPr="000E3B45">
        <w:rPr>
          <w:rFonts w:ascii="Times New Roman" w:eastAsia="Segoe UI Symbol" w:hAnsi="Times New Roman" w:cs="Times New Roman"/>
          <w:color w:val="303030" w:themeColor="text1"/>
          <w:sz w:val="28"/>
          <w:szCs w:val="28"/>
          <w:lang w:val="ru-RU"/>
        </w:rPr>
        <w:t xml:space="preserve"> и по запросу к </w:t>
      </w:r>
      <w:r w:rsidR="004A26D8" w:rsidRPr="000E3B45">
        <w:rPr>
          <w:rFonts w:ascii="Times New Roman" w:eastAsia="Segoe UI Symbol" w:hAnsi="Times New Roman" w:cs="Times New Roman"/>
          <w:color w:val="303030" w:themeColor="text1"/>
          <w:sz w:val="28"/>
          <w:szCs w:val="28"/>
        </w:rPr>
        <w:t>Web</w:t>
      </w:r>
      <w:r w:rsidR="004A26D8" w:rsidRPr="000E3B45">
        <w:rPr>
          <w:rFonts w:ascii="Times New Roman" w:eastAsia="Segoe UI Symbol" w:hAnsi="Times New Roman" w:cs="Times New Roman"/>
          <w:color w:val="303030" w:themeColor="text1"/>
          <w:sz w:val="28"/>
          <w:szCs w:val="28"/>
          <w:lang w:val="ru-RU"/>
        </w:rPr>
        <w:t xml:space="preserve"> </w:t>
      </w:r>
      <w:r w:rsidR="004A26D8" w:rsidRPr="000E3B45">
        <w:rPr>
          <w:rFonts w:ascii="Times New Roman" w:eastAsia="Segoe UI Symbol" w:hAnsi="Times New Roman" w:cs="Times New Roman"/>
          <w:color w:val="303030" w:themeColor="text1"/>
          <w:sz w:val="28"/>
          <w:szCs w:val="28"/>
        </w:rPr>
        <w:t>API</w:t>
      </w:r>
      <w:r w:rsidR="00C8151C" w:rsidRPr="000E3B45">
        <w:rPr>
          <w:rFonts w:ascii="Times New Roman" w:eastAsia="Segoe UI Symbol" w:hAnsi="Times New Roman" w:cs="Times New Roman"/>
          <w:color w:val="303030" w:themeColor="text1"/>
          <w:sz w:val="28"/>
          <w:szCs w:val="28"/>
          <w:lang w:val="ru-RU"/>
        </w:rPr>
        <w:t xml:space="preserve">. Для него так же будет использоваться дополнительные классы такие как DevHttpsConnectionHelper для подключения к локальному серверу. </w:t>
      </w:r>
    </w:p>
    <w:p w:rsidR="00C8151C" w:rsidRPr="000E3B45" w:rsidRDefault="00C8151C"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объявить </w:t>
      </w:r>
      <w:r w:rsidR="000663CF" w:rsidRPr="000E3B45">
        <w:rPr>
          <w:rFonts w:ascii="Times New Roman" w:eastAsia="Segoe UI Symbol" w:hAnsi="Times New Roman" w:cs="Times New Roman"/>
          <w:color w:val="303030" w:themeColor="text1"/>
          <w:sz w:val="28"/>
          <w:szCs w:val="28"/>
          <w:lang w:val="ru-RU"/>
        </w:rPr>
        <w:t>переменную,</w:t>
      </w:r>
      <w:r w:rsidRPr="000E3B45">
        <w:rPr>
          <w:rFonts w:ascii="Times New Roman" w:eastAsia="Segoe UI Symbol" w:hAnsi="Times New Roman" w:cs="Times New Roman"/>
          <w:color w:val="303030" w:themeColor="text1"/>
          <w:sz w:val="28"/>
          <w:szCs w:val="28"/>
          <w:lang w:val="ru-RU"/>
        </w:rPr>
        <w:t xml:space="preserve"> в которой будет храниться </w:t>
      </w:r>
      <w:r w:rsidR="000663CF" w:rsidRPr="000E3B45">
        <w:rPr>
          <w:rFonts w:ascii="Times New Roman" w:eastAsia="Segoe UI Symbol" w:hAnsi="Times New Roman" w:cs="Times New Roman"/>
          <w:color w:val="303030" w:themeColor="text1"/>
          <w:sz w:val="28"/>
          <w:szCs w:val="28"/>
          <w:lang w:val="ru-RU"/>
        </w:rPr>
        <w:t xml:space="preserve">токен который в дальнейшем будет использоваться для авторизации и аутентификации при помощи технологии </w:t>
      </w:r>
      <w:r w:rsidR="000663CF" w:rsidRPr="000E3B45">
        <w:rPr>
          <w:rFonts w:ascii="Times New Roman" w:eastAsia="Segoe UI Symbol" w:hAnsi="Times New Roman" w:cs="Times New Roman"/>
          <w:color w:val="303030" w:themeColor="text1"/>
          <w:sz w:val="28"/>
          <w:szCs w:val="28"/>
        </w:rPr>
        <w:t>JWT</w:t>
      </w:r>
      <w:r w:rsidR="000663CF" w:rsidRPr="000E3B45">
        <w:rPr>
          <w:rFonts w:ascii="Times New Roman" w:eastAsia="Segoe UI Symbol" w:hAnsi="Times New Roman" w:cs="Times New Roman"/>
          <w:color w:val="303030" w:themeColor="text1"/>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E3B45" w:rsidRDefault="000663CF"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663CF"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string _accessToken = "";</w:t>
      </w:r>
    </w:p>
    <w:p w:rsidR="002D023C"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rivate DevHttpsConnectionHelper _devSslHelper;</w:t>
      </w: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rPr>
      </w:pP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указать локальный порт подключения его можно узнать при запуске приложения</w:t>
      </w:r>
      <w:r w:rsidR="00EB59A9" w:rsidRPr="000E3B45">
        <w:rPr>
          <w:rFonts w:ascii="Times New Roman" w:eastAsia="Segoe UI Symbol" w:hAnsi="Times New Roman" w:cs="Times New Roman"/>
          <w:color w:val="303030" w:themeColor="text1"/>
          <w:sz w:val="28"/>
          <w:szCs w:val="28"/>
          <w:lang w:val="ru-RU"/>
        </w:rPr>
        <w:t xml:space="preserve"> в адресной строке</w:t>
      </w:r>
      <w:r w:rsidRPr="000E3B45">
        <w:rPr>
          <w:rFonts w:ascii="Times New Roman" w:eastAsia="Segoe UI Symbol" w:hAnsi="Times New Roman" w:cs="Times New Roman"/>
          <w:color w:val="303030" w:themeColor="text1"/>
          <w:sz w:val="28"/>
          <w:szCs w:val="28"/>
          <w:lang w:val="ru-RU"/>
        </w:rPr>
        <w:t xml:space="preserve"> или </w:t>
      </w:r>
      <w:r w:rsidR="00EB59A9" w:rsidRPr="000E3B45">
        <w:rPr>
          <w:rFonts w:ascii="Times New Roman" w:eastAsia="Segoe UI Symbol" w:hAnsi="Times New Roman" w:cs="Times New Roman"/>
          <w:color w:val="303030" w:themeColor="text1"/>
          <w:sz w:val="28"/>
          <w:szCs w:val="28"/>
          <w:lang w:val="ru-RU"/>
        </w:rPr>
        <w:t>в файле с название launchsettings.</w:t>
      </w:r>
      <w:r w:rsidR="00EB59A9" w:rsidRPr="000E3B45">
        <w:rPr>
          <w:rFonts w:ascii="Times New Roman" w:eastAsia="Segoe UI Symbol" w:hAnsi="Times New Roman" w:cs="Times New Roman"/>
          <w:color w:val="303030" w:themeColor="text1"/>
          <w:sz w:val="28"/>
          <w:szCs w:val="28"/>
        </w:rPr>
        <w:t>json</w:t>
      </w:r>
      <w:r w:rsidR="00EB59A9" w:rsidRPr="000E3B45">
        <w:rPr>
          <w:rFonts w:ascii="Times New Roman" w:eastAsia="Segoe UI Symbol" w:hAnsi="Times New Roman" w:cs="Times New Roman"/>
          <w:color w:val="303030" w:themeColor="text1"/>
          <w:sz w:val="28"/>
          <w:szCs w:val="28"/>
          <w:lang w:val="ru-RU"/>
        </w:rPr>
        <w:t xml:space="preserve">. Присвоение локального адреса произведено в конструкторе класса. </w:t>
      </w:r>
    </w:p>
    <w:p w:rsidR="00EB59A9" w:rsidRPr="000E3B45" w:rsidRDefault="00EB59A9" w:rsidP="000663CF">
      <w:pPr>
        <w:spacing w:after="0" w:line="240" w:lineRule="auto"/>
        <w:ind w:firstLine="709"/>
        <w:jc w:val="both"/>
        <w:rPr>
          <w:rFonts w:ascii="Times New Roman" w:eastAsia="Segoe UI Symbol" w:hAnsi="Times New Roman" w:cs="Times New Roman"/>
          <w:color w:val="303030" w:themeColor="text1"/>
          <w:sz w:val="28"/>
          <w:szCs w:val="28"/>
          <w:lang w:val="ru-RU"/>
        </w:rPr>
      </w:pP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ServiceProvider()</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devSslHelper = new DevHttpsConnectionHelper(sslPort: 7093);</w:t>
      </w:r>
    </w:p>
    <w:p w:rsidR="00B97746" w:rsidRPr="000E3B45" w:rsidRDefault="00EB59A9" w:rsidP="000A25BC">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B97746" w:rsidRPr="000E3B45" w:rsidRDefault="00B97746" w:rsidP="00EB59A9">
      <w:pPr>
        <w:spacing w:after="0" w:line="240" w:lineRule="auto"/>
        <w:ind w:firstLine="709"/>
        <w:jc w:val="both"/>
        <w:rPr>
          <w:rFonts w:ascii="Courier New" w:eastAsia="Segoe UI Symbol" w:hAnsi="Courier New" w:cs="Courier New"/>
          <w:color w:val="303030" w:themeColor="text1"/>
          <w:sz w:val="20"/>
          <w:szCs w:val="28"/>
          <w:lang w:val="ru-RU"/>
        </w:rPr>
      </w:pPr>
    </w:p>
    <w:p w:rsidR="002D023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шагом является реализация метода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который реализует аутентификацию пользователя. Первым делом происходит инициализация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 xml:space="preserve">-запроса, который будет отправлен на сервер. В нем создается новы экземпляр </w:t>
      </w:r>
      <w:r w:rsidRPr="000E3B45">
        <w:rPr>
          <w:rFonts w:ascii="Times New Roman" w:eastAsia="Segoe UI Symbol" w:hAnsi="Times New Roman" w:cs="Times New Roman"/>
          <w:color w:val="303030" w:themeColor="text1"/>
          <w:sz w:val="28"/>
          <w:szCs w:val="28"/>
        </w:rPr>
        <w:t>HttpRequestMessage</w:t>
      </w:r>
      <w:r w:rsidRPr="000E3B45">
        <w:rPr>
          <w:rFonts w:ascii="Times New Roman" w:eastAsia="Segoe UI Symbol" w:hAnsi="Times New Roman" w:cs="Times New Roman"/>
          <w:color w:val="303030" w:themeColor="text1"/>
          <w:sz w:val="28"/>
          <w:szCs w:val="28"/>
          <w:lang w:val="ru-RU"/>
        </w:rPr>
        <w:t xml:space="preserve"> метод запроса устанавливается как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 xml:space="preserve">. Затем происходит формулировка </w:t>
      </w:r>
      <w:r w:rsidRPr="000E3B45">
        <w:rPr>
          <w:rFonts w:ascii="Times New Roman" w:eastAsia="Segoe UI Symbol" w:hAnsi="Times New Roman" w:cs="Times New Roman"/>
          <w:color w:val="303030" w:themeColor="text1"/>
          <w:sz w:val="28"/>
          <w:szCs w:val="28"/>
        </w:rPr>
        <w:t>URI</w:t>
      </w:r>
      <w:r w:rsidRPr="000E3B45">
        <w:rPr>
          <w:rFonts w:ascii="Times New Roman" w:eastAsia="Segoe UI Symbol" w:hAnsi="Times New Roman" w:cs="Times New Roman"/>
          <w:color w:val="303030" w:themeColor="text1"/>
          <w:sz w:val="28"/>
          <w:szCs w:val="28"/>
          <w:lang w:val="ru-RU"/>
        </w:rPr>
        <w:t xml:space="preserve"> запроса который состоит из корневого адреса и конечной точки которая представляет собой путь к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httpRequestMessage = new HttpRequestMessage();</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RequestUri = new Uri(_devSslHelper.DevServerRootUrl + "/Authenticate/Authenticate");</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rPr>
      </w:pPr>
    </w:p>
    <w:p w:rsidR="008C0465" w:rsidRPr="000E3B45" w:rsidRDefault="008C0465" w:rsidP="00C42B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этого необходимо сериализовать запрос в формат </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sidRPr="000E3B45">
        <w:rPr>
          <w:rFonts w:ascii="Times New Roman" w:eastAsia="Segoe UI Symbol" w:hAnsi="Times New Roman" w:cs="Times New Roman"/>
          <w:color w:val="303030" w:themeColor="text1"/>
          <w:sz w:val="28"/>
          <w:szCs w:val="28"/>
        </w:rPr>
        <w:t>Newtonsoft</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Затем создается объект, который представляет содержимое HTTP-запроса. Сериализованные данные устанавливаются как содержимое запроса, используя кодировку UTF-8 и указывая тип контента.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sidRPr="000E3B45">
        <w:rPr>
          <w:rFonts w:ascii="Times New Roman" w:eastAsia="Segoe UI Symbol" w:hAnsi="Times New Roman" w:cs="Times New Roman"/>
          <w:color w:val="303030" w:themeColor="text1"/>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string jsonContent = JsonConvert.SerializeObject(request);</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var httpContent = new StringContent(jsonContent, encoding: Encoding.UTF8, "application/json"); ;</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httpRequestMessage.Content = httpContent;</w:t>
      </w:r>
    </w:p>
    <w:p w:rsidR="00EF6DB5" w:rsidRPr="000E3B45" w:rsidRDefault="00EF6DB5"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02708C" w:rsidRPr="000E3B45" w:rsidRDefault="0002708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ключительным этапом будет отправка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запроса на сервер и обрабатывает полученный с сервера ответ. 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Pr="000E3B45" w:rsidRDefault="00C42B3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devSslHelper.HttpClient.SendAsync(httpRequestMessag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Content = await response.Content.ReadAsStringAsync();</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AuthenticateResponse&gt;(responseContent);</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result.StatusCode = (int)response.StatusCod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result.StatusCode == 200)</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C42B3C" w:rsidRPr="000E3B45" w:rsidRDefault="00050B77"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C42B3C" w:rsidRPr="000E3B45">
        <w:rPr>
          <w:rFonts w:ascii="Courier New" w:eastAsia="Segoe UI Symbol" w:hAnsi="Courier New" w:cs="Courier New"/>
          <w:color w:val="303030" w:themeColor="text1"/>
          <w:sz w:val="20"/>
          <w:szCs w:val="28"/>
        </w:rPr>
        <w:t>_accessToken = result.Token;</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C47A29" w:rsidRPr="000E3B45" w:rsidRDefault="00C42B3C"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return resul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w:t>
      </w:r>
      <w:r w:rsidR="00DA7A56" w:rsidRPr="000E3B45">
        <w:rPr>
          <w:rFonts w:ascii="Times New Roman" w:eastAsia="Segoe UI Symbol" w:hAnsi="Times New Roman" w:cs="Times New Roman"/>
          <w:color w:val="303030" w:themeColor="text1"/>
          <w:sz w:val="28"/>
          <w:szCs w:val="28"/>
          <w:lang w:val="ru-RU"/>
        </w:rPr>
        <w:t>желательных остановок программного средства</w:t>
      </w:r>
      <w:r w:rsidRPr="000E3B45">
        <w:rPr>
          <w:rFonts w:ascii="Times New Roman" w:eastAsia="Segoe UI Symbol" w:hAnsi="Times New Roman" w:cs="Times New Roman"/>
          <w:color w:val="303030" w:themeColor="text1"/>
          <w:sz w:val="28"/>
          <w:szCs w:val="28"/>
          <w:lang w:val="ru-RU"/>
        </w:rPr>
        <w:t>. Финальный</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ариан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метода</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ыгляди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следующи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разом</w:t>
      </w:r>
      <w:r w:rsidRPr="000E3B45">
        <w:rPr>
          <w:rFonts w:ascii="Times New Roman" w:eastAsia="Segoe UI Symbol" w:hAnsi="Times New Roman" w:cs="Times New Roman"/>
          <w:color w:val="303030" w:themeColor="text1"/>
          <w:sz w:val="28"/>
          <w:szCs w:val="28"/>
        </w:rPr>
        <w: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async Task&lt;AuthenticateResponse&gt; Authenticate(AuthenticateRequest 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HttpRequest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Uri(_devSslHelper.DevServerRootUrl + "/Authenticate/Authenticat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quest != null)</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devSslHelper.HttpClient.SendAsync(httpRequest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response.Content.ReadAsStringAsync();</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AuthenticateResponse&gt;(response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int)response.StatusCod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ult.StatusCode == 2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accessToken = result.Token;</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AuthenticateRespons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Code = 5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Message = ex.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85857" w:rsidRPr="000E3B45" w:rsidRDefault="00985857" w:rsidP="009858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методом в классе ServiceProvider реализован метода CallWebApi который после авторизации и аутентификации возвращает данные с сервера.</w:t>
      </w:r>
    </w:p>
    <w:p w:rsidR="00301A53" w:rsidRPr="000E3B45" w:rsidRDefault="00301A53"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E15F27" w:rsidRPr="000E3B45">
        <w:rPr>
          <w:rFonts w:ascii="Times New Roman" w:eastAsia="Segoe UI Symbol" w:hAnsi="Times New Roman" w:cs="Times New Roman"/>
          <w:color w:val="303030" w:themeColor="text1"/>
          <w:sz w:val="28"/>
          <w:szCs w:val="28"/>
          <w:lang w:val="ru-RU"/>
        </w:rPr>
        <w:t xml:space="preserve">ервым делам необходимо сформировать </w:t>
      </w:r>
      <w:r w:rsidR="00E15F27" w:rsidRPr="000E3B45">
        <w:rPr>
          <w:rFonts w:ascii="Times New Roman" w:eastAsia="Segoe UI Symbol" w:hAnsi="Times New Roman" w:cs="Times New Roman"/>
          <w:color w:val="303030" w:themeColor="text1"/>
          <w:sz w:val="28"/>
          <w:szCs w:val="28"/>
        </w:rPr>
        <w:t>Http</w:t>
      </w:r>
      <w:r w:rsidR="00E15F27" w:rsidRPr="000E3B45">
        <w:rPr>
          <w:rFonts w:ascii="Times New Roman" w:eastAsia="Segoe UI Symbol" w:hAnsi="Times New Roman" w:cs="Times New Roman"/>
          <w:color w:val="303030" w:themeColor="text1"/>
          <w:sz w:val="28"/>
          <w:szCs w:val="28"/>
          <w:lang w:val="ru-RU"/>
        </w:rPr>
        <w:t xml:space="preserve">-запрос для отправки на сервер методом </w:t>
      </w:r>
      <w:r w:rsidR="00E15F27" w:rsidRPr="000E3B45">
        <w:rPr>
          <w:rFonts w:ascii="Times New Roman" w:eastAsia="Segoe UI Symbol" w:hAnsi="Times New Roman" w:cs="Times New Roman"/>
          <w:color w:val="303030" w:themeColor="text1"/>
          <w:sz w:val="28"/>
          <w:szCs w:val="28"/>
        </w:rPr>
        <w:t>Post</w:t>
      </w:r>
      <w:r w:rsidR="000931AE" w:rsidRPr="000E3B45">
        <w:rPr>
          <w:rFonts w:ascii="Times New Roman" w:eastAsia="Segoe UI Symbol" w:hAnsi="Times New Roman" w:cs="Times New Roman"/>
          <w:color w:val="303030" w:themeColor="text1"/>
          <w:sz w:val="28"/>
          <w:szCs w:val="28"/>
          <w:lang w:val="ru-RU"/>
        </w:rPr>
        <w:t xml:space="preserve"> </w:t>
      </w:r>
      <w:r w:rsidR="000931AE" w:rsidRPr="000E3B45">
        <w:rPr>
          <w:rFonts w:ascii="Times New Roman" w:eastAsia="Segoe UI Symbol" w:hAnsi="Times New Roman" w:cs="Times New Roman"/>
          <w:color w:val="303030" w:themeColor="text1"/>
          <w:sz w:val="28"/>
          <w:szCs w:val="28"/>
        </w:rPr>
        <w:t>c</w:t>
      </w:r>
      <w:r w:rsidR="000931AE" w:rsidRPr="000E3B45">
        <w:rPr>
          <w:rFonts w:ascii="Times New Roman" w:eastAsia="Segoe UI Symbol" w:hAnsi="Times New Roman" w:cs="Times New Roman"/>
          <w:color w:val="303030" w:themeColor="text1"/>
          <w:sz w:val="28"/>
          <w:szCs w:val="28"/>
          <w:lang w:val="ru-RU"/>
        </w:rPr>
        <w:t xml:space="preserve"> установкой в </w:t>
      </w:r>
      <w:r w:rsidR="000931AE" w:rsidRPr="000E3B45">
        <w:rPr>
          <w:rFonts w:ascii="Times New Roman" w:eastAsia="Segoe UI Symbol" w:hAnsi="Times New Roman" w:cs="Times New Roman"/>
          <w:color w:val="303030" w:themeColor="text1"/>
          <w:sz w:val="28"/>
          <w:szCs w:val="28"/>
        </w:rPr>
        <w:t>header</w:t>
      </w:r>
      <w:r w:rsidR="000931AE" w:rsidRPr="000E3B45">
        <w:rPr>
          <w:rFonts w:ascii="Times New Roman" w:eastAsia="Segoe UI Symbol" w:hAnsi="Times New Roman" w:cs="Times New Roman"/>
          <w:color w:val="303030" w:themeColor="text1"/>
          <w:sz w:val="28"/>
          <w:szCs w:val="28"/>
          <w:lang w:val="ru-RU"/>
        </w:rPr>
        <w:t xml:space="preserve"> токена для аутентификации.</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httpRequestMessage = new HttpRequestMessag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RequestUri = new Uri(_devSslHelper.DevServerRootUrl + apiUr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Headers.Authorization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System.Net.Http.Headers.AuthenticationHeaderValue("Bearer", _accessToken);</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request != nul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httpRequestMessage.Content = http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получи ответ от сервера и десериализовать его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devSslHelper.HttpClient.SendAsync(httpRequestMessag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Content = await response.Content.ReadAsStringAsync();</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TResponse&gt;(response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result.StatusCode = (int)response.StatusCod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желательных остановок </w:t>
      </w:r>
      <w:r w:rsidR="004250D3"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Финальный вариант метода выглядит следующим образом:</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TResponse</w:t>
      </w:r>
      <w:r w:rsidRPr="000E3B45">
        <w:rPr>
          <w:rFonts w:ascii="Courier New" w:eastAsia="Segoe UI Symbol" w:hAnsi="Courier New" w:cs="Courier New"/>
          <w:color w:val="303030" w:themeColor="text1"/>
          <w:sz w:val="20"/>
          <w:szCs w:val="28"/>
          <w:lang w:val="ru-RU"/>
        </w:rPr>
        <w:t xml:space="preserve">&gt; </w:t>
      </w:r>
      <w:r w:rsidRPr="000E3B45">
        <w:rPr>
          <w:rFonts w:ascii="Courier New" w:eastAsia="Segoe UI Symbol" w:hAnsi="Courier New" w:cs="Courier New"/>
          <w:color w:val="303030" w:themeColor="text1"/>
          <w:sz w:val="20"/>
          <w:szCs w:val="28"/>
        </w:rPr>
        <w:t>CallWebApi</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TReques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Response</w:t>
      </w:r>
      <w:r w:rsidRPr="000E3B45">
        <w:rPr>
          <w:rFonts w:ascii="Courier New" w:eastAsia="Segoe UI Symbol" w:hAnsi="Courier New" w:cs="Courier New"/>
          <w:color w:val="303030" w:themeColor="text1"/>
          <w:sz w:val="20"/>
          <w:szCs w:val="28"/>
          <w:lang w:val="ru-RU"/>
        </w:rPr>
        <w:t>&g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string apiUrl, HttpMethod httpMethod, TRequest request) where TResponse : BaseRespons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HttpRequest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Uri(_devSslHelper.DevServerRootUrl + apiUr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Headers.Authorization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System.Net.Http.Headers.AuthenticationHeaderValue("Bearer", _accessToken);</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quest != nul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devSslHelper.HttpClient.SendAsync(httpRequest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response.Content.ReadAsStringAsync();</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TResponse&gt;(response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int)response.StatusCod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Activator.CreateInstance&lt;TResponse&g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500;</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Message = ex.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3D0F30"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им образом были реализованы методы для </w:t>
      </w:r>
      <w:r w:rsidR="004C203D" w:rsidRPr="000E3B45">
        <w:rPr>
          <w:rFonts w:ascii="Times New Roman" w:eastAsia="Segoe UI Symbol" w:hAnsi="Times New Roman" w:cs="Times New Roman"/>
          <w:color w:val="303030" w:themeColor="text1"/>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Pr="000E3B45" w:rsidRDefault="003D0F30"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917898" w:rsidRPr="000E3B45" w:rsidRDefault="003D0F30" w:rsidP="00117A24">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6 Тестирования программного средства</w:t>
      </w:r>
    </w:p>
    <w:p w:rsidR="00D75156" w:rsidRPr="000E3B45" w:rsidRDefault="00D75156" w:rsidP="00D75156">
      <w:pPr>
        <w:spacing w:after="0" w:line="240" w:lineRule="auto"/>
        <w:jc w:val="both"/>
        <w:rPr>
          <w:rFonts w:ascii="Times New Roman" w:eastAsia="Segoe UI Symbol" w:hAnsi="Times New Roman" w:cs="Times New Roman"/>
          <w:b/>
          <w:color w:val="303030" w:themeColor="text1"/>
          <w:sz w:val="28"/>
          <w:szCs w:val="28"/>
          <w:lang w:val="ru-RU"/>
        </w:rPr>
      </w:pPr>
    </w:p>
    <w:p w:rsidR="00D75156" w:rsidRPr="000E3B45" w:rsidRDefault="00D7515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0E3B45" w:rsidRDefault="0039228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Тестирование – </w:t>
      </w:r>
      <w:r w:rsidR="00D75156" w:rsidRPr="000E3B45">
        <w:rPr>
          <w:rFonts w:ascii="Times New Roman" w:eastAsia="Segoe UI Symbol" w:hAnsi="Times New Roman" w:cs="Times New Roman"/>
          <w:color w:val="303030" w:themeColor="text1"/>
          <w:sz w:val="28"/>
          <w:szCs w:val="28"/>
          <w:lang w:val="ru-RU"/>
        </w:rPr>
        <w:t>это проверка программного обеспечения, которая показывает, соответствует ли оно ожиданиям разработчиков и правильно ли работает.</w:t>
      </w:r>
    </w:p>
    <w:p w:rsidR="00392286" w:rsidRPr="000E3B45" w:rsidRDefault="00D7515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с</w:t>
      </w:r>
      <w:r w:rsidR="00392286" w:rsidRPr="000E3B45">
        <w:rPr>
          <w:rFonts w:ascii="Times New Roman" w:eastAsia="Segoe UI Symbol" w:hAnsi="Times New Roman" w:cs="Times New Roman"/>
          <w:color w:val="303030" w:themeColor="text1"/>
          <w:sz w:val="28"/>
          <w:szCs w:val="28"/>
          <w:lang w:val="ru-RU"/>
        </w:rPr>
        <w:t xml:space="preserve">тирование проводят тестировщики </w:t>
      </w:r>
      <w:r w:rsidRPr="000E3B45">
        <w:rPr>
          <w:rFonts w:ascii="Times New Roman" w:eastAsia="Segoe UI Symbol" w:hAnsi="Times New Roman" w:cs="Times New Roman"/>
          <w:color w:val="303030" w:themeColor="text1"/>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оекта, разработчики, дизайнеры</w:t>
      </w:r>
      <w:r w:rsidR="00EA572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2</w:t>
      </w:r>
      <w:r w:rsidR="00EA572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дставьте, что все эти люди объединяются, чтобы создать какой-то продукт. Они разра</w:t>
      </w:r>
      <w:r w:rsidR="000D7655" w:rsidRPr="000E3B45">
        <w:rPr>
          <w:rFonts w:ascii="Times New Roman" w:eastAsia="Segoe UI Symbol" w:hAnsi="Times New Roman" w:cs="Times New Roman"/>
          <w:color w:val="303030" w:themeColor="text1"/>
          <w:sz w:val="28"/>
          <w:szCs w:val="28"/>
          <w:lang w:val="ru-RU"/>
        </w:rPr>
        <w:t>батывают его, выпускают на рынок</w:t>
      </w:r>
      <w:r w:rsidRPr="000E3B45">
        <w:rPr>
          <w:rFonts w:ascii="Times New Roman" w:eastAsia="Segoe UI Symbol" w:hAnsi="Times New Roman" w:cs="Times New Roman"/>
          <w:color w:val="303030" w:themeColor="text1"/>
          <w:sz w:val="28"/>
          <w:szCs w:val="28"/>
          <w:lang w:val="ru-RU"/>
        </w:rPr>
        <w:t xml:space="preserve">. А позже пользователи вдруг выясняют, что где-то в продукте есть </w:t>
      </w:r>
      <w:r w:rsidR="000D7655" w:rsidRPr="000E3B45">
        <w:rPr>
          <w:rFonts w:ascii="Times New Roman" w:eastAsia="Segoe UI Symbol" w:hAnsi="Times New Roman" w:cs="Times New Roman"/>
          <w:color w:val="303030" w:themeColor="text1"/>
          <w:sz w:val="28"/>
          <w:szCs w:val="28"/>
          <w:lang w:val="ru-RU"/>
        </w:rPr>
        <w:t>ошибки</w:t>
      </w:r>
      <w:r w:rsidRPr="000E3B45">
        <w:rPr>
          <w:rFonts w:ascii="Times New Roman" w:eastAsia="Segoe UI Symbol" w:hAnsi="Times New Roman" w:cs="Times New Roman"/>
          <w:color w:val="303030" w:themeColor="text1"/>
          <w:sz w:val="28"/>
          <w:szCs w:val="28"/>
          <w:lang w:val="ru-RU"/>
        </w:rPr>
        <w:t>. В результате команде придется заново его прорабатывать, что стоит немалых денег и времени, да и репутация продукта на рынке будет испорчена.</w:t>
      </w:r>
    </w:p>
    <w:p w:rsidR="0053444A"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несколько этапов тестирования:</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CA7C12" w:rsidRPr="000E3B45">
        <w:rPr>
          <w:rFonts w:ascii="Times New Roman" w:eastAsia="Segoe UI Symbol" w:hAnsi="Times New Roman" w:cs="Times New Roman"/>
          <w:color w:val="303030" w:themeColor="text1"/>
          <w:sz w:val="28"/>
          <w:szCs w:val="28"/>
          <w:lang w:val="ru-RU"/>
        </w:rPr>
        <w:t>Проработка требований к продукту – это этап на кот</w:t>
      </w:r>
      <w:r w:rsidR="005C5FD6" w:rsidRPr="000E3B45">
        <w:rPr>
          <w:rFonts w:ascii="Times New Roman" w:eastAsia="Segoe UI Symbol" w:hAnsi="Times New Roman" w:cs="Times New Roman"/>
          <w:color w:val="303030" w:themeColor="text1"/>
          <w:sz w:val="28"/>
          <w:szCs w:val="28"/>
          <w:lang w:val="ru-RU"/>
        </w:rPr>
        <w:t>о</w:t>
      </w:r>
      <w:r w:rsidR="00CA7C12" w:rsidRPr="000E3B45">
        <w:rPr>
          <w:rFonts w:ascii="Times New Roman" w:eastAsia="Segoe UI Symbol" w:hAnsi="Times New Roman" w:cs="Times New Roman"/>
          <w:color w:val="303030" w:themeColor="text1"/>
          <w:sz w:val="28"/>
          <w:szCs w:val="28"/>
          <w:lang w:val="ru-RU"/>
        </w:rPr>
        <w:t>ром</w:t>
      </w:r>
      <w:r w:rsidR="0053444A" w:rsidRPr="000E3B45">
        <w:rPr>
          <w:rFonts w:ascii="Times New Roman" w:eastAsia="Segoe UI Symbol" w:hAnsi="Times New Roman" w:cs="Times New Roman"/>
          <w:color w:val="303030" w:themeColor="text1"/>
          <w:sz w:val="28"/>
          <w:szCs w:val="28"/>
          <w:lang w:val="ru-RU"/>
        </w:rPr>
        <w:t xml:space="preserve"> тестировщики внимател</w:t>
      </w:r>
      <w:r w:rsidR="00CA7C12" w:rsidRPr="000E3B45">
        <w:rPr>
          <w:rFonts w:ascii="Times New Roman" w:eastAsia="Segoe UI Symbol" w:hAnsi="Times New Roman" w:cs="Times New Roman"/>
          <w:color w:val="303030" w:themeColor="text1"/>
          <w:sz w:val="28"/>
          <w:szCs w:val="28"/>
          <w:lang w:val="ru-RU"/>
        </w:rPr>
        <w:t>ьно изучают требования продукта – </w:t>
      </w:r>
      <w:r w:rsidR="0053444A" w:rsidRPr="000E3B45">
        <w:rPr>
          <w:rFonts w:ascii="Times New Roman" w:eastAsia="Segoe UI Symbol" w:hAnsi="Times New Roman" w:cs="Times New Roman"/>
          <w:color w:val="303030" w:themeColor="text1"/>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Анализ требований – этот этап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Разработка стратегии и плана тестирования.</w:t>
      </w:r>
      <w:r w:rsidR="00522B9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Когда все требования к продукту понятны, остается разработать план тестирования. В него входит:</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ыбор методов тестирования ручное, автоматизированное, тестирование на реальных устройствах и другие;</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нализ потенциальных рисков, которые могут повлиять на качество и успешность тестирования, и планирование мер по их минимизации;</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нирование ресурсов – 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r w:rsidR="00845DE2"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3</w:t>
      </w:r>
      <w:r w:rsidR="00845DE2"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248EC" w:rsidRPr="000E3B45" w:rsidRDefault="006248EC"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Создание тестовой документации н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Pr="000E3B45" w:rsidRDefault="006248EC"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5 Тестирование. После того как команда утверждает стратегию тестирования и тестовую документацию, проводится тестирование. Тестирование программного обеспечения – 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Эксплуатация и поддержка. 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Pr="000E3B45" w:rsidRDefault="00126CAB"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множество видов тестирования рассмотрим самые важные.</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 это проверка программного обеспечения вручную, без использования автоматизированных инструментов. Тестировщик взаимодействует с программой как обычный пользовател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ки могли исправить ошибки.</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ль функционального тестирования – убедиться, что программа выполняет свои функции и операции согласно спецификациям, а также работает правильно и без сбоев</w:t>
      </w:r>
      <w:r w:rsidR="00442B79"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4</w:t>
      </w:r>
      <w:r w:rsidR="00442B7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ымовое тестирование – 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Pr="000E3B45" w:rsidRDefault="0042343A"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AMSUNG</w: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color w:val="303030" w:themeColor="text1"/>
          <w:sz w:val="28"/>
          <w:szCs w:val="28"/>
        </w:rPr>
        <w:t>S</w:t>
      </w:r>
      <w:r w:rsidRPr="000E3B45">
        <w:rPr>
          <w:rFonts w:ascii="Times New Roman" w:hAnsi="Times New Roman" w:cs="Times New Roman"/>
          <w:color w:val="303030" w:themeColor="text1"/>
          <w:sz w:val="28"/>
          <w:szCs w:val="28"/>
          <w:lang w:val="ru-RU"/>
        </w:rPr>
        <w:t xml:space="preserve">21 </w:t>
      </w:r>
      <w:r w:rsidRPr="000E3B45">
        <w:rPr>
          <w:rFonts w:ascii="Times New Roman" w:hAnsi="Times New Roman" w:cs="Times New Roman"/>
          <w:color w:val="303030" w:themeColor="text1"/>
          <w:sz w:val="28"/>
          <w:szCs w:val="28"/>
        </w:rPr>
        <w:t>FE</w:t>
      </w:r>
      <w:r w:rsidRPr="000E3B45">
        <w:rPr>
          <w:rFonts w:ascii="Times New Roman" w:hAnsi="Times New Roman" w:cs="Times New Roman"/>
          <w:color w:val="303030" w:themeColor="text1"/>
          <w:sz w:val="28"/>
          <w:szCs w:val="28"/>
          <w:lang w:val="ru-RU"/>
        </w:rPr>
        <w:t xml:space="preserve">» с версией операционной системы </w:t>
      </w:r>
      <w:r w:rsidRPr="000E3B45">
        <w:rPr>
          <w:rFonts w:ascii="Times New Roman" w:hAnsi="Times New Roman" w:cs="Times New Roman"/>
          <w:color w:val="303030" w:themeColor="text1"/>
          <w:sz w:val="28"/>
          <w:szCs w:val="28"/>
        </w:rPr>
        <w:t>Android</w:t>
      </w:r>
      <w:r w:rsidRPr="000E3B45">
        <w:rPr>
          <w:rFonts w:ascii="Times New Roman" w:hAnsi="Times New Roman" w:cs="Times New Roman"/>
          <w:color w:val="303030" w:themeColor="text1"/>
          <w:sz w:val="28"/>
          <w:szCs w:val="28"/>
          <w:lang w:val="ru-RU"/>
        </w:rPr>
        <w:t xml:space="preserve"> 13.0.0.</w:t>
      </w:r>
    </w:p>
    <w:p w:rsidR="005877B1" w:rsidRPr="000E3B45" w:rsidRDefault="005877B1"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p>
    <w:p w:rsidR="0015483A" w:rsidRPr="000E3B45" w:rsidRDefault="005877B1" w:rsidP="00FE3B3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83A" w:rsidRPr="000E3B45">
        <w:rPr>
          <w:rFonts w:ascii="Times New Roman" w:eastAsia="Segoe UI Symbol" w:hAnsi="Times New Roman" w:cs="Times New Roman"/>
          <w:color w:val="303030" w:themeColor="text1"/>
          <w:sz w:val="28"/>
          <w:szCs w:val="28"/>
          <w:lang w:val="ru-RU"/>
        </w:rPr>
        <w:t xml:space="preserve">подготовка альфа-версии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включает в себя компиляцию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и подгото</w:t>
      </w:r>
      <w:r w:rsidR="0061676E" w:rsidRPr="000E3B45">
        <w:rPr>
          <w:rFonts w:ascii="Times New Roman" w:eastAsia="Segoe UI Symbol" w:hAnsi="Times New Roman" w:cs="Times New Roman"/>
          <w:color w:val="303030" w:themeColor="text1"/>
          <w:sz w:val="28"/>
          <w:szCs w:val="28"/>
          <w:lang w:val="ru-RU"/>
        </w:rPr>
        <w:t>вку к развертыванию на тестовом устройстве</w:t>
      </w:r>
      <w:r w:rsidR="0015483A" w:rsidRPr="000E3B45">
        <w:rPr>
          <w:rFonts w:ascii="Times New Roman" w:eastAsia="Segoe UI Symbol" w:hAnsi="Times New Roman" w:cs="Times New Roman"/>
          <w:color w:val="303030" w:themeColor="text1"/>
          <w:sz w:val="28"/>
          <w:szCs w:val="28"/>
          <w:lang w:val="ru-RU"/>
        </w:rPr>
        <w:t xml:space="preserve"> д</w:t>
      </w:r>
      <w:r w:rsidR="0055693D" w:rsidRPr="000E3B45">
        <w:rPr>
          <w:rFonts w:ascii="Times New Roman" w:eastAsia="Segoe UI Symbol" w:hAnsi="Times New Roman" w:cs="Times New Roman"/>
          <w:color w:val="303030" w:themeColor="text1"/>
          <w:sz w:val="28"/>
          <w:szCs w:val="28"/>
          <w:lang w:val="ru-RU"/>
        </w:rPr>
        <w:t>ля первоначального тестирования;</w:t>
      </w:r>
    </w:p>
    <w:p w:rsidR="0061676E" w:rsidRPr="000E3B45" w:rsidRDefault="00FE3B34" w:rsidP="00BC023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вести первичное т</w:t>
      </w:r>
      <w:r w:rsidR="0061676E" w:rsidRPr="000E3B45">
        <w:rPr>
          <w:rFonts w:ascii="Times New Roman" w:eastAsia="Segoe UI Symbol" w:hAnsi="Times New Roman" w:cs="Times New Roman"/>
          <w:color w:val="303030" w:themeColor="text1"/>
          <w:sz w:val="28"/>
          <w:szCs w:val="28"/>
          <w:lang w:val="ru-RU"/>
        </w:rPr>
        <w:t xml:space="preserve">естирование </w:t>
      </w:r>
      <w:r w:rsidRPr="000E3B45">
        <w:rPr>
          <w:rFonts w:ascii="Times New Roman" w:eastAsia="Segoe UI Symbol" w:hAnsi="Times New Roman" w:cs="Times New Roman"/>
          <w:color w:val="303030" w:themeColor="text1"/>
          <w:sz w:val="28"/>
          <w:szCs w:val="28"/>
          <w:lang w:val="ru-RU"/>
        </w:rPr>
        <w:t xml:space="preserve">среди ограниченной группы </w:t>
      </w:r>
      <w:r w:rsidR="0061676E" w:rsidRPr="000E3B45">
        <w:rPr>
          <w:rFonts w:ascii="Times New Roman" w:eastAsia="Segoe UI Symbol" w:hAnsi="Times New Roman" w:cs="Times New Roman"/>
          <w:color w:val="303030" w:themeColor="text1"/>
          <w:sz w:val="28"/>
          <w:szCs w:val="28"/>
          <w:lang w:val="ru-RU"/>
        </w:rPr>
        <w:t>пользователей</w:t>
      </w:r>
      <w:r w:rsidRPr="000E3B45">
        <w:rPr>
          <w:rFonts w:ascii="Times New Roman" w:eastAsia="Segoe UI Symbol" w:hAnsi="Times New Roman" w:cs="Times New Roman"/>
          <w:color w:val="303030" w:themeColor="text1"/>
          <w:sz w:val="28"/>
          <w:szCs w:val="28"/>
          <w:lang w:val="ru-RU"/>
        </w:rPr>
        <w:t xml:space="preserve"> для выявления базовых проблем функциональности и стабильности приложения;</w:t>
      </w:r>
    </w:p>
    <w:p w:rsidR="0015483A" w:rsidRPr="000E3B45" w:rsidRDefault="00704783"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0E3B45" w:rsidRDefault="00704783"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е UX/UI на оценку пользовательского интерфейса и опыта, а также проверку на интуитивность, понятность и удобство навигации;</w:t>
      </w:r>
    </w:p>
    <w:p w:rsidR="0015483A" w:rsidRPr="000E3B45" w:rsidRDefault="00FE3B34"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 xml:space="preserve">тестирование совместимости и производительности включает проверку функционирования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704783" w:rsidRPr="000E3B45">
        <w:rPr>
          <w:rFonts w:ascii="Times New Roman" w:eastAsia="Segoe UI Symbol" w:hAnsi="Times New Roman" w:cs="Times New Roman"/>
          <w:color w:val="303030" w:themeColor="text1"/>
          <w:sz w:val="28"/>
          <w:szCs w:val="28"/>
          <w:lang w:val="ru-RU"/>
        </w:rPr>
        <w:t xml:space="preserve"> на различных устройствах и версиях Android, оценку производительности, времени отклика, оптимизацию ресурсов и обработку ошибок;</w:t>
      </w:r>
    </w:p>
    <w:p w:rsidR="00EA33CA" w:rsidRPr="000E3B45" w:rsidRDefault="00EA33CA" w:rsidP="00EA33C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проверка уведомлений на корректность и своевременность отображения; </w:t>
      </w:r>
    </w:p>
    <w:p w:rsidR="0015483A" w:rsidRPr="000E3B45" w:rsidRDefault="00FE3B34"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п</w:t>
      </w:r>
      <w:r w:rsidR="0015483A" w:rsidRPr="000E3B45">
        <w:rPr>
          <w:rFonts w:ascii="Times New Roman" w:eastAsia="Segoe UI Symbol" w:hAnsi="Times New Roman" w:cs="Times New Roman"/>
          <w:color w:val="303030" w:themeColor="text1"/>
          <w:sz w:val="28"/>
          <w:szCs w:val="28"/>
          <w:lang w:val="ru-RU"/>
        </w:rPr>
        <w:t>роверка на уязвимости безопасности, включая защиту данных пользовател</w:t>
      </w:r>
      <w:r w:rsidR="00704783" w:rsidRPr="000E3B45">
        <w:rPr>
          <w:rFonts w:ascii="Times New Roman" w:eastAsia="Segoe UI Symbol" w:hAnsi="Times New Roman" w:cs="Times New Roman"/>
          <w:color w:val="303030" w:themeColor="text1"/>
          <w:sz w:val="28"/>
          <w:szCs w:val="28"/>
          <w:lang w:val="ru-RU"/>
        </w:rPr>
        <w:t>ей, шифрование и аутентификацию.</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результате проведения Альфа-тестирования не было выявлено крит</w:t>
      </w:r>
      <w:r w:rsidR="00CB6D8B" w:rsidRPr="000E3B45">
        <w:rPr>
          <w:rFonts w:ascii="Times New Roman" w:eastAsia="Segoe UI Symbol" w:hAnsi="Times New Roman" w:cs="Times New Roman"/>
          <w:color w:val="303030" w:themeColor="text1"/>
          <w:sz w:val="28"/>
          <w:szCs w:val="28"/>
          <w:lang w:val="ru-RU"/>
        </w:rPr>
        <w:t xml:space="preserve">ических ошибок </w:t>
      </w:r>
      <w:r w:rsidRPr="000E3B45">
        <w:rPr>
          <w:rFonts w:ascii="Times New Roman" w:eastAsia="Segoe UI Symbol" w:hAnsi="Times New Roman" w:cs="Times New Roman"/>
          <w:color w:val="303030" w:themeColor="text1"/>
          <w:sz w:val="28"/>
          <w:szCs w:val="28"/>
          <w:lang w:val="ru-RU"/>
        </w:rPr>
        <w:t>и были достигнуты следующие результаты:</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61676E" w:rsidRPr="000E3B45">
        <w:rPr>
          <w:rFonts w:ascii="Times New Roman" w:eastAsia="Segoe UI Symbol" w:hAnsi="Times New Roman" w:cs="Times New Roman"/>
          <w:color w:val="303030" w:themeColor="text1"/>
          <w:sz w:val="28"/>
          <w:szCs w:val="28"/>
          <w:lang w:val="ru-RU"/>
        </w:rPr>
        <w:t xml:space="preserve"> при</w:t>
      </w:r>
      <w:r w:rsidRPr="000E3B45">
        <w:rPr>
          <w:rFonts w:ascii="Times New Roman" w:eastAsia="Segoe UI Symbol" w:hAnsi="Times New Roman" w:cs="Times New Roman"/>
          <w:color w:val="303030" w:themeColor="text1"/>
          <w:sz w:val="28"/>
          <w:szCs w:val="28"/>
          <w:lang w:val="ru-RU"/>
        </w:rPr>
        <w:t> </w:t>
      </w:r>
      <w:r w:rsidR="0061676E" w:rsidRPr="000E3B45">
        <w:rPr>
          <w:rFonts w:ascii="Times New Roman" w:eastAsia="Segoe UI Symbol" w:hAnsi="Times New Roman" w:cs="Times New Roman"/>
          <w:color w:val="303030" w:themeColor="text1"/>
          <w:sz w:val="28"/>
          <w:szCs w:val="28"/>
          <w:lang w:val="ru-RU"/>
        </w:rPr>
        <w:t xml:space="preserve">компиляции и развертывание </w:t>
      </w:r>
      <w:r w:rsidR="00DB790F" w:rsidRPr="000E3B45">
        <w:rPr>
          <w:rFonts w:ascii="Times New Roman" w:eastAsia="Segoe UI Symbol" w:hAnsi="Times New Roman" w:cs="Times New Roman"/>
          <w:color w:val="303030" w:themeColor="text1"/>
          <w:sz w:val="28"/>
          <w:szCs w:val="28"/>
          <w:lang w:val="ru-RU"/>
        </w:rPr>
        <w:t xml:space="preserve">программного средства </w:t>
      </w:r>
      <w:r w:rsidR="0061676E" w:rsidRPr="000E3B45">
        <w:rPr>
          <w:rFonts w:ascii="Times New Roman" w:eastAsia="Segoe UI Symbol" w:hAnsi="Times New Roman" w:cs="Times New Roman"/>
          <w:color w:val="303030" w:themeColor="text1"/>
          <w:sz w:val="28"/>
          <w:szCs w:val="28"/>
          <w:lang w:val="ru-RU"/>
        </w:rPr>
        <w:t>на тестовом устройстве ошибок выявлено не был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 первичном тестирование не было выявлено критических ошибок;</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функции пересылки информации в режиме реального времени работала без перебоев;</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w:t>
      </w:r>
      <w:r w:rsidR="002B06A8" w:rsidRPr="000E3B45">
        <w:rPr>
          <w:rFonts w:ascii="Times New Roman" w:eastAsia="Segoe UI Symbol" w:hAnsi="Times New Roman" w:cs="Times New Roman"/>
          <w:color w:val="303030" w:themeColor="text1"/>
          <w:sz w:val="28"/>
          <w:szCs w:val="28"/>
          <w:lang w:val="ru-RU"/>
        </w:rPr>
        <w:t xml:space="preserve">льский интерфейс имеет понятную функциональность </w:t>
      </w:r>
      <w:r w:rsidRPr="000E3B45">
        <w:rPr>
          <w:rFonts w:ascii="Times New Roman" w:eastAsia="Segoe UI Symbol" w:hAnsi="Times New Roman" w:cs="Times New Roman"/>
          <w:color w:val="303030" w:themeColor="text1"/>
          <w:sz w:val="28"/>
          <w:szCs w:val="28"/>
          <w:lang w:val="ru-RU"/>
        </w:rPr>
        <w:t>и не вызывает никаких нареканий;</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 различных версиях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w:t>
      </w:r>
      <w:r w:rsidR="00DB790F" w:rsidRPr="000E3B45">
        <w:rPr>
          <w:rFonts w:ascii="Times New Roman" w:eastAsia="Segoe UI Symbol" w:hAnsi="Times New Roman" w:cs="Times New Roman"/>
          <w:color w:val="303030" w:themeColor="text1"/>
          <w:sz w:val="28"/>
          <w:szCs w:val="28"/>
          <w:lang w:val="ru-RU"/>
        </w:rPr>
        <w:t>программное</w:t>
      </w:r>
      <w:r w:rsidR="002B06A8" w:rsidRPr="000E3B45">
        <w:rPr>
          <w:rFonts w:ascii="Times New Roman" w:eastAsia="Segoe UI Symbol" w:hAnsi="Times New Roman" w:cs="Times New Roman"/>
          <w:color w:val="303030" w:themeColor="text1"/>
          <w:sz w:val="28"/>
          <w:szCs w:val="28"/>
          <w:lang w:val="ru-RU"/>
        </w:rPr>
        <w:t xml:space="preserve"> средства</w:t>
      </w:r>
      <w:r w:rsidRPr="000E3B45">
        <w:rPr>
          <w:rFonts w:ascii="Times New Roman" w:eastAsia="Segoe UI Symbol" w:hAnsi="Times New Roman" w:cs="Times New Roman"/>
          <w:color w:val="303030" w:themeColor="text1"/>
          <w:sz w:val="28"/>
          <w:szCs w:val="28"/>
          <w:lang w:val="ru-RU"/>
        </w:rPr>
        <w:t xml:space="preserve"> запускалась стабильн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 различных устройствах приложения запускалась стабильно;</w:t>
      </w:r>
    </w:p>
    <w:p w:rsidR="00F06500" w:rsidRPr="000E3B45" w:rsidRDefault="00EA33CA" w:rsidP="00B770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сплывающие окна отображали корректную и своевременную информацию.</w:t>
      </w:r>
    </w:p>
    <w:p w:rsidR="00577B46" w:rsidRPr="000E3B45" w:rsidRDefault="00B770D5"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функции приложения на двух устройствах работают исправно без нареканий без лишних нагрузок на систему, зависаний и лишних процессов.</w:t>
      </w:r>
    </w:p>
    <w:p w:rsidR="00577B46" w:rsidRPr="000E3B45" w:rsidRDefault="00577B46" w:rsidP="00577B46">
      <w:pPr>
        <w:rPr>
          <w:color w:val="303030" w:themeColor="text1"/>
          <w:lang w:val="ru-RU"/>
        </w:rPr>
      </w:pPr>
      <w:r w:rsidRPr="000E3B45">
        <w:rPr>
          <w:color w:val="303030" w:themeColor="text1"/>
          <w:lang w:val="ru-RU"/>
        </w:rPr>
        <w:br w:type="page"/>
      </w:r>
    </w:p>
    <w:p w:rsidR="00577B46" w:rsidRPr="000E3B45" w:rsidRDefault="00577B46" w:rsidP="005A56AC">
      <w:pPr>
        <w:spacing w:after="0" w:line="240" w:lineRule="auto"/>
        <w:ind w:left="936" w:hanging="227"/>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3 ОЦЕНКА КОЛИЧЕСТВЕННЫХ ПОКАЗАТЕЛЕЙ ФУНКЦИОНИРОВАНИЯ ПРОГРАММНОГО СРЕДСТВА</w:t>
      </w: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32"/>
          <w:szCs w:val="32"/>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3.1 Оценка временных показателей программного средства</w:t>
      </w:r>
    </w:p>
    <w:p w:rsidR="008912F0" w:rsidRPr="000E3B45" w:rsidRDefault="008912F0"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C80307" w:rsidRPr="000E3B45" w:rsidRDefault="00C80307"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Pr="000E3B45" w:rsidRDefault="00C80307" w:rsidP="008A7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w:t>
      </w:r>
      <w:r w:rsidR="00DB790F"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будет корректно работать.</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w:t>
      </w:r>
      <w:r w:rsidR="00626BCA" w:rsidRPr="000E3B45">
        <w:rPr>
          <w:rFonts w:ascii="Times New Roman" w:eastAsia="Segoe UI Symbol" w:hAnsi="Times New Roman" w:cs="Times New Roman"/>
          <w:color w:val="303030" w:themeColor="text1"/>
          <w:sz w:val="28"/>
          <w:szCs w:val="28"/>
          <w:lang w:val="ru-RU"/>
        </w:rPr>
        <w:t xml:space="preserve"> [25]</w:t>
      </w:r>
      <w:r w:rsidRPr="000E3B45">
        <w:rPr>
          <w:rFonts w:ascii="Times New Roman" w:eastAsia="Segoe UI Symbol" w:hAnsi="Times New Roman" w:cs="Times New Roman"/>
          <w:color w:val="303030" w:themeColor="text1"/>
          <w:sz w:val="28"/>
          <w:szCs w:val="28"/>
          <w:lang w:val="ru-RU"/>
        </w:rPr>
        <w:t xml:space="preserve">. </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pache Jmeter </w:t>
      </w:r>
      <w:r w:rsidR="00C32E18" w:rsidRPr="000E3B45">
        <w:rPr>
          <w:rFonts w:ascii="Times New Roman" w:eastAsia="Segoe UI Symbol" w:hAnsi="Times New Roman" w:cs="Times New Roman"/>
          <w:color w:val="303030" w:themeColor="text1"/>
          <w:sz w:val="28"/>
          <w:szCs w:val="28"/>
          <w:lang w:val="ru-RU"/>
        </w:rPr>
        <w:t>–</w:t>
      </w:r>
      <w:r w:rsidR="00C32E1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струмент для проведения нагрузочного тестирования, разрабатываемый Apache Software Foundation. Хотя изначально Jmeter разрабатывался как средство тестирования </w:t>
      </w:r>
      <w:r w:rsidRPr="000E3B45">
        <w:rPr>
          <w:rFonts w:ascii="Times New Roman" w:eastAsia="Segoe UI Symbol" w:hAnsi="Times New Roman" w:cs="Times New Roman"/>
          <w:color w:val="303030" w:themeColor="text1"/>
          <w:sz w:val="28"/>
          <w:szCs w:val="28"/>
        </w:rPr>
        <w:t>W</w:t>
      </w:r>
      <w:r w:rsidRPr="000E3B45">
        <w:rPr>
          <w:rFonts w:ascii="Times New Roman" w:eastAsia="Segoe UI Symbol" w:hAnsi="Times New Roman" w:cs="Times New Roman"/>
          <w:color w:val="303030" w:themeColor="text1"/>
          <w:sz w:val="28"/>
          <w:szCs w:val="28"/>
          <w:lang w:val="ru-RU"/>
        </w:rPr>
        <w:t>eb-приложений, в настоящее время он способен проводить нагрузочные тесты для Jdbc-соединений, FTP, Ldap, Soap, Jms, POP3, Imap, HTTP и TCP</w:t>
      </w:r>
      <w:r w:rsidR="008D51B9" w:rsidRPr="000E3B45">
        <w:rPr>
          <w:rFonts w:ascii="Times New Roman" w:eastAsia="Segoe UI Symbol" w:hAnsi="Times New Roman" w:cs="Times New Roman"/>
          <w:color w:val="303030" w:themeColor="text1"/>
          <w:sz w:val="28"/>
          <w:szCs w:val="28"/>
          <w:lang w:val="ru-RU"/>
        </w:rPr>
        <w:t xml:space="preserve"> [</w:t>
      </w:r>
      <w:r w:rsidR="00626BCA" w:rsidRPr="000E3B45">
        <w:rPr>
          <w:rFonts w:ascii="Times New Roman" w:eastAsia="Segoe UI Symbol" w:hAnsi="Times New Roman" w:cs="Times New Roman"/>
          <w:color w:val="303030" w:themeColor="text1"/>
          <w:sz w:val="28"/>
          <w:szCs w:val="28"/>
          <w:lang w:val="ru-RU"/>
        </w:rPr>
        <w:t>26</w:t>
      </w:r>
      <w:r w:rsidR="008D51B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sidRPr="000E3B45">
        <w:rPr>
          <w:rFonts w:ascii="Times New Roman" w:eastAsia="Segoe UI Symbol" w:hAnsi="Times New Roman" w:cs="Times New Roman"/>
          <w:color w:val="303030" w:themeColor="text1"/>
          <w:sz w:val="28"/>
          <w:szCs w:val="28"/>
          <w:lang w:val="ru-RU"/>
        </w:rPr>
        <w:t xml:space="preserve"> и их периодичность, р</w:t>
      </w:r>
      <w:r w:rsidRPr="000E3B45">
        <w:rPr>
          <w:rFonts w:ascii="Times New Roman" w:eastAsia="Segoe UI Symbol" w:hAnsi="Times New Roman" w:cs="Times New Roman"/>
          <w:color w:val="303030" w:themeColor="text1"/>
          <w:sz w:val="28"/>
          <w:szCs w:val="28"/>
          <w:lang w:val="ru-RU"/>
        </w:rPr>
        <w:t>исунок 3.1.</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6FE940C" wp14:editId="3F82470F">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1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онфигурация запросов на сервер</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A74110" w:rsidRPr="000E3B45" w:rsidRDefault="00A74110"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3ECD4DB" wp14:editId="2FAE9732">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Pr="000E3B45"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4110" w:rsidRPr="000E3B45" w:rsidRDefault="00A74110"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2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одробная информация об ответах сервера </w:t>
      </w:r>
    </w:p>
    <w:p w:rsidR="0080708C" w:rsidRPr="000E3B45" w:rsidRDefault="00A7411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тестирования нагрузок на сервер были получены следующие данные что на один запрос пользователя </w:t>
      </w:r>
      <w:r w:rsidR="00C97F3C" w:rsidRPr="000E3B45">
        <w:rPr>
          <w:rFonts w:ascii="Times New Roman" w:eastAsia="Segoe UI Symbol" w:hAnsi="Times New Roman" w:cs="Times New Roman"/>
          <w:color w:val="303030" w:themeColor="text1"/>
          <w:sz w:val="28"/>
          <w:szCs w:val="28"/>
          <w:lang w:val="ru-RU"/>
        </w:rPr>
        <w:t>на логин приходиться примерно 18 пакетов один пакет равен 4</w:t>
      </w:r>
      <w:r w:rsidRPr="000E3B45">
        <w:rPr>
          <w:rFonts w:ascii="Times New Roman" w:eastAsia="Segoe UI Symbol" w:hAnsi="Times New Roman" w:cs="Times New Roman"/>
          <w:color w:val="303030" w:themeColor="text1"/>
          <w:sz w:val="28"/>
          <w:szCs w:val="28"/>
          <w:lang w:val="ru-RU"/>
        </w:rPr>
        <w:t xml:space="preserve"> кБ в секунду.</w:t>
      </w:r>
      <w:r w:rsidR="00F4005C" w:rsidRPr="000E3B45">
        <w:rPr>
          <w:rFonts w:ascii="Times New Roman" w:eastAsia="Segoe UI Symbol" w:hAnsi="Times New Roman" w:cs="Times New Roman"/>
          <w:color w:val="303030" w:themeColor="text1"/>
          <w:sz w:val="28"/>
          <w:szCs w:val="28"/>
          <w:lang w:val="ru-RU"/>
        </w:rPr>
        <w:t xml:space="preserve"> Общее количество</w:t>
      </w:r>
      <w:r w:rsidR="00912EB1" w:rsidRPr="000E3B45">
        <w:rPr>
          <w:rFonts w:ascii="Times New Roman" w:eastAsia="Segoe UI Symbol" w:hAnsi="Times New Roman" w:cs="Times New Roman"/>
          <w:color w:val="303030" w:themeColor="text1"/>
          <w:sz w:val="28"/>
          <w:szCs w:val="28"/>
          <w:lang w:val="ru-RU"/>
        </w:rPr>
        <w:t xml:space="preserve"> проведенных тестов ровняется 15.</w:t>
      </w:r>
    </w:p>
    <w:p w:rsidR="00C97F3C" w:rsidRPr="000E3B45" w:rsidRDefault="00C97F3C"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C97F3C" w:rsidRPr="000E3B45" w:rsidRDefault="00EA35F6" w:rsidP="00C97F3C">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C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D</m:t>
          </m:r>
          <m:r>
            <m:rPr>
              <m:sty m:val="p"/>
            </m:rPr>
            <w:rPr>
              <w:rFonts w:ascii="Cambria Math" w:hAnsi="Cambria Math" w:cs="Times New Roman"/>
              <w:color w:val="303030" w:themeColor="text1"/>
              <w:sz w:val="28"/>
              <w:szCs w:val="28"/>
              <w:lang w:val="ru-RU"/>
            </w:rPr>
            <m:t>,                                                      (3.1)</m:t>
          </m:r>
        </m:oMath>
      </m:oMathPara>
    </w:p>
    <w:p w:rsidR="00C97F3C" w:rsidRPr="000E3B45" w:rsidRDefault="00C97F3C"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F85AA7" w:rsidRPr="000E3B45" w:rsidRDefault="00FF03AC" w:rsidP="00F85AA7">
      <w:pPr>
        <w:pStyle w:val="ae"/>
        <w:spacing w:before="0" w:beforeAutospacing="0" w:after="0" w:afterAutospacing="0"/>
        <w:ind w:firstLine="0"/>
        <w:rPr>
          <w:color w:val="000000"/>
          <w:sz w:val="28"/>
          <w:szCs w:val="28"/>
        </w:rPr>
      </w:pPr>
      <w:r w:rsidRPr="000E3B45">
        <w:rPr>
          <w:color w:val="000000"/>
          <w:sz w:val="28"/>
          <w:szCs w:val="28"/>
        </w:rPr>
        <w:t>где С</w:t>
      </w:r>
      <w:r w:rsidR="00F85AA7" w:rsidRPr="000E3B45">
        <w:rPr>
          <w:color w:val="000000"/>
          <w:sz w:val="28"/>
          <w:szCs w:val="28"/>
        </w:rPr>
        <w:t xml:space="preserve"> </w:t>
      </w:r>
      <w:r w:rsidRPr="000E3B45">
        <w:rPr>
          <w:color w:val="000000"/>
          <w:sz w:val="28"/>
          <w:szCs w:val="28"/>
        </w:rPr>
        <w:t>– общие количество пакетов, затрачиваемых одни пользователем</w:t>
      </w:r>
      <w:r w:rsidR="00F85AA7" w:rsidRPr="000E3B45">
        <w:rPr>
          <w:color w:val="000000"/>
          <w:sz w:val="28"/>
          <w:szCs w:val="28"/>
        </w:rPr>
        <w:t xml:space="preserve">; </w:t>
      </w:r>
    </w:p>
    <w:p w:rsidR="00DE3878" w:rsidRPr="000E3B45" w:rsidRDefault="00FF03AC" w:rsidP="00FF03AC">
      <w:pPr>
        <w:pStyle w:val="ae"/>
        <w:spacing w:before="0" w:beforeAutospacing="0" w:after="0" w:afterAutospacing="0"/>
        <w:ind w:left="596" w:hanging="142"/>
        <w:rPr>
          <w:color w:val="000000"/>
          <w:sz w:val="28"/>
          <w:szCs w:val="28"/>
        </w:rPr>
      </w:pPr>
      <w:r w:rsidRPr="000E3B45">
        <w:rPr>
          <w:color w:val="000000"/>
          <w:sz w:val="28"/>
          <w:szCs w:val="28"/>
          <w:lang w:val="en-US"/>
        </w:rPr>
        <w:t>D</w:t>
      </w:r>
      <w:r w:rsidR="0021587F" w:rsidRPr="000E3B45">
        <w:rPr>
          <w:color w:val="000000"/>
          <w:sz w:val="28"/>
          <w:szCs w:val="28"/>
        </w:rPr>
        <w:t xml:space="preserve"> – размер одного пакета кБ</w:t>
      </w:r>
      <w:r w:rsidR="00F85AA7" w:rsidRPr="000E3B45">
        <w:rPr>
          <w:color w:val="000000"/>
          <w:sz w:val="28"/>
          <w:szCs w:val="28"/>
        </w:rPr>
        <w:t>.</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одного пользователя равен:</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p>
    <w:p w:rsidR="002A044D" w:rsidRPr="000E3B45" w:rsidRDefault="00EA35F6" w:rsidP="002B0D37">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1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4=72 кБ.                                                    </m:t>
          </m:r>
        </m:oMath>
      </m:oMathPara>
    </w:p>
    <w:p w:rsidR="002A044D" w:rsidRPr="000E3B45" w:rsidRDefault="002A044D" w:rsidP="002A044D">
      <w:pPr>
        <w:pStyle w:val="ae"/>
        <w:spacing w:before="0" w:beforeAutospacing="0" w:after="0" w:afterAutospacing="0"/>
        <w:ind w:left="596" w:hanging="142"/>
      </w:pPr>
    </w:p>
    <w:p w:rsidR="00A74110" w:rsidRPr="000E3B45" w:rsidRDefault="008D44E0" w:rsidP="002A044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sidR="00A74110" w:rsidRPr="000E3B45">
        <w:rPr>
          <w:rFonts w:ascii="Times New Roman" w:eastAsia="Segoe UI Symbol" w:hAnsi="Times New Roman" w:cs="Times New Roman"/>
          <w:color w:val="303030" w:themeColor="text1"/>
          <w:sz w:val="28"/>
          <w:szCs w:val="28"/>
          <w:lang w:val="ru-RU"/>
        </w:rPr>
        <w:t xml:space="preserve"> </w:t>
      </w:r>
    </w:p>
    <w:p w:rsidR="008D44E0" w:rsidRPr="000E3B45" w:rsidRDefault="008D44E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8D44E0" w:rsidRPr="000E3B45" w:rsidRDefault="00EA35F6" w:rsidP="008D44E0">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 xml:space="preserve">1 </m:t>
              </m:r>
            </m:sub>
          </m:sSub>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L</m:t>
          </m:r>
          <m:r>
            <m:rPr>
              <m:sty m:val="p"/>
            </m:rPr>
            <w:rPr>
              <w:rFonts w:ascii="Cambria Math" w:hAnsi="Cambria Math" w:cs="Times New Roman"/>
              <w:color w:val="303030" w:themeColor="text1"/>
              <w:sz w:val="28"/>
              <w:szCs w:val="28"/>
              <w:lang w:val="ru-RU"/>
            </w:rPr>
            <m:t>,                                                 (3.2)</m:t>
          </m:r>
        </m:oMath>
      </m:oMathPara>
    </w:p>
    <w:p w:rsidR="009669B0" w:rsidRPr="000E3B45" w:rsidRDefault="009669B0" w:rsidP="008D44E0">
      <w:pPr>
        <w:spacing w:after="0" w:line="240" w:lineRule="auto"/>
        <w:ind w:firstLine="709"/>
        <w:jc w:val="both"/>
        <w:rPr>
          <w:rFonts w:ascii="Times New Roman" w:eastAsia="Segoe UI Symbol" w:hAnsi="Times New Roman" w:cs="Times New Roman"/>
          <w:color w:val="303030" w:themeColor="text1"/>
          <w:sz w:val="28"/>
          <w:szCs w:val="28"/>
          <w:lang w:val="ru-RU"/>
        </w:rPr>
      </w:pPr>
    </w:p>
    <w:p w:rsidR="009669B0" w:rsidRPr="000E3B45" w:rsidRDefault="009669B0" w:rsidP="009669B0">
      <w:pPr>
        <w:pStyle w:val="ae"/>
        <w:spacing w:before="0" w:beforeAutospacing="0" w:after="0" w:afterAutospacing="0"/>
        <w:ind w:firstLine="0"/>
        <w:rPr>
          <w:color w:val="000000"/>
          <w:sz w:val="28"/>
          <w:szCs w:val="28"/>
        </w:rPr>
      </w:pPr>
      <w:r w:rsidRPr="000E3B45">
        <w:rPr>
          <w:color w:val="000000"/>
          <w:sz w:val="28"/>
          <w:szCs w:val="28"/>
        </w:rPr>
        <w:t xml:space="preserve">где </w:t>
      </w: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T</m:t>
            </m:r>
          </m:e>
          <m:sub>
            <m:r>
              <m:rPr>
                <m:sty m:val="p"/>
              </m:rPr>
              <w:rPr>
                <w:rFonts w:ascii="Cambria Math" w:hAnsi="Cambria Math"/>
                <w:color w:val="303030" w:themeColor="text1"/>
                <w:sz w:val="28"/>
                <w:szCs w:val="28"/>
              </w:rPr>
              <m:t xml:space="preserve">1 </m:t>
            </m:r>
          </m:sub>
        </m:sSub>
      </m:oMath>
      <w:r w:rsidRPr="000E3B45">
        <w:rPr>
          <w:color w:val="000000"/>
          <w:sz w:val="28"/>
          <w:szCs w:val="28"/>
        </w:rPr>
        <w:t xml:space="preserve">– количество потребляемого траффика одним пользователем кБ; </w:t>
      </w:r>
    </w:p>
    <w:p w:rsidR="009669B0" w:rsidRPr="000E3B45" w:rsidRDefault="009669B0" w:rsidP="009669B0">
      <w:pPr>
        <w:pStyle w:val="ae"/>
        <w:spacing w:before="0" w:beforeAutospacing="0" w:after="0" w:afterAutospacing="0"/>
        <w:ind w:left="596" w:hanging="142"/>
        <w:rPr>
          <w:color w:val="000000"/>
          <w:sz w:val="28"/>
          <w:szCs w:val="28"/>
        </w:rPr>
      </w:pPr>
      <w:r w:rsidRPr="000E3B45">
        <w:rPr>
          <w:color w:val="000000"/>
          <w:sz w:val="28"/>
          <w:szCs w:val="28"/>
          <w:lang w:val="en-US"/>
        </w:rPr>
        <w:t>L</w:t>
      </w:r>
      <w:r w:rsidRPr="000E3B45">
        <w:rPr>
          <w:color w:val="000000"/>
          <w:sz w:val="28"/>
          <w:szCs w:val="28"/>
        </w:rPr>
        <w:t xml:space="preserve"> – количество пользователей.</w:t>
      </w:r>
    </w:p>
    <w:p w:rsidR="007249B8" w:rsidRPr="000E3B45" w:rsidRDefault="007249B8" w:rsidP="007249B8">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всех пользователей равен:</w:t>
      </w:r>
    </w:p>
    <w:p w:rsidR="009669B0" w:rsidRPr="000E3B45" w:rsidRDefault="009669B0" w:rsidP="008D44E0">
      <w:pPr>
        <w:spacing w:after="0" w:line="240" w:lineRule="auto"/>
        <w:ind w:firstLine="709"/>
        <w:jc w:val="both"/>
        <w:rPr>
          <w:rFonts w:ascii="Times New Roman" w:eastAsia="Segoe UI Symbol" w:hAnsi="Times New Roman" w:cs="Times New Roman"/>
          <w:color w:val="303030" w:themeColor="text1"/>
          <w:sz w:val="28"/>
          <w:szCs w:val="28"/>
          <w:lang w:val="ru-RU"/>
        </w:rPr>
      </w:pPr>
    </w:p>
    <w:p w:rsidR="007249B8" w:rsidRPr="000E3B45" w:rsidRDefault="00EA35F6" w:rsidP="007249B8">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 xml:space="preserve">=72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40000=2.88 Гб/</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oMath>
      </m:oMathPara>
    </w:p>
    <w:p w:rsidR="007249B8" w:rsidRPr="000E3B45" w:rsidRDefault="007249B8" w:rsidP="00AE60FA">
      <w:pPr>
        <w:spacing w:after="0" w:line="240" w:lineRule="auto"/>
        <w:jc w:val="both"/>
        <w:rPr>
          <w:rFonts w:ascii="Times New Roman" w:eastAsia="Segoe UI Symbol" w:hAnsi="Times New Roman" w:cs="Times New Roman"/>
          <w:color w:val="303030" w:themeColor="text1"/>
          <w:sz w:val="28"/>
          <w:szCs w:val="28"/>
          <w:lang w:val="ru-RU"/>
        </w:rPr>
      </w:pPr>
    </w:p>
    <w:p w:rsidR="00805D80"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итогам расчета можно сделать вывод, что для корректной работы </w:t>
      </w:r>
      <w:r w:rsidR="00282489"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3.2 Оценка ресурсных показателей программного средства </w:t>
      </w:r>
    </w:p>
    <w:p w:rsidR="00E3135C" w:rsidRPr="000E3B45" w:rsidRDefault="00E3135C"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F532F3" w:rsidRPr="000E3B45" w:rsidRDefault="00F53E71" w:rsidP="00F532F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ресурсной эффективности заключается в измерении количественных суб-характеристик и их атрибутов: временной эффективности и используемости ресурсов комплексом программ.</w:t>
      </w:r>
      <w:r w:rsidR="006609B3" w:rsidRPr="000E3B45">
        <w:rPr>
          <w:rFonts w:ascii="Times New Roman" w:eastAsia="Segoe UI Symbol" w:hAnsi="Times New Roman" w:cs="Times New Roman"/>
          <w:color w:val="303030" w:themeColor="text1"/>
          <w:sz w:val="28"/>
          <w:szCs w:val="28"/>
          <w:lang w:val="ru-RU"/>
        </w:rPr>
        <w:t xml:space="preserve"> В стандарте </w:t>
      </w:r>
      <w:r w:rsidR="006609B3" w:rsidRPr="000E3B45">
        <w:rPr>
          <w:rFonts w:ascii="Times New Roman" w:eastAsia="Segoe UI Symbol" w:hAnsi="Times New Roman" w:cs="Times New Roman"/>
          <w:color w:val="303030" w:themeColor="text1"/>
          <w:sz w:val="28"/>
          <w:szCs w:val="28"/>
        </w:rPr>
        <w:t>ISO</w:t>
      </w:r>
      <w:r w:rsidR="006609B3" w:rsidRPr="000E3B45">
        <w:rPr>
          <w:rFonts w:ascii="Times New Roman" w:eastAsia="Segoe UI Symbol" w:hAnsi="Times New Roman" w:cs="Times New Roman"/>
          <w:color w:val="303030" w:themeColor="text1"/>
          <w:sz w:val="28"/>
          <w:szCs w:val="28"/>
          <w:lang w:val="ru-RU"/>
        </w:rPr>
        <w:t xml:space="preserve"> </w:t>
      </w:r>
      <w:r w:rsidR="000524C5" w:rsidRPr="000E3B45">
        <w:rPr>
          <w:rFonts w:ascii="Times New Roman" w:eastAsia="Segoe UI Symbol" w:hAnsi="Times New Roman" w:cs="Times New Roman"/>
          <w:color w:val="303030" w:themeColor="text1"/>
          <w:sz w:val="28"/>
          <w:szCs w:val="28"/>
          <w:lang w:val="ru-RU"/>
        </w:rPr>
        <w:t>25023</w:t>
      </w:r>
      <w:r w:rsidR="00F532F3" w:rsidRPr="000E3B45">
        <w:rPr>
          <w:rFonts w:ascii="Times New Roman" w:eastAsia="Segoe UI Symbol" w:hAnsi="Times New Roman" w:cs="Times New Roman"/>
          <w:color w:val="303030" w:themeColor="text1"/>
          <w:sz w:val="28"/>
          <w:szCs w:val="28"/>
          <w:lang w:val="ru-RU"/>
        </w:rPr>
        <w:t xml:space="preserve"> уделяет внимание оценке ресурсной эффективности программного обеспечения через две основные характеристики</w:t>
      </w:r>
      <w:r w:rsidR="00EF30B2"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 xml:space="preserve"> временную эффективность и используемость ресурсов. Оценка временной эффективности подразумевает собой измерение скорости выполнения программы, время ответа и обработки запросов, посылаемых на сервер, а также производительности программы в различных условиях нагрузки. </w:t>
      </w:r>
      <w:r w:rsidR="00F532F3" w:rsidRPr="000E3B45">
        <w:rPr>
          <w:rFonts w:ascii="Times New Roman" w:eastAsia="Segoe UI Symbol" w:hAnsi="Times New Roman" w:cs="Times New Roman"/>
          <w:color w:val="303030" w:themeColor="text1"/>
          <w:sz w:val="28"/>
          <w:szCs w:val="28"/>
          <w:lang w:val="ru-RU"/>
        </w:rPr>
        <w:lastRenderedPageBreak/>
        <w:t>Используемость ресурсов оценивает, насколько эффективно программа использует доступные ресурсы устройства, на котором будет разворачиваться и работать программа, такие как время обработки информации процессором, взаимодействие с памятью и эффект оказываемый на локальную память. Эти факторы определяют эффективность работы программы и её взаимодействие на систему</w:t>
      </w:r>
      <w:r w:rsidR="003A7554"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7</w:t>
      </w:r>
      <w:r w:rsidR="003A7554"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w:t>
      </w:r>
    </w:p>
    <w:p w:rsidR="00D95F8F" w:rsidRPr="000E3B45" w:rsidRDefault="00D95F8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недостаточности ресурсов проводятся испытания при высокой, но допустимой интенсивности поступления исходных данных.</w:t>
      </w:r>
    </w:p>
    <w:p w:rsidR="00353FAA" w:rsidRPr="000E3B45" w:rsidRDefault="00353FAA"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нные о потребляемых </w:t>
      </w:r>
      <w:r w:rsidR="00242FC2" w:rsidRPr="000E3B45">
        <w:rPr>
          <w:rFonts w:ascii="Times New Roman" w:eastAsia="Segoe UI Symbol" w:hAnsi="Times New Roman" w:cs="Times New Roman"/>
          <w:color w:val="303030" w:themeColor="text1"/>
          <w:sz w:val="28"/>
          <w:szCs w:val="28"/>
          <w:lang w:val="ru-RU"/>
        </w:rPr>
        <w:t>программным средством</w:t>
      </w:r>
      <w:r w:rsidRPr="000E3B45">
        <w:rPr>
          <w:rFonts w:ascii="Times New Roman" w:eastAsia="Segoe UI Symbol" w:hAnsi="Times New Roman" w:cs="Times New Roman"/>
          <w:color w:val="303030" w:themeColor="text1"/>
          <w:sz w:val="28"/>
          <w:szCs w:val="28"/>
          <w:lang w:val="ru-RU"/>
        </w:rPr>
        <w:t xml:space="preserve">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w:t>
      </w:r>
      <w:r w:rsidR="00916CD4"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не требует больших затрат ресурсов, что позволяет ограничиться виртуальным устройством</w:t>
      </w:r>
      <w:r w:rsidR="008761B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8</w:t>
      </w:r>
      <w:r w:rsidR="008761B0"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Характеристики виртуального устройства равны следующим показателям:</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6769B1" w:rsidRPr="000E3B45">
        <w:rPr>
          <w:rFonts w:ascii="Times New Roman" w:eastAsia="Segoe UI Symbol" w:hAnsi="Times New Roman" w:cs="Times New Roman"/>
          <w:color w:val="303030" w:themeColor="text1"/>
          <w:sz w:val="28"/>
          <w:szCs w:val="28"/>
          <w:lang w:val="ru-RU"/>
        </w:rPr>
        <w:t>оперативная память 8 Гб.</w:t>
      </w:r>
    </w:p>
    <w:p w:rsidR="0016723B"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оведения тестов затрачивай памяти </w:t>
      </w:r>
      <w:r w:rsidR="00560DF3" w:rsidRPr="000E3B45">
        <w:rPr>
          <w:rFonts w:ascii="Times New Roman" w:eastAsia="Segoe UI Symbol" w:hAnsi="Times New Roman" w:cs="Times New Roman"/>
          <w:color w:val="303030" w:themeColor="text1"/>
          <w:sz w:val="28"/>
          <w:szCs w:val="28"/>
          <w:lang w:val="ru-RU"/>
        </w:rPr>
        <w:t>при нагрузке</w:t>
      </w:r>
      <w:r w:rsidRPr="000E3B45">
        <w:rPr>
          <w:rFonts w:ascii="Times New Roman" w:eastAsia="Segoe UI Symbol" w:hAnsi="Times New Roman" w:cs="Times New Roman"/>
          <w:color w:val="303030" w:themeColor="text1"/>
          <w:sz w:val="28"/>
          <w:szCs w:val="28"/>
          <w:lang w:val="ru-RU"/>
        </w:rPr>
        <w:t xml:space="preserve"> и использование функции приложения будет использоваться основной </w:t>
      </w:r>
      <w:r w:rsidR="00560DF3" w:rsidRPr="000E3B45">
        <w:rPr>
          <w:rFonts w:ascii="Times New Roman" w:eastAsia="Segoe UI Symbol" w:hAnsi="Times New Roman" w:cs="Times New Roman"/>
          <w:color w:val="303030" w:themeColor="text1"/>
          <w:sz w:val="28"/>
          <w:szCs w:val="28"/>
          <w:lang w:val="ru-RU"/>
        </w:rPr>
        <w:t>его функционал по пересылки информации в режиме реального времени и в режиме ожидания, рисунок 3.3.</w:t>
      </w:r>
    </w:p>
    <w:p w:rsidR="008B3C7F"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p>
    <w:p w:rsidR="00B02CEC" w:rsidRPr="000E3B45" w:rsidRDefault="00B02CEC" w:rsidP="00E43B7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7EB377F" wp14:editId="75BCF746">
            <wp:extent cx="2089140" cy="2013322"/>
            <wp:effectExtent l="0" t="0" r="6985"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79143" cy="2100059"/>
                    </a:xfrm>
                    <a:prstGeom prst="rect">
                      <a:avLst/>
                    </a:prstGeom>
                  </pic:spPr>
                </pic:pic>
              </a:graphicData>
            </a:graphic>
          </wp:inline>
        </w:drawing>
      </w:r>
    </w:p>
    <w:p w:rsidR="00560DF3" w:rsidRPr="000E3B45" w:rsidRDefault="00560DF3" w:rsidP="008B3C7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7BEB" w:rsidRPr="000E3B45" w:rsidRDefault="00560DF3" w:rsidP="00E43B7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3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За</w:t>
      </w:r>
      <w:r w:rsidR="00D958F3" w:rsidRPr="000E3B45">
        <w:rPr>
          <w:rFonts w:ascii="Times New Roman" w:eastAsia="Segoe UI Symbol" w:hAnsi="Times New Roman" w:cs="Times New Roman"/>
          <w:color w:val="303030" w:themeColor="text1"/>
          <w:sz w:val="28"/>
          <w:szCs w:val="28"/>
          <w:lang w:val="ru-RU"/>
        </w:rPr>
        <w:t>мер нагрузки на ядра процессора</w:t>
      </w:r>
    </w:p>
    <w:p w:rsidR="00E44171" w:rsidRDefault="00560DF3"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проведения тестов было выявлено</w:t>
      </w:r>
      <w:r w:rsidR="00651D7E"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что </w:t>
      </w:r>
      <w:r w:rsidR="00D958F3" w:rsidRPr="000E3B45">
        <w:rPr>
          <w:rFonts w:ascii="Times New Roman" w:eastAsia="Segoe UI Symbol" w:hAnsi="Times New Roman" w:cs="Times New Roman"/>
          <w:color w:val="303030" w:themeColor="text1"/>
          <w:sz w:val="28"/>
          <w:szCs w:val="28"/>
          <w:lang w:val="ru-RU"/>
        </w:rPr>
        <w:t>при отправке сообщения процессор получает нагрузку</w:t>
      </w:r>
      <w:r w:rsidR="00651D7E" w:rsidRPr="000E3B45">
        <w:rPr>
          <w:rFonts w:ascii="Times New Roman" w:eastAsia="Segoe UI Symbol" w:hAnsi="Times New Roman" w:cs="Times New Roman"/>
          <w:color w:val="303030" w:themeColor="text1"/>
          <w:sz w:val="28"/>
          <w:szCs w:val="28"/>
          <w:lang w:val="ru-RU"/>
        </w:rPr>
        <w:t>,</w:t>
      </w:r>
      <w:r w:rsidR="00D958F3" w:rsidRPr="000E3B45">
        <w:rPr>
          <w:rFonts w:ascii="Times New Roman" w:eastAsia="Segoe UI Symbol" w:hAnsi="Times New Roman" w:cs="Times New Roman"/>
          <w:color w:val="303030" w:themeColor="text1"/>
          <w:sz w:val="28"/>
          <w:szCs w:val="28"/>
          <w:lang w:val="ru-RU"/>
        </w:rPr>
        <w:t xml:space="preserve"> равную 30 процентов на каждое ядро. В состоянии покоя </w:t>
      </w:r>
      <w:r w:rsidR="00315161" w:rsidRPr="000E3B45">
        <w:rPr>
          <w:rFonts w:ascii="Times New Roman" w:eastAsia="Segoe UI Symbol" w:hAnsi="Times New Roman" w:cs="Times New Roman"/>
          <w:color w:val="303030" w:themeColor="text1"/>
          <w:sz w:val="28"/>
          <w:szCs w:val="28"/>
          <w:lang w:val="ru-RU"/>
        </w:rPr>
        <w:t>7 процентов на одно ядро.</w:t>
      </w:r>
      <w:r w:rsidR="00E44171" w:rsidRPr="000E3B45">
        <w:rPr>
          <w:rFonts w:ascii="Times New Roman" w:eastAsia="Segoe UI Symbol" w:hAnsi="Times New Roman" w:cs="Times New Roman"/>
          <w:color w:val="303030" w:themeColor="text1"/>
          <w:sz w:val="28"/>
          <w:szCs w:val="28"/>
          <w:lang w:val="ru-RU"/>
        </w:rPr>
        <w:t xml:space="preserve"> Исходя их полученных данных произведем расчет максимальной и минимальной нагрузи. Расчет</w:t>
      </w:r>
      <w:r w:rsidR="00E84785">
        <w:rPr>
          <w:rFonts w:ascii="Times New Roman" w:eastAsia="Segoe UI Symbol" w:hAnsi="Times New Roman" w:cs="Times New Roman"/>
          <w:color w:val="303030" w:themeColor="text1"/>
          <w:sz w:val="28"/>
          <w:szCs w:val="28"/>
          <w:lang w:val="ru-RU"/>
        </w:rPr>
        <w:t xml:space="preserve"> </w:t>
      </w:r>
      <w:r w:rsidR="00C242E5">
        <w:rPr>
          <w:rFonts w:ascii="Times New Roman" w:eastAsia="Segoe UI Symbol" w:hAnsi="Times New Roman" w:cs="Times New Roman"/>
          <w:color w:val="303030" w:themeColor="text1"/>
          <w:sz w:val="28"/>
          <w:szCs w:val="28"/>
          <w:lang w:val="ru-RU"/>
        </w:rPr>
        <w:t>максимальной</w:t>
      </w:r>
      <w:r w:rsidR="00E44171"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00E44171" w:rsidRPr="002376F9">
        <w:rPr>
          <w:rFonts w:ascii="Times New Roman" w:eastAsia="Segoe UI Symbol" w:hAnsi="Times New Roman" w:cs="Times New Roman"/>
          <w:color w:val="303030" w:themeColor="text1"/>
          <w:sz w:val="28"/>
          <w:szCs w:val="28"/>
          <w:lang w:val="ru-RU"/>
        </w:rPr>
        <w:t>:</w:t>
      </w:r>
    </w:p>
    <w:p w:rsidR="00E84785" w:rsidRPr="002376F9" w:rsidRDefault="00E84785"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0E3B45" w:rsidRDefault="000E3B45" w:rsidP="00E84785">
      <w:pPr>
        <w:spacing w:after="0" w:line="240" w:lineRule="auto"/>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3.3)</m:t>
          </m:r>
        </m:oMath>
      </m:oMathPara>
    </w:p>
    <w:p w:rsidR="00E44171" w:rsidRPr="000E3B45" w:rsidRDefault="00E44171"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Pr="000E3B45" w:rsidRDefault="00257BA4" w:rsidP="00BA535F">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00BA535F" w:rsidRPr="000E3B45">
        <w:rPr>
          <w:color w:val="000000"/>
          <w:sz w:val="28"/>
          <w:szCs w:val="28"/>
        </w:rPr>
        <w:t xml:space="preserve"> </w:t>
      </w:r>
      <w:r w:rsidRPr="000E3B45">
        <w:rPr>
          <w:color w:val="000000"/>
          <w:sz w:val="28"/>
          <w:szCs w:val="28"/>
        </w:rPr>
        <w:t>– количество задействованных ядер процессора</w:t>
      </w:r>
      <w:r w:rsidR="00BA535F" w:rsidRPr="000E3B45">
        <w:rPr>
          <w:color w:val="000000"/>
          <w:sz w:val="28"/>
          <w:szCs w:val="28"/>
        </w:rPr>
        <w:t xml:space="preserve">; </w:t>
      </w:r>
    </w:p>
    <w:p w:rsidR="00E84785" w:rsidRPr="009236A9" w:rsidRDefault="00EA35F6" w:rsidP="009236A9">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ax</m:t>
            </m:r>
          </m:sub>
        </m:sSub>
      </m:oMath>
      <w:r w:rsidR="00257BA4" w:rsidRPr="000E3B45">
        <w:rPr>
          <w:color w:val="000000"/>
          <w:sz w:val="28"/>
          <w:szCs w:val="28"/>
        </w:rPr>
        <w:t xml:space="preserve"> – </w:t>
      </w:r>
      <w:r w:rsidR="002D0D85">
        <w:rPr>
          <w:color w:val="000000"/>
          <w:sz w:val="28"/>
          <w:szCs w:val="28"/>
        </w:rPr>
        <w:t xml:space="preserve">максимальная </w:t>
      </w:r>
      <w:r w:rsidR="00257BA4" w:rsidRPr="000E3B45">
        <w:rPr>
          <w:color w:val="000000"/>
          <w:sz w:val="28"/>
          <w:szCs w:val="28"/>
        </w:rPr>
        <w:t>нагрузка на одно ядро</w:t>
      </w:r>
      <w:r w:rsidR="00BA535F" w:rsidRPr="000E3B45">
        <w:rPr>
          <w:color w:val="000000"/>
          <w:sz w:val="28"/>
          <w:szCs w:val="28"/>
        </w:rPr>
        <w:t>.</w:t>
      </w:r>
    </w:p>
    <w:p w:rsidR="00BA535F"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аксимальная нагрузка составит</w:t>
      </w:r>
      <w:r w:rsidRPr="009236A9">
        <w:rPr>
          <w:rFonts w:ascii="Times New Roman" w:eastAsia="Segoe UI Symbol" w:hAnsi="Times New Roman" w:cs="Times New Roman"/>
          <w:color w:val="303030" w:themeColor="text1"/>
          <w:sz w:val="28"/>
          <w:szCs w:val="28"/>
          <w:lang w:val="ru-RU"/>
        </w:rPr>
        <w:t>:</w:t>
      </w:r>
    </w:p>
    <w:p w:rsid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36A9" w:rsidRPr="002376F9" w:rsidRDefault="00EA35F6" w:rsidP="009236A9">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30</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240%.                                 </m:t>
          </m:r>
        </m:oMath>
      </m:oMathPara>
    </w:p>
    <w:p w:rsidR="009236A9" w:rsidRP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Default="009236A9"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r w:rsidRPr="009236A9">
        <w:rPr>
          <w:rFonts w:ascii="Times New Roman" w:eastAsia="Segoe UI Symbol" w:hAnsi="Times New Roman" w:cs="Times New Roman"/>
          <w:color w:val="303030" w:themeColor="text1"/>
          <w:sz w:val="28"/>
          <w:szCs w:val="28"/>
          <w:lang w:val="ru-RU"/>
        </w:rPr>
        <w:t xml:space="preserve">Таким образом, общая загрузка процессора </w:t>
      </w:r>
      <w:r w:rsidR="002B0136">
        <w:rPr>
          <w:rFonts w:ascii="Times New Roman" w:eastAsia="Segoe UI Symbol" w:hAnsi="Times New Roman" w:cs="Times New Roman"/>
          <w:color w:val="303030" w:themeColor="text1"/>
          <w:sz w:val="28"/>
          <w:szCs w:val="28"/>
          <w:lang w:val="ru-RU"/>
        </w:rPr>
        <w:t>в этом случае будет составлять 24</w:t>
      </w:r>
      <w:r w:rsidRPr="009236A9">
        <w:rPr>
          <w:rFonts w:ascii="Times New Roman" w:eastAsia="Segoe UI Symbol" w:hAnsi="Times New Roman" w:cs="Times New Roman"/>
          <w:color w:val="303030" w:themeColor="text1"/>
          <w:sz w:val="28"/>
          <w:szCs w:val="28"/>
          <w:lang w:val="ru-RU"/>
        </w:rPr>
        <w:t>0 процентов, что может указывать на то, что все ядра процессора работают на 100% своей баз</w:t>
      </w:r>
      <w:r w:rsidR="002B0136">
        <w:rPr>
          <w:rFonts w:ascii="Times New Roman" w:eastAsia="Segoe UI Symbol" w:hAnsi="Times New Roman" w:cs="Times New Roman"/>
          <w:color w:val="303030" w:themeColor="text1"/>
          <w:sz w:val="28"/>
          <w:szCs w:val="28"/>
          <w:lang w:val="ru-RU"/>
        </w:rPr>
        <w:t>овой производительности, а еще 14</w:t>
      </w:r>
      <w:r w:rsidRPr="009236A9">
        <w:rPr>
          <w:rFonts w:ascii="Times New Roman" w:eastAsia="Segoe UI Symbol" w:hAnsi="Times New Roman" w:cs="Times New Roman"/>
          <w:color w:val="303030" w:themeColor="text1"/>
          <w:sz w:val="28"/>
          <w:szCs w:val="28"/>
          <w:lang w:val="ru-RU"/>
        </w:rPr>
        <w:t xml:space="preserve">0% </w:t>
      </w:r>
      <w:r w:rsidRPr="009236A9">
        <w:rPr>
          <w:color w:val="000000"/>
          <w:sz w:val="28"/>
          <w:szCs w:val="28"/>
          <w:lang w:val="ru-RU"/>
        </w:rPr>
        <w:t xml:space="preserve">– </w:t>
      </w:r>
      <w:r w:rsidRPr="009236A9">
        <w:rPr>
          <w:rFonts w:ascii="Times New Roman" w:eastAsia="Segoe UI Symbol" w:hAnsi="Times New Roman" w:cs="Times New Roman"/>
          <w:color w:val="303030" w:themeColor="text1"/>
          <w:sz w:val="28"/>
          <w:szCs w:val="28"/>
          <w:lang w:val="ru-RU"/>
        </w:rPr>
        <w:t>это дополнительная нагрузка или гиперпотоки в многопоточных процессорах.</w:t>
      </w:r>
    </w:p>
    <w:p w:rsidR="00C242E5" w:rsidRDefault="00C242E5" w:rsidP="00C242E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w:t>
      </w:r>
      <w:r>
        <w:rPr>
          <w:rFonts w:ascii="Times New Roman" w:eastAsia="Segoe UI Symbol" w:hAnsi="Times New Roman" w:cs="Times New Roman"/>
          <w:color w:val="303030" w:themeColor="text1"/>
          <w:sz w:val="28"/>
          <w:szCs w:val="28"/>
          <w:lang w:val="ru-RU"/>
        </w:rPr>
        <w:t xml:space="preserve"> минимальной</w:t>
      </w:r>
      <w:r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Pr="002376F9">
        <w:rPr>
          <w:rFonts w:ascii="Times New Roman" w:eastAsia="Segoe UI Symbol" w:hAnsi="Times New Roman" w:cs="Times New Roman"/>
          <w:color w:val="303030" w:themeColor="text1"/>
          <w:sz w:val="28"/>
          <w:szCs w:val="28"/>
          <w:lang w:val="ru-RU"/>
        </w:rPr>
        <w:t>:</w:t>
      </w:r>
    </w:p>
    <w:p w:rsidR="00C242E5" w:rsidRPr="00C242E5" w:rsidRDefault="00C242E5"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p>
    <w:p w:rsidR="00C242E5" w:rsidRPr="000E3B45" w:rsidRDefault="00C242E5" w:rsidP="00C242E5">
      <w:pPr>
        <w:spacing w:after="0" w:line="240" w:lineRule="auto"/>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3.4)</m:t>
          </m:r>
        </m:oMath>
      </m:oMathPara>
    </w:p>
    <w:p w:rsidR="00E44171" w:rsidRPr="000E3B45" w:rsidRDefault="00E44171" w:rsidP="00560DF3">
      <w:pPr>
        <w:spacing w:after="0" w:line="240" w:lineRule="auto"/>
        <w:ind w:firstLine="709"/>
        <w:jc w:val="both"/>
        <w:rPr>
          <w:rFonts w:ascii="Times New Roman" w:eastAsia="Segoe UI Symbol" w:hAnsi="Times New Roman" w:cs="Times New Roman"/>
          <w:color w:val="303030" w:themeColor="text1"/>
          <w:sz w:val="28"/>
          <w:szCs w:val="28"/>
          <w:lang w:val="ru-RU"/>
        </w:rPr>
      </w:pPr>
    </w:p>
    <w:p w:rsidR="00175FB2" w:rsidRPr="000E3B45" w:rsidRDefault="00175FB2" w:rsidP="00175FB2">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Pr="000E3B45">
        <w:rPr>
          <w:color w:val="000000"/>
          <w:sz w:val="28"/>
          <w:szCs w:val="28"/>
        </w:rPr>
        <w:t xml:space="preserve"> – количество задействованных ядер процессора; </w:t>
      </w:r>
    </w:p>
    <w:p w:rsidR="00E44171" w:rsidRPr="009B5CED" w:rsidRDefault="00EA35F6" w:rsidP="009B5CED">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in</m:t>
            </m:r>
          </m:sub>
        </m:sSub>
      </m:oMath>
      <w:r w:rsidR="00175FB2" w:rsidRPr="000E3B45">
        <w:rPr>
          <w:color w:val="000000"/>
          <w:sz w:val="28"/>
          <w:szCs w:val="28"/>
        </w:rPr>
        <w:t xml:space="preserve"> – </w:t>
      </w:r>
      <w:r w:rsidR="003364E9">
        <w:rPr>
          <w:color w:val="000000"/>
          <w:sz w:val="28"/>
          <w:szCs w:val="28"/>
        </w:rPr>
        <w:t>минимальная</w:t>
      </w:r>
      <w:r w:rsidR="00175FB2">
        <w:rPr>
          <w:color w:val="000000"/>
          <w:sz w:val="28"/>
          <w:szCs w:val="28"/>
        </w:rPr>
        <w:t xml:space="preserve"> </w:t>
      </w:r>
      <w:r w:rsidR="00175FB2" w:rsidRPr="000E3B45">
        <w:rPr>
          <w:color w:val="000000"/>
          <w:sz w:val="28"/>
          <w:szCs w:val="28"/>
        </w:rPr>
        <w:t>нагрузка на одно ядро.</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инимальная нагрузка составит</w:t>
      </w:r>
      <w:r w:rsidRPr="009236A9">
        <w:rPr>
          <w:rFonts w:ascii="Times New Roman" w:eastAsia="Segoe UI Symbol" w:hAnsi="Times New Roman" w:cs="Times New Roman"/>
          <w:color w:val="303030" w:themeColor="text1"/>
          <w:sz w:val="28"/>
          <w:szCs w:val="28"/>
          <w:lang w:val="ru-RU"/>
        </w:rPr>
        <w:t>:</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A90A3A" w:rsidRDefault="00EA35F6" w:rsidP="00A90A3A">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7</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56%.                                 </m:t>
          </m:r>
        </m:oMath>
      </m:oMathPara>
    </w:p>
    <w:p w:rsidR="00A90A3A"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0E3B45"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r w:rsidRPr="00A90A3A">
        <w:rPr>
          <w:rFonts w:ascii="Times New Roman" w:eastAsia="Segoe UI Symbol" w:hAnsi="Times New Roman" w:cs="Times New Roman"/>
          <w:color w:val="303030" w:themeColor="text1"/>
          <w:sz w:val="28"/>
          <w:szCs w:val="28"/>
          <w:lang w:val="ru-RU"/>
        </w:rPr>
        <w:t>Таким образом, общая нагрузка процессора</w:t>
      </w:r>
      <w:r>
        <w:rPr>
          <w:rFonts w:ascii="Times New Roman" w:eastAsia="Segoe UI Symbol" w:hAnsi="Times New Roman" w:cs="Times New Roman"/>
          <w:color w:val="303030" w:themeColor="text1"/>
          <w:sz w:val="28"/>
          <w:szCs w:val="28"/>
          <w:lang w:val="ru-RU"/>
        </w:rPr>
        <w:t xml:space="preserve"> в состоянии покоя составляет 56</w:t>
      </w:r>
      <w:r w:rsidRPr="00A90A3A">
        <w:rPr>
          <w:rFonts w:ascii="Times New Roman" w:eastAsia="Segoe UI Symbol" w:hAnsi="Times New Roman" w:cs="Times New Roman"/>
          <w:color w:val="303030" w:themeColor="text1"/>
          <w:sz w:val="28"/>
          <w:szCs w:val="28"/>
          <w:lang w:val="ru-RU"/>
        </w:rPr>
        <w:t>%. Это указывает на общую нагрузку на все ядра приложения или системы в период неактивности или минимальной активности.</w:t>
      </w:r>
    </w:p>
    <w:p w:rsidR="00577B46" w:rsidRPr="000E3B45" w:rsidRDefault="00315161" w:rsidP="00F95A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естирования нагрузки использовалась встроенная в эмулятор функция для от</w:t>
      </w:r>
      <w:r w:rsidR="00F95A74" w:rsidRPr="000E3B45">
        <w:rPr>
          <w:rFonts w:ascii="Times New Roman" w:eastAsia="Segoe UI Symbol" w:hAnsi="Times New Roman" w:cs="Times New Roman"/>
          <w:color w:val="303030" w:themeColor="text1"/>
          <w:sz w:val="28"/>
          <w:szCs w:val="28"/>
          <w:lang w:val="ru-RU"/>
        </w:rPr>
        <w:t>слеживания</w:t>
      </w:r>
      <w:r w:rsidRPr="000E3B45">
        <w:rPr>
          <w:rFonts w:ascii="Times New Roman" w:eastAsia="Segoe UI Symbol" w:hAnsi="Times New Roman" w:cs="Times New Roman"/>
          <w:color w:val="303030" w:themeColor="text1"/>
          <w:sz w:val="28"/>
          <w:szCs w:val="28"/>
          <w:lang w:val="ru-RU"/>
        </w:rPr>
        <w:t xml:space="preserve"> </w:t>
      </w:r>
      <w:r w:rsidR="00F95A74" w:rsidRPr="000E3B45">
        <w:rPr>
          <w:rFonts w:ascii="Times New Roman" w:eastAsia="Segoe UI Symbol" w:hAnsi="Times New Roman" w:cs="Times New Roman"/>
          <w:color w:val="303030" w:themeColor="text1"/>
          <w:sz w:val="28"/>
          <w:szCs w:val="28"/>
          <w:lang w:val="ru-RU"/>
        </w:rPr>
        <w:t>нагрузки н</w:t>
      </w:r>
      <w:r w:rsidR="00E77441" w:rsidRPr="000E3B45">
        <w:rPr>
          <w:rFonts w:ascii="Times New Roman" w:eastAsia="Segoe UI Symbol" w:hAnsi="Times New Roman" w:cs="Times New Roman"/>
          <w:color w:val="303030" w:themeColor="text1"/>
          <w:sz w:val="28"/>
          <w:szCs w:val="28"/>
          <w:lang w:val="ru-RU"/>
        </w:rPr>
        <w:t>а каждое ядро. Для тестирования программного средства</w:t>
      </w:r>
      <w:r w:rsidR="00F95A74" w:rsidRPr="000E3B45">
        <w:rPr>
          <w:rFonts w:ascii="Times New Roman" w:eastAsia="Segoe UI Symbol" w:hAnsi="Times New Roman" w:cs="Times New Roman"/>
          <w:color w:val="303030" w:themeColor="text1"/>
          <w:sz w:val="28"/>
          <w:szCs w:val="28"/>
          <w:lang w:val="ru-RU"/>
        </w:rPr>
        <w:t xml:space="preserve"> была произведена отправка сообщений в режиме реального времени. После первичных замеров необходимо произвести замер постоян</w:t>
      </w:r>
      <w:r w:rsidR="00651D7E" w:rsidRPr="000E3B45">
        <w:rPr>
          <w:rFonts w:ascii="Times New Roman" w:eastAsia="Segoe UI Symbol" w:hAnsi="Times New Roman" w:cs="Times New Roman"/>
          <w:color w:val="303030" w:themeColor="text1"/>
          <w:sz w:val="28"/>
          <w:szCs w:val="28"/>
          <w:lang w:val="ru-RU"/>
        </w:rPr>
        <w:t>ные</w:t>
      </w:r>
      <w:r w:rsidR="00A14531"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9</w:t>
      </w:r>
      <w:r w:rsidR="00A14531" w:rsidRPr="000E3B45">
        <w:rPr>
          <w:rFonts w:ascii="Times New Roman" w:eastAsia="Segoe UI Symbol" w:hAnsi="Times New Roman" w:cs="Times New Roman"/>
          <w:color w:val="303030" w:themeColor="text1"/>
          <w:sz w:val="28"/>
          <w:szCs w:val="28"/>
          <w:lang w:val="ru-RU"/>
        </w:rPr>
        <w:t>]</w:t>
      </w:r>
      <w:r w:rsidR="00651D7E" w:rsidRPr="000E3B45">
        <w:rPr>
          <w:rFonts w:ascii="Times New Roman" w:eastAsia="Segoe UI Symbol" w:hAnsi="Times New Roman" w:cs="Times New Roman"/>
          <w:color w:val="303030" w:themeColor="text1"/>
          <w:sz w:val="28"/>
          <w:szCs w:val="28"/>
          <w:lang w:val="ru-RU"/>
        </w:rPr>
        <w:t>. Д</w:t>
      </w:r>
      <w:r w:rsidR="00F95A74" w:rsidRPr="000E3B45">
        <w:rPr>
          <w:rFonts w:ascii="Times New Roman" w:eastAsia="Segoe UI Symbol" w:hAnsi="Times New Roman" w:cs="Times New Roman"/>
          <w:color w:val="303030" w:themeColor="text1"/>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sidRPr="000E3B45">
        <w:rPr>
          <w:rFonts w:ascii="Times New Roman" w:eastAsia="Segoe UI Symbol" w:hAnsi="Times New Roman" w:cs="Times New Roman"/>
          <w:color w:val="303030" w:themeColor="text1"/>
          <w:sz w:val="28"/>
          <w:szCs w:val="28"/>
          <w:lang w:val="ru-RU"/>
        </w:rPr>
        <w:t>. После всех этапов проверки было выявлено</w:t>
      </w:r>
      <w:r w:rsidR="00975C6E" w:rsidRPr="000E3B45">
        <w:rPr>
          <w:rFonts w:ascii="Times New Roman" w:eastAsia="Segoe UI Symbol" w:hAnsi="Times New Roman" w:cs="Times New Roman"/>
          <w:color w:val="303030" w:themeColor="text1"/>
          <w:sz w:val="28"/>
          <w:szCs w:val="28"/>
          <w:lang w:val="ru-RU"/>
        </w:rPr>
        <w:t>,</w:t>
      </w:r>
      <w:r w:rsidR="00107705" w:rsidRPr="000E3B45">
        <w:rPr>
          <w:rFonts w:ascii="Times New Roman" w:eastAsia="Segoe UI Symbol" w:hAnsi="Times New Roman" w:cs="Times New Roman"/>
          <w:color w:val="303030" w:themeColor="text1"/>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Default="00712C9C"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Pr="000E3B45"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3A373B" w:rsidRPr="000E3B45" w:rsidRDefault="00577B46" w:rsidP="007A44E4">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3.3 Оценка показателей надёжности программного средства</w:t>
      </w:r>
      <w:r w:rsidRPr="000E3B45">
        <w:rPr>
          <w:rFonts w:ascii="Times New Roman" w:eastAsia="Segoe UI Symbol" w:hAnsi="Times New Roman" w:cs="Times New Roman"/>
          <w:b/>
          <w:color w:val="303030" w:themeColor="text1"/>
          <w:sz w:val="32"/>
          <w:szCs w:val="32"/>
          <w:lang w:val="ru-RU"/>
        </w:rPr>
        <w:t xml:space="preserve"> </w:t>
      </w:r>
    </w:p>
    <w:p w:rsidR="00577B46" w:rsidRPr="000E3B45" w:rsidRDefault="00577B46"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6609B3" w:rsidP="00577B4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дежность программного обеспечения гораздо важнее других его характеристик</w:t>
      </w:r>
      <w:r w:rsidR="00EE6512" w:rsidRPr="000E3B45">
        <w:rPr>
          <w:rFonts w:ascii="Times New Roman" w:eastAsia="Segoe UI Symbol" w:hAnsi="Times New Roman" w:cs="Times New Roman"/>
          <w:color w:val="303030" w:themeColor="text1"/>
          <w:sz w:val="28"/>
          <w:szCs w:val="28"/>
          <w:lang w:val="ru-RU"/>
        </w:rPr>
        <w:t>, например, времени исполнения. И</w:t>
      </w:r>
      <w:r w:rsidRPr="000E3B45">
        <w:rPr>
          <w:rFonts w:ascii="Times New Roman" w:eastAsia="Segoe UI Symbol" w:hAnsi="Times New Roman" w:cs="Times New Roman"/>
          <w:color w:val="303030" w:themeColor="text1"/>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p>
    <w:p w:rsidR="004F5CFE" w:rsidRPr="000E3B45" w:rsidRDefault="004F5CFE"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д надёжно</w:t>
      </w:r>
      <w:r w:rsidR="00A70375" w:rsidRPr="000E3B45">
        <w:rPr>
          <w:rFonts w:ascii="Times New Roman" w:eastAsia="Segoe UI Symbol" w:hAnsi="Times New Roman" w:cs="Times New Roman"/>
          <w:color w:val="303030" w:themeColor="text1"/>
          <w:sz w:val="28"/>
          <w:szCs w:val="28"/>
          <w:lang w:val="ru-RU"/>
        </w:rPr>
        <w:t>стью программного средства</w:t>
      </w:r>
      <w:r w:rsidRPr="000E3B45">
        <w:rPr>
          <w:rFonts w:ascii="Times New Roman" w:eastAsia="Segoe UI Symbol" w:hAnsi="Times New Roman" w:cs="Times New Roman"/>
          <w:color w:val="303030" w:themeColor="text1"/>
          <w:sz w:val="28"/>
          <w:szCs w:val="28"/>
          <w:lang w:val="ru-RU"/>
        </w:rPr>
        <w:t xml:space="preserve"> понимают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sidR="00606D4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30</w:t>
      </w:r>
      <w:r w:rsidR="00606D4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Стоит выделить наиболее распространённые показатели надежности </w:t>
      </w:r>
      <w:r w:rsidR="00A7037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чальное число ошибок в </w:t>
      </w:r>
      <w:r w:rsidR="00170A85" w:rsidRPr="000E3B45">
        <w:rPr>
          <w:rFonts w:ascii="Times New Roman" w:eastAsia="Segoe UI Symbol" w:hAnsi="Times New Roman" w:cs="Times New Roman"/>
          <w:color w:val="303030" w:themeColor="text1"/>
          <w:sz w:val="28"/>
          <w:szCs w:val="28"/>
          <w:lang w:val="ru-RU"/>
        </w:rPr>
        <w:t>программном</w:t>
      </w:r>
      <w:r w:rsidR="00A70375" w:rsidRPr="000E3B45">
        <w:rPr>
          <w:rFonts w:ascii="Times New Roman" w:eastAsia="Segoe UI Symbol" w:hAnsi="Times New Roman" w:cs="Times New Roman"/>
          <w:color w:val="303030" w:themeColor="text1"/>
          <w:sz w:val="28"/>
          <w:szCs w:val="28"/>
          <w:lang w:val="ru-RU"/>
        </w:rPr>
        <w:t xml:space="preserve"> средстве</w:t>
      </w:r>
      <w:r w:rsidRPr="000E3B45">
        <w:rPr>
          <w:rFonts w:ascii="Times New Roman" w:eastAsia="Segoe UI Symbol" w:hAnsi="Times New Roman" w:cs="Times New Roman"/>
          <w:color w:val="303030" w:themeColor="text1"/>
          <w:sz w:val="28"/>
          <w:szCs w:val="28"/>
          <w:lang w:val="ru-RU"/>
        </w:rPr>
        <w:t xml:space="preserve"> после сборки программы и перед ее отладкой;</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число ошибок в </w:t>
      </w:r>
      <w:r w:rsidR="00170A85" w:rsidRPr="000E3B45">
        <w:rPr>
          <w:rFonts w:ascii="Times New Roman" w:eastAsia="Segoe UI Symbol" w:hAnsi="Times New Roman" w:cs="Times New Roman"/>
          <w:color w:val="303030" w:themeColor="text1"/>
          <w:sz w:val="28"/>
          <w:szCs w:val="28"/>
          <w:lang w:val="ru-RU"/>
        </w:rPr>
        <w:t>программном средстве</w:t>
      </w:r>
      <w:r w:rsidR="00E237A8" w:rsidRPr="000E3B45">
        <w:rPr>
          <w:rFonts w:ascii="Times New Roman" w:eastAsia="Segoe UI Symbol" w:hAnsi="Times New Roman" w:cs="Times New Roman"/>
          <w:color w:val="303030" w:themeColor="text1"/>
          <w:sz w:val="28"/>
          <w:szCs w:val="28"/>
          <w:lang w:val="ru-RU"/>
        </w:rPr>
        <w:t>, обнаруженных и оставшихся после каждого этапа отладки;</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работка на отказ, часов;</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вероятность безотказной работы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за заданное время работы;</w:t>
      </w:r>
    </w:p>
    <w:p w:rsidR="00923C58" w:rsidRPr="000E3B45" w:rsidRDefault="00E237A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тенсивность отказов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5220AF" w:rsidRPr="000E3B45" w:rsidRDefault="005220AF"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тановки приложения на тестовых</w:t>
      </w:r>
      <w:r w:rsidR="00992F32" w:rsidRPr="000E3B45">
        <w:rPr>
          <w:rFonts w:ascii="Times New Roman" w:eastAsia="Segoe UI Symbol" w:hAnsi="Times New Roman" w:cs="Times New Roman"/>
          <w:color w:val="303030" w:themeColor="text1"/>
          <w:sz w:val="28"/>
          <w:szCs w:val="28"/>
          <w:lang w:val="ru-RU"/>
        </w:rPr>
        <w:t xml:space="preserve"> устройствах и сборки программного средства</w:t>
      </w:r>
      <w:r w:rsidRPr="000E3B45">
        <w:rPr>
          <w:rFonts w:ascii="Times New Roman" w:eastAsia="Segoe UI Symbol" w:hAnsi="Times New Roman" w:cs="Times New Roman"/>
          <w:color w:val="303030" w:themeColor="text1"/>
          <w:sz w:val="28"/>
          <w:szCs w:val="28"/>
          <w:lang w:val="ru-RU"/>
        </w:rPr>
        <w:t xml:space="preserve">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 выявлено не было.</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необходимо пройтись по всему основному функционалу:</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логин;</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егистрация;</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крытия приватного онлайн чата;</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сообщений;</w:t>
      </w:r>
    </w:p>
    <w:p w:rsidR="00923C5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сообщения в режиме реального времени;</w:t>
      </w:r>
      <w:r w:rsidR="00923C58" w:rsidRPr="000E3B45">
        <w:rPr>
          <w:rFonts w:ascii="Times New Roman" w:eastAsia="Segoe UI Symbol" w:hAnsi="Times New Roman" w:cs="Times New Roman"/>
          <w:color w:val="303030" w:themeColor="text1"/>
          <w:sz w:val="28"/>
          <w:szCs w:val="28"/>
          <w:lang w:val="ru-RU"/>
        </w:rPr>
        <w:t xml:space="preserve"> </w:t>
      </w:r>
    </w:p>
    <w:p w:rsidR="00276CF8" w:rsidRPr="000E3B45" w:rsidRDefault="00276CF8" w:rsidP="003765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уведомления о</w:t>
      </w:r>
      <w:r w:rsidR="0037656E" w:rsidRPr="000E3B45">
        <w:rPr>
          <w:rFonts w:ascii="Times New Roman" w:eastAsia="Segoe UI Symbol" w:hAnsi="Times New Roman" w:cs="Times New Roman"/>
          <w:color w:val="303030" w:themeColor="text1"/>
          <w:sz w:val="28"/>
          <w:szCs w:val="28"/>
          <w:lang w:val="ru-RU"/>
        </w:rPr>
        <w:t xml:space="preserve"> последнем</w:t>
      </w:r>
      <w:r w:rsidRPr="000E3B45">
        <w:rPr>
          <w:rFonts w:ascii="Times New Roman" w:eastAsia="Segoe UI Symbol" w:hAnsi="Times New Roman" w:cs="Times New Roman"/>
          <w:color w:val="303030" w:themeColor="text1"/>
          <w:sz w:val="28"/>
          <w:szCs w:val="28"/>
          <w:lang w:val="ru-RU"/>
        </w:rPr>
        <w:t xml:space="preserve"> сообщен</w:t>
      </w:r>
      <w:r w:rsidR="0037656E" w:rsidRPr="000E3B45">
        <w:rPr>
          <w:rFonts w:ascii="Times New Roman" w:eastAsia="Segoe UI Symbol" w:hAnsi="Times New Roman" w:cs="Times New Roman"/>
          <w:color w:val="303030" w:themeColor="text1"/>
          <w:sz w:val="28"/>
          <w:szCs w:val="28"/>
          <w:lang w:val="ru-RU"/>
        </w:rPr>
        <w:t>ии.</w:t>
      </w:r>
    </w:p>
    <w:p w:rsidR="00DE6E79" w:rsidRPr="000E3B45" w:rsidRDefault="00DE6E79" w:rsidP="00DE6E79">
      <w:pPr>
        <w:pStyle w:val="ae"/>
        <w:spacing w:before="0" w:beforeAutospacing="0" w:after="0" w:afterAutospacing="0"/>
        <w:rPr>
          <w:color w:val="000000"/>
          <w:sz w:val="28"/>
          <w:szCs w:val="28"/>
        </w:rPr>
      </w:pPr>
      <w:r w:rsidRPr="000E3B45">
        <w:rPr>
          <w:color w:val="000000"/>
          <w:sz w:val="28"/>
          <w:szCs w:val="28"/>
        </w:rPr>
        <w:t>Для проверки надежной работы программного средства, исходя из временных рамок, отведенных на формирование проекта, требуется воспользоваться упрощенной оценкой надёжности программного средства. Данный метод позволит проверить надежность работы программного средства на последнем этапе разработки перед вводом в эксплуатацию. Упрощенная оценка надёжности программного средства осуществляется по формуле:</w:t>
      </w:r>
    </w:p>
    <w:p w:rsidR="00DE6E79" w:rsidRPr="000E3B45" w:rsidRDefault="00DE6E79" w:rsidP="00DE6E79">
      <w:pPr>
        <w:pStyle w:val="ae"/>
        <w:spacing w:before="0" w:beforeAutospacing="0" w:after="0" w:afterAutospacing="0"/>
        <w:ind w:firstLine="0"/>
        <w:rPr>
          <w:color w:val="000000"/>
          <w:sz w:val="28"/>
          <w:szCs w:val="28"/>
        </w:rPr>
      </w:pPr>
    </w:p>
    <w:p w:rsidR="000A7B0A" w:rsidRPr="000E3B45" w:rsidRDefault="00EA35F6" w:rsidP="00DE6E79">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n</m:t>
                  </m:r>
                </m:num>
                <m:den>
                  <m:r>
                    <m:rPr>
                      <m:nor/>
                    </m:rPr>
                    <w:rPr>
                      <w:rFonts w:ascii="Times New Roman" w:hAnsi="Times New Roman" w:cs="Times New Roman"/>
                      <w:color w:val="303030" w:themeColor="text1"/>
                      <w:sz w:val="28"/>
                      <w:szCs w:val="28"/>
                    </w:rPr>
                    <m:t>N</m:t>
                  </m:r>
                </m:den>
              </m:f>
              <m:r>
                <m:rPr>
                  <m:nor/>
                </m:rPr>
                <w:rPr>
                  <w:rFonts w:ascii="Times New Roman" w:hAnsi="Times New Roman"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2)</m:t>
              </m:r>
            </m:e>
          </m:eqArr>
        </m:oMath>
      </m:oMathPara>
    </w:p>
    <w:p w:rsidR="000A7B0A" w:rsidRPr="000E3B45" w:rsidRDefault="000A7B0A" w:rsidP="00DE6E79">
      <w:pPr>
        <w:spacing w:after="0" w:line="240" w:lineRule="auto"/>
        <w:rPr>
          <w:rFonts w:ascii="Times New Roman" w:eastAsiaTheme="minorEastAsia" w:hAnsi="Times New Roman" w:cs="Times New Roman"/>
          <w:color w:val="303030" w:themeColor="text1"/>
          <w:sz w:val="28"/>
          <w:szCs w:val="28"/>
          <w:lang w:val="ru-RU"/>
        </w:rPr>
      </w:pPr>
    </w:p>
    <w:p w:rsidR="000A7B0A" w:rsidRPr="000E3B45" w:rsidRDefault="000A7B0A" w:rsidP="000A7B0A">
      <w:pPr>
        <w:pStyle w:val="ae"/>
        <w:spacing w:before="0" w:beforeAutospacing="0" w:after="0" w:afterAutospacing="0"/>
        <w:ind w:firstLine="0"/>
        <w:rPr>
          <w:color w:val="000000"/>
          <w:sz w:val="28"/>
          <w:szCs w:val="28"/>
        </w:rPr>
      </w:pPr>
      <w:r w:rsidRPr="000E3B45">
        <w:rPr>
          <w:color w:val="000000"/>
          <w:sz w:val="28"/>
          <w:szCs w:val="28"/>
        </w:rPr>
        <w:t xml:space="preserve">где n – число отказов при испытании программного средства; </w:t>
      </w:r>
    </w:p>
    <w:p w:rsidR="00DE6E79" w:rsidRPr="000E3B45" w:rsidRDefault="000A7B0A" w:rsidP="000A7B0A">
      <w:pPr>
        <w:pStyle w:val="ae"/>
        <w:spacing w:before="0" w:beforeAutospacing="0" w:after="0" w:afterAutospacing="0"/>
        <w:ind w:left="567" w:hanging="141"/>
      </w:pPr>
      <w:r w:rsidRPr="000E3B45">
        <w:rPr>
          <w:color w:val="000000"/>
          <w:sz w:val="28"/>
          <w:szCs w:val="28"/>
        </w:rPr>
        <w:t>N – число запусков программного средства в период испытаний.</w:t>
      </w:r>
    </w:p>
    <w:p w:rsidR="000A7B0A" w:rsidRPr="000E3B45" w:rsidRDefault="000A7B0A" w:rsidP="00B755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количестве запусков программного средства в 100 было выявлено 0 сбоев в работе. Коэффициент надежнос</w:t>
      </w:r>
      <w:r w:rsidR="00B755F8" w:rsidRPr="000E3B45">
        <w:rPr>
          <w:rFonts w:ascii="Times New Roman" w:eastAsia="Segoe UI Symbol" w:hAnsi="Times New Roman" w:cs="Times New Roman"/>
          <w:color w:val="303030" w:themeColor="text1"/>
          <w:sz w:val="28"/>
          <w:szCs w:val="28"/>
          <w:lang w:val="ru-RU"/>
        </w:rPr>
        <w:t>ти программного средства равен:</w:t>
      </w:r>
    </w:p>
    <w:p w:rsidR="00B755F8" w:rsidRPr="000E3B45" w:rsidRDefault="00B755F8" w:rsidP="00B755F8">
      <w:pPr>
        <w:spacing w:after="0" w:line="240" w:lineRule="auto"/>
        <w:ind w:firstLine="709"/>
        <w:jc w:val="both"/>
        <w:rPr>
          <w:rFonts w:ascii="Times New Roman" w:eastAsia="Segoe UI Symbol" w:hAnsi="Times New Roman" w:cs="Times New Roman"/>
          <w:color w:val="303030" w:themeColor="text1"/>
          <w:sz w:val="28"/>
          <w:szCs w:val="28"/>
          <w:lang w:val="ru-RU"/>
        </w:rPr>
      </w:pPr>
    </w:p>
    <w:p w:rsidR="000A7B0A" w:rsidRPr="002376F9" w:rsidRDefault="00EA35F6" w:rsidP="00812D0F">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0</m:t>
                  </m:r>
                </m:num>
                <m:den>
                  <m:r>
                    <m:rPr>
                      <m:nor/>
                    </m:rPr>
                    <w:rPr>
                      <w:rFonts w:ascii="Times New Roman" w:hAnsi="Times New Roman"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1.</m:t>
              </m:r>
            </m:e>
          </m:eqArr>
        </m:oMath>
      </m:oMathPara>
    </w:p>
    <w:p w:rsidR="00B755F8" w:rsidRPr="002376F9" w:rsidRDefault="00B755F8" w:rsidP="00812D0F">
      <w:pPr>
        <w:spacing w:after="0" w:line="240" w:lineRule="auto"/>
        <w:rPr>
          <w:rFonts w:ascii="Times New Roman" w:eastAsiaTheme="minorEastAsia" w:hAnsi="Times New Roman" w:cs="Times New Roman"/>
          <w:color w:val="303030" w:themeColor="text1"/>
          <w:sz w:val="28"/>
          <w:szCs w:val="28"/>
          <w:lang w:val="ru-RU"/>
        </w:rPr>
      </w:pPr>
      <w:r w:rsidRPr="002376F9">
        <w:rPr>
          <w:rFonts w:ascii="Times New Roman" w:eastAsiaTheme="minorEastAsia" w:hAnsi="Times New Roman" w:cs="Times New Roman"/>
          <w:color w:val="303030" w:themeColor="text1"/>
          <w:sz w:val="28"/>
          <w:szCs w:val="28"/>
          <w:lang w:val="ru-RU"/>
        </w:rPr>
        <w:t xml:space="preserve">  </w:t>
      </w:r>
    </w:p>
    <w:p w:rsidR="00A75873" w:rsidRPr="000E3B45" w:rsidRDefault="00A75873"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Коэффициент надежности программного средства, равный 1, указывает на исключительно высокий уровень надежности программы. Это означает, что программа работает без ошибок и сбоев в заданных условиях и прошла успешное тестирование на различных этапах разработки. Однако, необходимо помнить, что абсолютной гарантии от ошибок или сбоев программного обеспечения не существует, поэтому продолжение мониторинга и тестирования в процессе эксплуатации остается важным.</w:t>
      </w:r>
    </w:p>
    <w:p w:rsidR="00D97864" w:rsidRPr="000E3B45" w:rsidRDefault="00240C56"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Оценка надежности программного обеспечения производится путем вычисления коэффициента ошибок на тысячу строк кода. Этот коэффициент рассчитывается с помощью следующей формулы: количество ошибок в коде делится на количество строк кода, ум</w:t>
      </w:r>
      <w:r w:rsidR="002940FE" w:rsidRPr="000E3B45">
        <w:rPr>
          <w:rFonts w:ascii="Times New Roman" w:eastAsia="Times New Roman" w:hAnsi="Times New Roman" w:cs="Times New Roman"/>
          <w:color w:val="000000"/>
          <w:sz w:val="28"/>
          <w:szCs w:val="28"/>
          <w:lang w:val="ru-RU" w:eastAsia="ru-RU"/>
        </w:rPr>
        <w:t xml:space="preserve">ножается на тысячу </w:t>
      </w:r>
      <w:r w:rsidR="008550BB" w:rsidRPr="000E3B45">
        <w:rPr>
          <w:rFonts w:ascii="Times New Roman" w:eastAsia="Times New Roman" w:hAnsi="Times New Roman" w:cs="Times New Roman"/>
          <w:color w:val="000000"/>
          <w:sz w:val="28"/>
          <w:szCs w:val="28"/>
          <w:lang w:val="ru-RU" w:eastAsia="ru-RU"/>
        </w:rPr>
        <w:t>и определяется по формуле</w:t>
      </w:r>
    </w:p>
    <w:p w:rsidR="008550BB" w:rsidRPr="000E3B45" w:rsidRDefault="00EA35F6" w:rsidP="008550BB">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K</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E</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3)</m:t>
              </m:r>
            </m:e>
          </m:eqArr>
        </m:oMath>
      </m:oMathPara>
    </w:p>
    <w:p w:rsidR="008550BB" w:rsidRPr="000E3B45" w:rsidRDefault="008550BB" w:rsidP="008550BB">
      <w:pPr>
        <w:spacing w:after="0" w:line="240" w:lineRule="auto"/>
        <w:rPr>
          <w:rFonts w:ascii="Times New Roman" w:eastAsiaTheme="minorEastAsia" w:hAnsi="Times New Roman" w:cs="Times New Roman"/>
          <w:color w:val="303030" w:themeColor="text1"/>
          <w:sz w:val="28"/>
          <w:szCs w:val="28"/>
          <w:lang w:val="ru-RU"/>
        </w:rPr>
      </w:pPr>
    </w:p>
    <w:p w:rsidR="008550BB" w:rsidRPr="000E3B45" w:rsidRDefault="008550BB" w:rsidP="008550BB">
      <w:pPr>
        <w:pStyle w:val="ae"/>
        <w:spacing w:before="0" w:beforeAutospacing="0" w:after="0" w:afterAutospacing="0"/>
        <w:ind w:firstLine="0"/>
        <w:rPr>
          <w:color w:val="000000"/>
          <w:sz w:val="28"/>
          <w:szCs w:val="28"/>
        </w:rPr>
      </w:pPr>
      <w:r w:rsidRPr="000E3B45">
        <w:rPr>
          <w:color w:val="000000"/>
          <w:sz w:val="28"/>
          <w:szCs w:val="28"/>
        </w:rPr>
        <w:t>где K – коэффициент надежности ПО;</w:t>
      </w:r>
    </w:p>
    <w:p w:rsidR="008550BB" w:rsidRPr="000E3B45" w:rsidRDefault="008550BB" w:rsidP="008550BB">
      <w:pPr>
        <w:pStyle w:val="ae"/>
        <w:spacing w:before="0" w:beforeAutospacing="0" w:after="0" w:afterAutospacing="0"/>
        <w:ind w:left="1163" w:hanging="794"/>
        <w:rPr>
          <w:color w:val="000000"/>
          <w:sz w:val="28"/>
          <w:szCs w:val="28"/>
        </w:rPr>
      </w:pPr>
      <w:r w:rsidRPr="000E3B45">
        <w:rPr>
          <w:iCs/>
          <w:color w:val="000000"/>
          <w:sz w:val="28"/>
          <w:szCs w:val="28"/>
        </w:rPr>
        <w:t xml:space="preserve"> </w:t>
      </w:r>
      <w:r w:rsidRPr="000E3B45">
        <w:rPr>
          <w:color w:val="000000"/>
          <w:sz w:val="28"/>
          <w:szCs w:val="28"/>
        </w:rPr>
        <w:t>1,1 – константа, согласно используемому языку программирования при разработке программного средства;</w:t>
      </w:r>
    </w:p>
    <w:p w:rsidR="008550BB" w:rsidRPr="000E3B45" w:rsidRDefault="008550BB" w:rsidP="004F7884">
      <w:pPr>
        <w:pStyle w:val="ae"/>
        <w:spacing w:before="0" w:beforeAutospacing="0" w:after="0" w:afterAutospacing="0"/>
        <w:ind w:left="369" w:firstLine="0"/>
      </w:pPr>
      <w:r w:rsidRPr="000E3B45">
        <w:rPr>
          <w:iCs/>
          <w:color w:val="000000"/>
          <w:sz w:val="28"/>
          <w:szCs w:val="28"/>
        </w:rPr>
        <w:t xml:space="preserve"> </w:t>
      </w:r>
      <w:r w:rsidRPr="000E3B45">
        <w:rPr>
          <w:color w:val="000000"/>
          <w:sz w:val="28"/>
          <w:szCs w:val="28"/>
        </w:rPr>
        <w:t>E – промежуточный коэффициент.</w:t>
      </w:r>
    </w:p>
    <w:p w:rsidR="004F7884" w:rsidRPr="000E3B45" w:rsidRDefault="004F7884" w:rsidP="004F7884">
      <w:pPr>
        <w:pStyle w:val="ae"/>
        <w:spacing w:before="0" w:beforeAutospacing="0" w:after="0" w:afterAutospacing="0"/>
        <w:rPr>
          <w:color w:val="000000"/>
          <w:sz w:val="28"/>
          <w:szCs w:val="28"/>
        </w:rPr>
      </w:pPr>
      <w:r w:rsidRPr="000E3B45">
        <w:rPr>
          <w:color w:val="000000"/>
          <w:sz w:val="28"/>
          <w:szCs w:val="28"/>
        </w:rPr>
        <w:t>Промежуточный коэффициент E определяется по формуле:</w:t>
      </w:r>
    </w:p>
    <w:p w:rsidR="004F7884" w:rsidRPr="000E3B45" w:rsidRDefault="004F7884" w:rsidP="004F7884">
      <w:pPr>
        <w:pStyle w:val="ae"/>
        <w:spacing w:before="0" w:beforeAutospacing="0" w:after="0" w:afterAutospacing="0"/>
        <w:rPr>
          <w:color w:val="000000"/>
          <w:sz w:val="28"/>
          <w:szCs w:val="28"/>
        </w:rPr>
      </w:pPr>
    </w:p>
    <w:p w:rsidR="004F7884" w:rsidRPr="000E3B45" w:rsidRDefault="00EA35F6" w:rsidP="0077095D">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B</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4)</m:t>
              </m:r>
            </m:e>
          </m:eqArr>
        </m:oMath>
      </m:oMathPara>
    </w:p>
    <w:p w:rsidR="0077095D" w:rsidRPr="000E3B45" w:rsidRDefault="0077095D" w:rsidP="0077095D">
      <w:pPr>
        <w:pStyle w:val="ae"/>
        <w:spacing w:before="0" w:beforeAutospacing="0" w:after="0" w:afterAutospacing="0"/>
        <w:ind w:firstLine="0"/>
        <w:rPr>
          <w:color w:val="000000"/>
          <w:sz w:val="28"/>
          <w:szCs w:val="28"/>
        </w:rPr>
      </w:pPr>
    </w:p>
    <w:p w:rsidR="0077095D" w:rsidRPr="000E3B45" w:rsidRDefault="0077095D" w:rsidP="0077095D">
      <w:pPr>
        <w:pStyle w:val="ae"/>
        <w:spacing w:before="0" w:beforeAutospacing="0" w:after="0" w:afterAutospacing="0"/>
        <w:ind w:firstLine="0"/>
      </w:pPr>
      <w:r w:rsidRPr="000E3B45">
        <w:rPr>
          <w:color w:val="000000"/>
          <w:sz w:val="28"/>
          <w:szCs w:val="28"/>
        </w:rPr>
        <w:t>где B – место, занимаемое программным средством в памяти.</w:t>
      </w:r>
    </w:p>
    <w:p w:rsidR="008A4018" w:rsidRPr="000E3B45" w:rsidRDefault="002B6F4A" w:rsidP="002B6F4A">
      <w:pPr>
        <w:pStyle w:val="ae"/>
        <w:spacing w:before="0" w:beforeAutospacing="0" w:after="0" w:afterAutospacing="0"/>
        <w:rPr>
          <w:color w:val="000000"/>
          <w:sz w:val="28"/>
          <w:szCs w:val="28"/>
        </w:rPr>
      </w:pPr>
      <w:r w:rsidRPr="000E3B45">
        <w:rPr>
          <w:color w:val="000000"/>
          <w:sz w:val="28"/>
          <w:szCs w:val="28"/>
        </w:rPr>
        <w:t>Разрабатываемое</w:t>
      </w:r>
      <w:r w:rsidR="008A4018" w:rsidRPr="000E3B45">
        <w:rPr>
          <w:color w:val="000000"/>
          <w:sz w:val="28"/>
          <w:szCs w:val="28"/>
        </w:rPr>
        <w:t xml:space="preserve"> программное средство занимает 8768000 бит. По результатам расчетов промежуточный коэффициент равен:</w:t>
      </w:r>
    </w:p>
    <w:p w:rsidR="004F7884" w:rsidRPr="000E3B45" w:rsidRDefault="008A4018" w:rsidP="002B6F4A">
      <w:pPr>
        <w:pStyle w:val="ae"/>
        <w:spacing w:before="0" w:beforeAutospacing="0" w:after="0" w:afterAutospacing="0"/>
        <w:rPr>
          <w:color w:val="000000"/>
          <w:sz w:val="28"/>
          <w:szCs w:val="28"/>
        </w:rPr>
      </w:pPr>
      <w:r w:rsidRPr="000E3B45">
        <w:rPr>
          <w:color w:val="000000"/>
          <w:sz w:val="28"/>
          <w:szCs w:val="28"/>
        </w:rPr>
        <w:t xml:space="preserve"> </w:t>
      </w:r>
    </w:p>
    <w:p w:rsidR="008A4018" w:rsidRPr="000E3B45" w:rsidRDefault="00EA35F6" w:rsidP="008A401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8768000</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 xml:space="preserve"> = </m:t>
              </m:r>
              <m:r>
                <m:rPr>
                  <m:nor/>
                </m:rPr>
                <w:rPr>
                  <w:rFonts w:ascii="Cambria Math" w:hAnsi="Times New Roman" w:cs="Times New Roman"/>
                  <w:color w:val="303030" w:themeColor="text1"/>
                  <w:sz w:val="28"/>
                  <w:szCs w:val="28"/>
                  <w:lang w:val="ru-RU"/>
                </w:rPr>
                <m:t>60,05.</m:t>
              </m:r>
              <m:r>
                <m:rPr>
                  <m:sty m:val="p"/>
                </m:rPr>
                <w:rPr>
                  <w:rFonts w:ascii="Cambria Math" w:eastAsia="Times New Roman" w:hAnsi="Cambria Math" w:cs="Times New Roman"/>
                  <w:color w:val="303030" w:themeColor="text1"/>
                  <w:sz w:val="28"/>
                  <w:szCs w:val="28"/>
                  <w:lang w:val="ru-RU"/>
                </w:rPr>
                <m:t>#</m:t>
              </m:r>
            </m:e>
          </m:eqArr>
        </m:oMath>
      </m:oMathPara>
    </w:p>
    <w:p w:rsidR="008A4018" w:rsidRPr="000E3B45" w:rsidRDefault="008A4018" w:rsidP="002B6F4A">
      <w:pPr>
        <w:pStyle w:val="ae"/>
        <w:spacing w:before="0" w:beforeAutospacing="0" w:after="0" w:afterAutospacing="0"/>
        <w:rPr>
          <w:color w:val="000000"/>
          <w:sz w:val="28"/>
          <w:szCs w:val="28"/>
        </w:rPr>
      </w:pPr>
    </w:p>
    <w:p w:rsidR="00495858" w:rsidRPr="000E3B45" w:rsidRDefault="00495858" w:rsidP="00495858">
      <w:pPr>
        <w:pStyle w:val="ae"/>
        <w:spacing w:before="0" w:beforeAutospacing="0" w:after="0" w:afterAutospacing="0"/>
        <w:rPr>
          <w:color w:val="000000"/>
          <w:sz w:val="28"/>
          <w:szCs w:val="28"/>
        </w:rPr>
      </w:pPr>
      <w:r w:rsidRPr="000E3B45">
        <w:rPr>
          <w:color w:val="000000"/>
          <w:sz w:val="28"/>
          <w:szCs w:val="28"/>
        </w:rPr>
        <w:t>Исходя из этого, коэффициент ошибок составляет:</w:t>
      </w:r>
    </w:p>
    <w:p w:rsidR="00495858" w:rsidRPr="000E3B45" w:rsidRDefault="00495858" w:rsidP="00495858">
      <w:pPr>
        <w:pStyle w:val="ae"/>
        <w:spacing w:before="0" w:beforeAutospacing="0" w:after="0" w:afterAutospacing="0"/>
        <w:rPr>
          <w:color w:val="000000"/>
          <w:sz w:val="28"/>
          <w:szCs w:val="28"/>
        </w:rPr>
      </w:pPr>
    </w:p>
    <w:p w:rsidR="00495858" w:rsidRPr="000E3B45" w:rsidRDefault="00EA35F6" w:rsidP="0049585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K</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60,05</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 0,066</m:t>
              </m:r>
              <m:r>
                <m:rPr>
                  <m:nor/>
                </m:rPr>
                <w:rPr>
                  <w:rFonts w:ascii="Cambria Math" w:hAnsi="Times New Roman" w:cs="Times New Roman"/>
                  <w:color w:val="303030" w:themeColor="text1"/>
                  <w:sz w:val="28"/>
                  <w:szCs w:val="28"/>
                  <w:lang w:val="ru-RU"/>
                </w:rPr>
                <m:t>.</m:t>
              </m:r>
            </m:e>
          </m:eqArr>
        </m:oMath>
      </m:oMathPara>
    </w:p>
    <w:p w:rsidR="00D06279" w:rsidRPr="000E3B45" w:rsidRDefault="00D06279" w:rsidP="00D06279">
      <w:pPr>
        <w:pStyle w:val="ae"/>
        <w:spacing w:before="0" w:beforeAutospacing="0" w:after="0" w:afterAutospacing="0"/>
        <w:rPr>
          <w:color w:val="000000"/>
          <w:szCs w:val="28"/>
        </w:rPr>
      </w:pPr>
    </w:p>
    <w:p w:rsidR="00D97864" w:rsidRPr="000E3B45" w:rsidRDefault="00D06279" w:rsidP="00D06279">
      <w:pPr>
        <w:pStyle w:val="ae"/>
        <w:spacing w:before="0" w:beforeAutospacing="0" w:after="0" w:afterAutospacing="0"/>
        <w:rPr>
          <w:color w:val="000000"/>
          <w:sz w:val="32"/>
          <w:szCs w:val="28"/>
        </w:rPr>
      </w:pPr>
      <w:r w:rsidRPr="000E3B45">
        <w:rPr>
          <w:color w:val="000000"/>
          <w:sz w:val="28"/>
          <w:szCs w:val="28"/>
        </w:rPr>
        <w:t xml:space="preserve">Таким образом, коэффициент количества ошибок на 1000 строк программного кода </w:t>
      </w:r>
      <w:r w:rsidR="003B4613" w:rsidRPr="000E3B45">
        <w:rPr>
          <w:color w:val="000000"/>
          <w:sz w:val="28"/>
          <w:szCs w:val="28"/>
        </w:rPr>
        <w:t>составляет 0,06</w:t>
      </w:r>
      <w:r w:rsidRPr="000E3B45">
        <w:rPr>
          <w:color w:val="000000"/>
          <w:sz w:val="28"/>
          <w:szCs w:val="28"/>
        </w:rPr>
        <w:t>6, что является приемлемым результатом для разработанного программного средства.</w:t>
      </w:r>
    </w:p>
    <w:p w:rsidR="001F113E" w:rsidRPr="000E3B45" w:rsidRDefault="001F113E"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было проведено тестирования приложения в течение 24 часов на различных устройствах </w:t>
      </w:r>
      <w:r w:rsidR="00B601FC" w:rsidRPr="000E3B45">
        <w:rPr>
          <w:rFonts w:ascii="Times New Roman" w:eastAsia="Segoe UI Symbol" w:hAnsi="Times New Roman" w:cs="Times New Roman"/>
          <w:color w:val="303030" w:themeColor="text1"/>
          <w:sz w:val="28"/>
          <w:szCs w:val="28"/>
          <w:lang w:val="ru-RU"/>
        </w:rPr>
        <w:t>–</w:t>
      </w:r>
      <w:r w:rsidR="00B601FC"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это отличный способ оценить его долгосрочную работу и стабильность. В течение этого времени </w:t>
      </w:r>
      <w:r w:rsidR="00B601FC" w:rsidRPr="000E3B45">
        <w:rPr>
          <w:rFonts w:ascii="Times New Roman" w:eastAsia="Segoe UI Symbol" w:hAnsi="Times New Roman" w:cs="Times New Roman"/>
          <w:color w:val="303030" w:themeColor="text1"/>
          <w:sz w:val="28"/>
          <w:szCs w:val="28"/>
          <w:lang w:val="ru-RU"/>
        </w:rPr>
        <w:t xml:space="preserve">не наблюдалось ошибок, </w:t>
      </w:r>
      <w:r w:rsidRPr="000E3B45">
        <w:rPr>
          <w:rFonts w:ascii="Times New Roman" w:eastAsia="Segoe UI Symbol" w:hAnsi="Times New Roman" w:cs="Times New Roman"/>
          <w:color w:val="303030" w:themeColor="text1"/>
          <w:sz w:val="28"/>
          <w:szCs w:val="28"/>
          <w:lang w:val="ru-RU"/>
        </w:rPr>
        <w:t xml:space="preserve">влияние </w:t>
      </w:r>
      <w:r w:rsidR="00B601FC" w:rsidRPr="000E3B45">
        <w:rPr>
          <w:rFonts w:ascii="Times New Roman" w:eastAsia="Segoe UI Symbol" w:hAnsi="Times New Roman" w:cs="Times New Roman"/>
          <w:color w:val="303030" w:themeColor="text1"/>
          <w:sz w:val="28"/>
          <w:szCs w:val="28"/>
          <w:lang w:val="ru-RU"/>
        </w:rPr>
        <w:t>приложения на ресурсы устройства и</w:t>
      </w:r>
      <w:r w:rsidRPr="000E3B45">
        <w:rPr>
          <w:rFonts w:ascii="Times New Roman" w:eastAsia="Segoe UI Symbol" w:hAnsi="Times New Roman" w:cs="Times New Roman"/>
          <w:color w:val="303030" w:themeColor="text1"/>
          <w:sz w:val="28"/>
          <w:szCs w:val="28"/>
          <w:lang w:val="ru-RU"/>
        </w:rPr>
        <w:t xml:space="preserve"> </w:t>
      </w:r>
      <w:r w:rsidR="00A1087B" w:rsidRPr="000E3B45">
        <w:rPr>
          <w:rFonts w:ascii="Times New Roman" w:eastAsia="Segoe UI Symbol" w:hAnsi="Times New Roman" w:cs="Times New Roman"/>
          <w:color w:val="303030" w:themeColor="text1"/>
          <w:sz w:val="28"/>
          <w:szCs w:val="28"/>
          <w:lang w:val="ru-RU"/>
        </w:rPr>
        <w:t>избыточного потребления</w:t>
      </w:r>
      <w:r w:rsidRPr="000E3B45">
        <w:rPr>
          <w:rFonts w:ascii="Times New Roman" w:eastAsia="Segoe UI Symbol" w:hAnsi="Times New Roman" w:cs="Times New Roman"/>
          <w:color w:val="303030" w:themeColor="text1"/>
          <w:sz w:val="28"/>
          <w:szCs w:val="28"/>
          <w:lang w:val="ru-RU"/>
        </w:rPr>
        <w:t xml:space="preserve"> ба</w:t>
      </w:r>
      <w:r w:rsidR="00B601FC" w:rsidRPr="000E3B45">
        <w:rPr>
          <w:rFonts w:ascii="Times New Roman" w:eastAsia="Segoe UI Symbol" w:hAnsi="Times New Roman" w:cs="Times New Roman"/>
          <w:color w:val="303030" w:themeColor="text1"/>
          <w:sz w:val="28"/>
          <w:szCs w:val="28"/>
          <w:lang w:val="ru-RU"/>
        </w:rPr>
        <w:t>тареи</w:t>
      </w:r>
      <w:r w:rsidRPr="000E3B45">
        <w:rPr>
          <w:rFonts w:ascii="Times New Roman" w:eastAsia="Segoe UI Symbol" w:hAnsi="Times New Roman" w:cs="Times New Roman"/>
          <w:color w:val="303030" w:themeColor="text1"/>
          <w:sz w:val="28"/>
          <w:szCs w:val="28"/>
          <w:lang w:val="ru-RU"/>
        </w:rPr>
        <w:t>. Проведение таких нагрузочных тестов позволяет выявить проблемы, которые могут возникнуть после длите</w:t>
      </w:r>
      <w:r w:rsidR="00E23297" w:rsidRPr="000E3B45">
        <w:rPr>
          <w:rFonts w:ascii="Times New Roman" w:eastAsia="Segoe UI Symbol" w:hAnsi="Times New Roman" w:cs="Times New Roman"/>
          <w:color w:val="303030" w:themeColor="text1"/>
          <w:sz w:val="28"/>
          <w:szCs w:val="28"/>
          <w:lang w:val="ru-RU"/>
        </w:rPr>
        <w:t>льного использования приложения</w:t>
      </w:r>
    </w:p>
    <w:p w:rsidR="007826EF" w:rsidRPr="000E3B45" w:rsidRDefault="007826EF"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 выявлено не было.</w:t>
      </w:r>
    </w:p>
    <w:p w:rsidR="00276CF8" w:rsidRPr="000E3B45" w:rsidRDefault="007826EF"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тсутствие отказов и ошибок при работе программного обеспечения обусловлена тем, что </w:t>
      </w:r>
      <w:r w:rsidR="003A251C"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еще не разрослось до больших масштабов, и оно еще не имеет большого количества </w:t>
      </w:r>
      <w:r w:rsidR="003A251C" w:rsidRPr="000E3B45">
        <w:rPr>
          <w:rFonts w:ascii="Times New Roman" w:eastAsia="Segoe UI Symbol" w:hAnsi="Times New Roman" w:cs="Times New Roman"/>
          <w:color w:val="303030" w:themeColor="text1"/>
          <w:sz w:val="28"/>
          <w:szCs w:val="28"/>
          <w:lang w:val="ru-RU"/>
        </w:rPr>
        <w:t>возможностей</w:t>
      </w:r>
      <w:r w:rsidRPr="000E3B45">
        <w:rPr>
          <w:rFonts w:ascii="Times New Roman" w:eastAsia="Segoe UI Symbol" w:hAnsi="Times New Roman" w:cs="Times New Roman"/>
          <w:color w:val="303030" w:themeColor="text1"/>
          <w:sz w:val="28"/>
          <w:szCs w:val="28"/>
          <w:lang w:val="ru-RU"/>
        </w:rPr>
        <w:t xml:space="preserve">, </w:t>
      </w:r>
      <w:r w:rsidR="003A251C" w:rsidRPr="000E3B45">
        <w:rPr>
          <w:rFonts w:ascii="Times New Roman" w:eastAsia="Segoe UI Symbol" w:hAnsi="Times New Roman" w:cs="Times New Roman"/>
          <w:color w:val="303030" w:themeColor="text1"/>
          <w:sz w:val="28"/>
          <w:szCs w:val="28"/>
          <w:lang w:val="ru-RU"/>
        </w:rPr>
        <w:t>в котором могу возникать ошибки</w:t>
      </w:r>
      <w:r w:rsidRPr="000E3B45">
        <w:rPr>
          <w:rFonts w:ascii="Times New Roman" w:eastAsia="Segoe UI Symbol" w:hAnsi="Times New Roman" w:cs="Times New Roman"/>
          <w:color w:val="303030" w:themeColor="text1"/>
          <w:sz w:val="28"/>
          <w:szCs w:val="28"/>
          <w:lang w:val="ru-RU"/>
        </w:rPr>
        <w:t xml:space="preserve"> и привести к негативным отзывам.</w:t>
      </w:r>
    </w:p>
    <w:p w:rsidR="00E14EA4" w:rsidRPr="000E3B45" w:rsidRDefault="00E14EA4" w:rsidP="00E14EA4">
      <w:pPr>
        <w:rPr>
          <w:color w:val="303030" w:themeColor="text1"/>
          <w:lang w:val="ru-RU"/>
        </w:rPr>
      </w:pPr>
      <w:r w:rsidRPr="000E3B45">
        <w:rPr>
          <w:color w:val="303030" w:themeColor="text1"/>
          <w:lang w:val="ru-RU"/>
        </w:rPr>
        <w:br w:type="page"/>
      </w:r>
    </w:p>
    <w:p w:rsidR="00E14EA4" w:rsidRPr="000E3B45" w:rsidRDefault="00E14EA4" w:rsidP="007A44E4">
      <w:pPr>
        <w:spacing w:after="0" w:line="240" w:lineRule="auto"/>
        <w:ind w:firstLine="709"/>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4 ЭКСПЛУАТАЦИЯ ПРОГРАММНОГО СРЕДСТВА</w:t>
      </w:r>
    </w:p>
    <w:p w:rsidR="00E14EA4" w:rsidRPr="000E3B45" w:rsidRDefault="00E14EA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7607" w:rsidRPr="000E3B45" w:rsidRDefault="00E14EA4"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4.1 Ввод в эксплуатацию и обоснование минимальных технических требований к оборудованию</w:t>
      </w:r>
    </w:p>
    <w:p w:rsidR="00C15410" w:rsidRPr="000E3B45" w:rsidRDefault="00C15410" w:rsidP="00C15410">
      <w:pPr>
        <w:spacing w:after="0" w:line="240" w:lineRule="auto"/>
        <w:ind w:left="1219" w:hanging="510"/>
        <w:jc w:val="both"/>
        <w:rPr>
          <w:rFonts w:ascii="Times New Roman" w:eastAsia="Segoe UI Symbol" w:hAnsi="Times New Roman" w:cs="Times New Roman"/>
          <w:color w:val="303030" w:themeColor="text1"/>
          <w:sz w:val="28"/>
          <w:szCs w:val="28"/>
          <w:lang w:val="ru-RU"/>
        </w:rPr>
      </w:pPr>
    </w:p>
    <w:p w:rsidR="00E2228D" w:rsidRPr="000E3B45" w:rsidRDefault="00C15410" w:rsidP="00E2228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w:t>
      </w:r>
      <w:r w:rsidR="00BC7607" w:rsidRPr="000E3B45">
        <w:rPr>
          <w:rFonts w:ascii="Times New Roman" w:eastAsia="Segoe UI Symbol" w:hAnsi="Times New Roman" w:cs="Times New Roman"/>
          <w:color w:val="303030" w:themeColor="text1"/>
          <w:sz w:val="28"/>
          <w:szCs w:val="28"/>
          <w:lang w:val="ru-RU"/>
        </w:rPr>
        <w:t>вод</w:t>
      </w:r>
      <w:r w:rsidRPr="000E3B45">
        <w:rPr>
          <w:rFonts w:ascii="Times New Roman" w:eastAsia="Segoe UI Symbol" w:hAnsi="Times New Roman" w:cs="Times New Roman"/>
          <w:color w:val="303030" w:themeColor="text1"/>
          <w:sz w:val="28"/>
          <w:szCs w:val="28"/>
          <w:lang w:val="ru-RU"/>
        </w:rPr>
        <w:t>а</w:t>
      </w:r>
      <w:r w:rsidR="00BC7607" w:rsidRPr="000E3B45">
        <w:rPr>
          <w:rFonts w:ascii="Times New Roman" w:eastAsia="Segoe UI Symbol" w:hAnsi="Times New Roman" w:cs="Times New Roman"/>
          <w:color w:val="303030" w:themeColor="text1"/>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sidRPr="000E3B45">
        <w:rPr>
          <w:rFonts w:ascii="Times New Roman" w:eastAsia="Segoe UI Symbol" w:hAnsi="Times New Roman" w:cs="Times New Roman"/>
          <w:color w:val="303030" w:themeColor="text1"/>
          <w:sz w:val="28"/>
          <w:szCs w:val="28"/>
        </w:rPr>
        <w:t>Android</w:t>
      </w:r>
      <w:r w:rsidR="00BC760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необходимо</w:t>
      </w:r>
      <w:r w:rsidR="00096745" w:rsidRPr="000E3B45">
        <w:rPr>
          <w:rFonts w:ascii="Times New Roman" w:eastAsia="Segoe UI Symbol" w:hAnsi="Times New Roman" w:cs="Times New Roman"/>
          <w:color w:val="303030" w:themeColor="text1"/>
          <w:sz w:val="28"/>
          <w:szCs w:val="28"/>
          <w:lang w:val="ru-RU"/>
        </w:rPr>
        <w:t xml:space="preserve"> </w:t>
      </w:r>
      <w:r w:rsidR="00E2228D" w:rsidRPr="000E3B45">
        <w:rPr>
          <w:rFonts w:ascii="Times New Roman" w:eastAsia="Segoe UI Symbol" w:hAnsi="Times New Roman" w:cs="Times New Roman"/>
          <w:color w:val="303030" w:themeColor="text1"/>
          <w:sz w:val="28"/>
          <w:szCs w:val="28"/>
          <w:lang w:val="ru-RU"/>
        </w:rPr>
        <w:t xml:space="preserve">собрать клиентское и серверное </w:t>
      </w:r>
      <w:r w:rsidR="003C57A8" w:rsidRPr="000E3B45">
        <w:rPr>
          <w:rFonts w:ascii="Times New Roman" w:eastAsia="Segoe UI Symbol" w:hAnsi="Times New Roman" w:cs="Times New Roman"/>
          <w:color w:val="303030" w:themeColor="text1"/>
          <w:sz w:val="28"/>
          <w:szCs w:val="28"/>
          <w:lang w:val="ru-RU"/>
        </w:rPr>
        <w:t>программное средство</w:t>
      </w:r>
      <w:r w:rsidR="00E2228D" w:rsidRPr="000E3B45">
        <w:rPr>
          <w:rFonts w:ascii="Times New Roman" w:eastAsia="Segoe UI Symbol" w:hAnsi="Times New Roman" w:cs="Times New Roman"/>
          <w:color w:val="303030" w:themeColor="text1"/>
          <w:sz w:val="28"/>
          <w:szCs w:val="28"/>
          <w:lang w:val="ru-RU"/>
        </w:rPr>
        <w:t>.</w:t>
      </w:r>
    </w:p>
    <w:p w:rsidR="00DD7A32" w:rsidRPr="000E3B45" w:rsidRDefault="00E2228D"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w:t>
      </w:r>
      <w:r w:rsidR="00090051" w:rsidRPr="000E3B45">
        <w:rPr>
          <w:rFonts w:ascii="Times New Roman" w:eastAsia="Segoe UI Symbol" w:hAnsi="Times New Roman" w:cs="Times New Roman"/>
          <w:color w:val="303030" w:themeColor="text1"/>
          <w:sz w:val="28"/>
          <w:szCs w:val="28"/>
          <w:lang w:val="ru-RU"/>
        </w:rPr>
        <w:t>открыть</w:t>
      </w:r>
      <w:r w:rsidRPr="000E3B45">
        <w:rPr>
          <w:rFonts w:ascii="Times New Roman" w:eastAsia="Segoe UI Symbol" w:hAnsi="Times New Roman" w:cs="Times New Roman"/>
          <w:color w:val="303030" w:themeColor="text1"/>
          <w:sz w:val="28"/>
          <w:szCs w:val="28"/>
          <w:lang w:val="ru-RU"/>
        </w:rPr>
        <w:t xml:space="preserve"> серверную часть</w:t>
      </w:r>
      <w:r w:rsidR="000F3AD8" w:rsidRPr="000E3B45">
        <w:rPr>
          <w:rFonts w:ascii="Times New Roman" w:eastAsia="Segoe UI Symbol" w:hAnsi="Times New Roman" w:cs="Times New Roman"/>
          <w:color w:val="303030" w:themeColor="text1"/>
          <w:sz w:val="28"/>
          <w:szCs w:val="28"/>
          <w:lang w:val="ru-RU"/>
        </w:rPr>
        <w:t xml:space="preserve"> в</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Visua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tudio</w:t>
      </w:r>
      <w:r w:rsidRPr="000E3B45">
        <w:rPr>
          <w:rFonts w:ascii="Times New Roman" w:eastAsia="Segoe UI Symbol" w:hAnsi="Times New Roman" w:cs="Times New Roman"/>
          <w:color w:val="303030" w:themeColor="text1"/>
          <w:sz w:val="28"/>
          <w:szCs w:val="28"/>
          <w:lang w:val="ru-RU"/>
        </w:rPr>
        <w:t>.</w:t>
      </w:r>
      <w:r w:rsidR="00A60820" w:rsidRPr="000E3B45">
        <w:rPr>
          <w:rFonts w:ascii="Times New Roman" w:eastAsia="Segoe UI Symbol" w:hAnsi="Times New Roman" w:cs="Times New Roman"/>
          <w:color w:val="303030" w:themeColor="text1"/>
          <w:sz w:val="28"/>
          <w:szCs w:val="28"/>
          <w:lang w:val="ru-RU"/>
        </w:rPr>
        <w:t xml:space="preserve"> З</w:t>
      </w:r>
      <w:r w:rsidR="00DD7A32" w:rsidRPr="000E3B45">
        <w:rPr>
          <w:rFonts w:ascii="Times New Roman" w:eastAsia="Segoe UI Symbol" w:hAnsi="Times New Roman" w:cs="Times New Roman"/>
          <w:color w:val="303030" w:themeColor="text1"/>
          <w:sz w:val="28"/>
          <w:szCs w:val="28"/>
          <w:lang w:val="ru-RU"/>
        </w:rPr>
        <w:t xml:space="preserve">атем выбрать решение и нажать на кнопку </w:t>
      </w:r>
      <w:r w:rsidR="00DD7A32" w:rsidRPr="000E3B45">
        <w:rPr>
          <w:rFonts w:ascii="Times New Roman" w:eastAsia="Segoe UI Symbol" w:hAnsi="Times New Roman" w:cs="Times New Roman"/>
          <w:color w:val="303030" w:themeColor="text1"/>
          <w:sz w:val="28"/>
          <w:szCs w:val="28"/>
        </w:rPr>
        <w:t>Build</w:t>
      </w:r>
      <w:r w:rsidR="00DD7A32" w:rsidRPr="000E3B45">
        <w:rPr>
          <w:rFonts w:ascii="Times New Roman" w:eastAsia="Segoe UI Symbol" w:hAnsi="Times New Roman" w:cs="Times New Roman"/>
          <w:color w:val="303030" w:themeColor="text1"/>
          <w:sz w:val="28"/>
          <w:szCs w:val="28"/>
          <w:lang w:val="ru-RU"/>
        </w:rPr>
        <w:t xml:space="preserve"> для первичной сборки </w:t>
      </w:r>
      <w:r w:rsidR="001C3F9D" w:rsidRPr="000E3B45">
        <w:rPr>
          <w:rFonts w:ascii="Times New Roman" w:eastAsia="Segoe UI Symbol" w:hAnsi="Times New Roman" w:cs="Times New Roman"/>
          <w:color w:val="303030" w:themeColor="text1"/>
          <w:sz w:val="28"/>
          <w:szCs w:val="28"/>
          <w:lang w:val="ru-RU"/>
        </w:rPr>
        <w:t>программного средства</w:t>
      </w:r>
      <w:r w:rsidR="00DD7A32" w:rsidRPr="000E3B45">
        <w:rPr>
          <w:rFonts w:ascii="Times New Roman" w:eastAsia="Segoe UI Symbol" w:hAnsi="Times New Roman" w:cs="Times New Roman"/>
          <w:color w:val="303030" w:themeColor="text1"/>
          <w:sz w:val="28"/>
          <w:szCs w:val="28"/>
          <w:lang w:val="ru-RU"/>
        </w:rPr>
        <w:t>, рисунок 4.1.</w:t>
      </w:r>
    </w:p>
    <w:p w:rsidR="00DD7A32"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DD7A32" w:rsidP="0092428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672719" wp14:editId="2953CEDD">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Pr="000E3B45"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DD7A32" w:rsidP="0092428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 –</w:t>
      </w:r>
      <w:r w:rsidR="007008D6" w:rsidRPr="000E3B45">
        <w:rPr>
          <w:rFonts w:ascii="Times New Roman" w:eastAsia="Segoe UI Symbol" w:hAnsi="Times New Roman" w:cs="Times New Roman"/>
          <w:color w:val="303030" w:themeColor="text1"/>
          <w:sz w:val="28"/>
          <w:szCs w:val="28"/>
          <w:lang w:val="ru-RU"/>
        </w:rPr>
        <w:t xml:space="preserve"> Окно функций применяемых к </w:t>
      </w:r>
      <w:r w:rsidR="002872C7" w:rsidRPr="000E3B45">
        <w:rPr>
          <w:rFonts w:ascii="Times New Roman" w:eastAsia="Segoe UI Symbol" w:hAnsi="Times New Roman" w:cs="Times New Roman"/>
          <w:color w:val="303030" w:themeColor="text1"/>
          <w:sz w:val="28"/>
          <w:szCs w:val="28"/>
          <w:lang w:val="ru-RU"/>
        </w:rPr>
        <w:t>работе</w:t>
      </w:r>
      <w:r w:rsidR="007008D6" w:rsidRPr="000E3B45">
        <w:rPr>
          <w:rFonts w:ascii="Times New Roman" w:eastAsia="Segoe UI Symbol" w:hAnsi="Times New Roman" w:cs="Times New Roman"/>
          <w:color w:val="303030" w:themeColor="text1"/>
          <w:sz w:val="28"/>
          <w:szCs w:val="28"/>
          <w:lang w:val="ru-RU"/>
        </w:rPr>
        <w:t>.</w:t>
      </w:r>
    </w:p>
    <w:p w:rsidR="007008D6" w:rsidRPr="000E3B45" w:rsidRDefault="007008D6"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F33B39A" wp14:editId="4D7DE114">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sidRPr="000E3B45">
        <w:rPr>
          <w:rFonts w:ascii="Times New Roman" w:eastAsia="Segoe UI Symbol" w:hAnsi="Times New Roman" w:cs="Times New Roman"/>
          <w:color w:val="303030" w:themeColor="text1"/>
          <w:sz w:val="28"/>
          <w:szCs w:val="28"/>
        </w:rPr>
        <w:t> </w:t>
      </w:r>
      <w:r w:rsidR="00DD7A32" w:rsidRPr="000E3B45">
        <w:rPr>
          <w:rFonts w:ascii="Times New Roman" w:eastAsia="Segoe UI Symbol" w:hAnsi="Times New Roman" w:cs="Times New Roman"/>
          <w:color w:val="303030" w:themeColor="text1"/>
          <w:sz w:val="28"/>
          <w:szCs w:val="28"/>
          <w:lang w:val="ru-RU"/>
        </w:rPr>
        <w:t xml:space="preserve"> </w:t>
      </w:r>
    </w:p>
    <w:p w:rsidR="00E62F9C" w:rsidRPr="000E3B45" w:rsidRDefault="00E62F9C"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E62F9C" w:rsidRPr="000E3B45" w:rsidRDefault="00E62F9C" w:rsidP="0028672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2 – Результат первичной сборки приложения.</w:t>
      </w:r>
    </w:p>
    <w:p w:rsidR="00E62F9C" w:rsidRPr="000E3B45" w:rsidRDefault="00E62F9C" w:rsidP="00E62F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85FEE" w:rsidRPr="000E3B45" w:rsidRDefault="00E62F9C" w:rsidP="00085FE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как это серверная часть приложения то так же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для подключения к базе данных и </w:t>
      </w:r>
      <w:r w:rsidRPr="000E3B45">
        <w:rPr>
          <w:rFonts w:ascii="Times New Roman" w:eastAsia="Segoe UI Symbol" w:hAnsi="Times New Roman" w:cs="Times New Roman"/>
          <w:color w:val="303030" w:themeColor="text1"/>
          <w:sz w:val="28"/>
          <w:szCs w:val="28"/>
        </w:rPr>
        <w:t>LaunchSetting</w:t>
      </w:r>
      <w:r w:rsidR="00085FEE" w:rsidRPr="000E3B45">
        <w:rPr>
          <w:rFonts w:ascii="Times New Roman" w:eastAsia="Segoe UI Symbol" w:hAnsi="Times New Roman" w:cs="Times New Roman"/>
          <w:color w:val="303030" w:themeColor="text1"/>
          <w:sz w:val="28"/>
          <w:szCs w:val="28"/>
        </w:rPr>
        <w:t>s</w:t>
      </w:r>
      <w:r w:rsidR="00085FEE" w:rsidRPr="000E3B45">
        <w:rPr>
          <w:rFonts w:ascii="Times New Roman" w:eastAsia="Segoe UI Symbol" w:hAnsi="Times New Roman" w:cs="Times New Roman"/>
          <w:color w:val="303030" w:themeColor="text1"/>
          <w:sz w:val="28"/>
          <w:szCs w:val="28"/>
          <w:lang w:val="ru-RU"/>
        </w:rPr>
        <w:t xml:space="preserve"> для конфигурации сборки. Ниже представлен фрагмент фала L</w:t>
      </w:r>
      <w:r w:rsidR="00085FEE" w:rsidRPr="000E3B45">
        <w:rPr>
          <w:rFonts w:ascii="Times New Roman" w:eastAsia="Segoe UI Symbol" w:hAnsi="Times New Roman" w:cs="Times New Roman"/>
          <w:color w:val="303030" w:themeColor="text1"/>
          <w:sz w:val="28"/>
          <w:szCs w:val="28"/>
        </w:rPr>
        <w:t>aunchSettings</w:t>
      </w:r>
      <w:r w:rsidR="00085FEE" w:rsidRPr="000E3B45">
        <w:rPr>
          <w:rFonts w:ascii="Times New Roman" w:eastAsia="Segoe UI Symbol" w:hAnsi="Times New Roman" w:cs="Times New Roman"/>
          <w:color w:val="303030" w:themeColor="text1"/>
          <w:sz w:val="28"/>
          <w:szCs w:val="28"/>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lastRenderedPageBreak/>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schema</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http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schemastore</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or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launchsetting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isSetting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indowsAuthentication": fals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nonymousAuthentication":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49841",</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sslPort": 44386</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ofi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s://localhost:7032;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 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IISExpress",</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environmentVariables</w:t>
      </w:r>
      <w:r w:rsidRPr="000E3B45">
        <w:rPr>
          <w:rFonts w:ascii="Courier New" w:hAnsi="Courier New" w:cs="Courier New"/>
          <w:color w:val="303030" w:themeColor="text1"/>
          <w:sz w:val="20"/>
          <w:szCs w:val="19"/>
          <w:lang w:val="ru-RU"/>
        </w:rPr>
        <w:t>":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ASPNETCORE</w:t>
      </w:r>
      <w:r w:rsidRPr="000E3B45">
        <w:rPr>
          <w:rFonts w:ascii="Courier New" w:hAnsi="Courier New" w:cs="Courier New"/>
          <w:color w:val="303030" w:themeColor="text1"/>
          <w:sz w:val="20"/>
          <w:szCs w:val="19"/>
          <w:lang w:val="ru-RU"/>
        </w:rPr>
        <w:t>_</w:t>
      </w:r>
      <w:r w:rsidRPr="000E3B45">
        <w:rPr>
          <w:rFonts w:ascii="Courier New" w:hAnsi="Courier New" w:cs="Courier New"/>
          <w:color w:val="303030" w:themeColor="text1"/>
          <w:sz w:val="20"/>
          <w:szCs w:val="19"/>
        </w:rPr>
        <w:t>ENVIRONMENT</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Development</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085FEE" w:rsidRPr="000E3B45" w:rsidRDefault="00085FEE" w:rsidP="00085FEE">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217CC4" w:rsidP="000A547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ая конфигурации позволяет запускать проект с разными локальны</w:t>
      </w:r>
      <w:r w:rsidR="00097BD0" w:rsidRPr="000E3B45">
        <w:rPr>
          <w:rFonts w:ascii="Times New Roman" w:eastAsia="Segoe UI Symbol" w:hAnsi="Times New Roman" w:cs="Times New Roman"/>
          <w:color w:val="303030" w:themeColor="text1"/>
          <w:sz w:val="28"/>
          <w:szCs w:val="28"/>
          <w:lang w:val="ru-RU"/>
        </w:rPr>
        <w:t xml:space="preserve">ми портами подключения для каждого определенного протокола </w:t>
      </w:r>
      <w:r w:rsidR="00B30A77" w:rsidRPr="000E3B45">
        <w:rPr>
          <w:rFonts w:ascii="Times New Roman" w:eastAsia="Segoe UI Symbol" w:hAnsi="Times New Roman" w:cs="Times New Roman"/>
          <w:color w:val="303030" w:themeColor="text1"/>
          <w:sz w:val="28"/>
          <w:szCs w:val="28"/>
          <w:lang w:val="ru-RU"/>
        </w:rPr>
        <w:t>подключения,</w:t>
      </w:r>
      <w:r w:rsidR="00097BD0" w:rsidRPr="000E3B45">
        <w:rPr>
          <w:rFonts w:ascii="Times New Roman" w:eastAsia="Segoe UI Symbol" w:hAnsi="Times New Roman" w:cs="Times New Roman"/>
          <w:color w:val="303030" w:themeColor="text1"/>
          <w:sz w:val="28"/>
          <w:szCs w:val="28"/>
          <w:lang w:val="ru-RU"/>
        </w:rPr>
        <w:t xml:space="preserve"> а </w:t>
      </w:r>
      <w:r w:rsidR="00B30A77" w:rsidRPr="000E3B45">
        <w:rPr>
          <w:rFonts w:ascii="Times New Roman" w:eastAsia="Segoe UI Symbol" w:hAnsi="Times New Roman" w:cs="Times New Roman"/>
          <w:color w:val="303030" w:themeColor="text1"/>
          <w:sz w:val="28"/>
          <w:szCs w:val="28"/>
          <w:lang w:val="ru-RU"/>
        </w:rPr>
        <w:t>также</w:t>
      </w:r>
      <w:r w:rsidR="00097BD0" w:rsidRPr="000E3B45">
        <w:rPr>
          <w:rFonts w:ascii="Times New Roman" w:eastAsia="Segoe UI Symbol" w:hAnsi="Times New Roman" w:cs="Times New Roman"/>
          <w:color w:val="303030" w:themeColor="text1"/>
          <w:sz w:val="28"/>
          <w:szCs w:val="28"/>
          <w:lang w:val="ru-RU"/>
        </w:rPr>
        <w:t xml:space="preserve"> для </w:t>
      </w:r>
      <w:r w:rsidR="00097BD0" w:rsidRPr="000E3B45">
        <w:rPr>
          <w:rFonts w:ascii="Times New Roman" w:eastAsia="Segoe UI Symbol" w:hAnsi="Times New Roman" w:cs="Times New Roman"/>
          <w:color w:val="303030" w:themeColor="text1"/>
          <w:sz w:val="28"/>
          <w:szCs w:val="28"/>
        </w:rPr>
        <w:t>IIS</w:t>
      </w:r>
      <w:r w:rsidR="00097BD0" w:rsidRPr="000E3B45">
        <w:rPr>
          <w:rFonts w:ascii="Times New Roman" w:eastAsia="Segoe UI Symbol" w:hAnsi="Times New Roman" w:cs="Times New Roman"/>
          <w:color w:val="303030" w:themeColor="text1"/>
          <w:sz w:val="28"/>
          <w:szCs w:val="28"/>
          <w:lang w:val="ru-RU"/>
        </w:rPr>
        <w:t xml:space="preserve"> </w:t>
      </w:r>
      <w:r w:rsidR="00B30A77" w:rsidRPr="000E3B45">
        <w:rPr>
          <w:rFonts w:ascii="Times New Roman" w:eastAsia="Segoe UI Symbol" w:hAnsi="Times New Roman" w:cs="Times New Roman"/>
          <w:color w:val="303030" w:themeColor="text1"/>
          <w:sz w:val="28"/>
          <w:szCs w:val="28"/>
          <w:lang w:val="ru-RU"/>
        </w:rPr>
        <w:t>веб-сервера.</w:t>
      </w:r>
      <w:r w:rsidR="000A5479" w:rsidRPr="000E3B45">
        <w:rPr>
          <w:rFonts w:ascii="Times New Roman" w:eastAsia="Segoe UI Symbol" w:hAnsi="Times New Roman" w:cs="Times New Roman"/>
          <w:color w:val="303030" w:themeColor="text1"/>
          <w:sz w:val="28"/>
          <w:szCs w:val="28"/>
          <w:lang w:val="ru-RU"/>
        </w:rPr>
        <w:t xml:space="preserve"> Данный сервер будет использовать протокол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xml:space="preserve">. Для запуска сервера необходимо нажать на кнопку </w:t>
      </w:r>
      <w:r w:rsidR="000A5479" w:rsidRPr="000E3B45">
        <w:rPr>
          <w:rFonts w:ascii="Times New Roman" w:eastAsia="Segoe UI Symbol" w:hAnsi="Times New Roman" w:cs="Times New Roman"/>
          <w:color w:val="303030" w:themeColor="text1"/>
          <w:sz w:val="28"/>
          <w:szCs w:val="28"/>
        </w:rPr>
        <w:t>Start</w:t>
      </w:r>
      <w:r w:rsidR="000A5479" w:rsidRPr="000E3B45">
        <w:rPr>
          <w:rFonts w:ascii="Times New Roman" w:eastAsia="Segoe UI Symbol" w:hAnsi="Times New Roman" w:cs="Times New Roman"/>
          <w:color w:val="303030" w:themeColor="text1"/>
          <w:sz w:val="28"/>
          <w:szCs w:val="28"/>
          <w:lang w:val="ru-RU"/>
        </w:rPr>
        <w:t xml:space="preserve"> и выбрать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рисунок 4.3.</w:t>
      </w:r>
    </w:p>
    <w:p w:rsidR="000A5479" w:rsidRPr="000E3B45" w:rsidRDefault="000A5479" w:rsidP="000A5479">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0A5479" w:rsidP="00A3358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13096B4" wp14:editId="70125A71">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A5479" w:rsidRPr="000E3B45" w:rsidRDefault="000A5479" w:rsidP="00A3358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3 – Окно параметров запуска</w:t>
      </w:r>
      <w:r w:rsidR="00AD54F7" w:rsidRPr="000E3B45">
        <w:rPr>
          <w:rFonts w:ascii="Times New Roman" w:eastAsia="Segoe UI Symbol" w:hAnsi="Times New Roman" w:cs="Times New Roman"/>
          <w:color w:val="303030" w:themeColor="text1"/>
          <w:sz w:val="28"/>
          <w:szCs w:val="28"/>
          <w:lang w:val="ru-RU"/>
        </w:rPr>
        <w:t xml:space="preserve"> для серверной части.</w:t>
      </w:r>
    </w:p>
    <w:p w:rsidR="000A5479" w:rsidRPr="000E3B45" w:rsidRDefault="00090051" w:rsidP="0033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запуска сервера можно переходить к запуску клиентской части для этого </w:t>
      </w:r>
      <w:r w:rsidR="00225FDE" w:rsidRPr="000E3B45">
        <w:rPr>
          <w:rFonts w:ascii="Times New Roman" w:eastAsia="Segoe UI Symbol" w:hAnsi="Times New Roman" w:cs="Times New Roman"/>
          <w:color w:val="303030" w:themeColor="text1"/>
          <w:sz w:val="28"/>
          <w:szCs w:val="28"/>
          <w:lang w:val="ru-RU"/>
        </w:rPr>
        <w:t xml:space="preserve">необходимо открыть клиентскую часть в </w:t>
      </w:r>
      <w:r w:rsidR="00225FDE" w:rsidRPr="000E3B45">
        <w:rPr>
          <w:rFonts w:ascii="Times New Roman" w:eastAsia="Segoe UI Symbol" w:hAnsi="Times New Roman" w:cs="Times New Roman"/>
          <w:color w:val="303030" w:themeColor="text1"/>
          <w:sz w:val="28"/>
          <w:szCs w:val="28"/>
        </w:rPr>
        <w:t>Visual</w:t>
      </w:r>
      <w:r w:rsidR="00225FDE" w:rsidRPr="000E3B45">
        <w:rPr>
          <w:rFonts w:ascii="Times New Roman" w:eastAsia="Segoe UI Symbol" w:hAnsi="Times New Roman" w:cs="Times New Roman"/>
          <w:color w:val="303030" w:themeColor="text1"/>
          <w:sz w:val="28"/>
          <w:szCs w:val="28"/>
          <w:lang w:val="ru-RU"/>
        </w:rPr>
        <w:t xml:space="preserve"> </w:t>
      </w:r>
      <w:r w:rsidR="00225FDE" w:rsidRPr="000E3B45">
        <w:rPr>
          <w:rFonts w:ascii="Times New Roman" w:eastAsia="Segoe UI Symbol" w:hAnsi="Times New Roman" w:cs="Times New Roman"/>
          <w:color w:val="303030" w:themeColor="text1"/>
          <w:sz w:val="28"/>
          <w:szCs w:val="28"/>
        </w:rPr>
        <w:t>Studio</w:t>
      </w:r>
      <w:r w:rsidR="00AD54F7" w:rsidRPr="000E3B45">
        <w:rPr>
          <w:rFonts w:ascii="Times New Roman" w:eastAsia="Segoe UI Symbol" w:hAnsi="Times New Roman" w:cs="Times New Roman"/>
          <w:color w:val="303030" w:themeColor="text1"/>
          <w:sz w:val="28"/>
          <w:szCs w:val="28"/>
          <w:lang w:val="ru-RU"/>
        </w:rPr>
        <w:t xml:space="preserve">. После чего необходимо так же нажать кнопку </w:t>
      </w:r>
      <w:r w:rsidR="00AD54F7" w:rsidRPr="000E3B45">
        <w:rPr>
          <w:rFonts w:ascii="Times New Roman" w:eastAsia="Segoe UI Symbol" w:hAnsi="Times New Roman" w:cs="Times New Roman"/>
          <w:color w:val="303030" w:themeColor="text1"/>
          <w:sz w:val="28"/>
          <w:szCs w:val="28"/>
        </w:rPr>
        <w:t>Build</w:t>
      </w:r>
      <w:r w:rsidR="00AD54F7" w:rsidRPr="000E3B45">
        <w:rPr>
          <w:rFonts w:ascii="Times New Roman" w:eastAsia="Segoe UI Symbol" w:hAnsi="Times New Roman" w:cs="Times New Roman"/>
          <w:color w:val="303030" w:themeColor="text1"/>
          <w:sz w:val="28"/>
          <w:szCs w:val="28"/>
          <w:lang w:val="ru-RU"/>
        </w:rPr>
        <w:t xml:space="preserve"> и выбрать там устройство, на котором будет собираться клиентская часть, рисунок 4.4.</w:t>
      </w:r>
    </w:p>
    <w:p w:rsidR="00AD54F7" w:rsidRPr="000E3B45" w:rsidRDefault="00AD54F7" w:rsidP="00336871">
      <w:pPr>
        <w:spacing w:after="0" w:line="240" w:lineRule="auto"/>
        <w:ind w:firstLine="709"/>
        <w:jc w:val="both"/>
        <w:rPr>
          <w:rFonts w:ascii="Times New Roman" w:eastAsia="Segoe UI Symbol" w:hAnsi="Times New Roman" w:cs="Times New Roman"/>
          <w:color w:val="303030" w:themeColor="text1"/>
          <w:sz w:val="28"/>
          <w:szCs w:val="28"/>
          <w:lang w:val="ru-RU"/>
        </w:rPr>
      </w:pPr>
    </w:p>
    <w:p w:rsidR="00AD54F7" w:rsidRPr="000E3B45" w:rsidRDefault="00AD54F7" w:rsidP="00270B1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B24A65A" wp14:editId="180E8392">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Pr="000E3B45"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D54F7" w:rsidRPr="000E3B45" w:rsidRDefault="00AD54F7" w:rsidP="00270B1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4 – Окно параметров запуска для клиентской части</w:t>
      </w:r>
      <w:r w:rsidR="00A443E9" w:rsidRPr="000E3B45">
        <w:rPr>
          <w:rFonts w:ascii="Times New Roman" w:eastAsia="Segoe UI Symbol" w:hAnsi="Times New Roman" w:cs="Times New Roman"/>
          <w:color w:val="303030" w:themeColor="text1"/>
          <w:sz w:val="28"/>
          <w:szCs w:val="28"/>
          <w:lang w:val="ru-RU"/>
        </w:rPr>
        <w:t>.</w:t>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115D5" w:rsidRPr="000E3B45" w:rsidRDefault="001115D5"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запуска сервера и клиентской части приложения процесс ввода в эксплуатацию можно считать завершенным.</w:t>
      </w:r>
    </w:p>
    <w:p w:rsidR="0008757F" w:rsidRPr="000E3B45" w:rsidRDefault="0008757F"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системные требования для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81085" w:rsidRPr="000E3B45">
        <w:rPr>
          <w:rFonts w:ascii="Times New Roman" w:eastAsia="Segoe UI Symbol" w:hAnsi="Times New Roman" w:cs="Times New Roman"/>
          <w:color w:val="303030" w:themeColor="text1"/>
          <w:sz w:val="28"/>
          <w:szCs w:val="28"/>
          <w:lang w:val="ru-RU"/>
        </w:rPr>
        <w:t>оперативная память 8 Гб.</w:t>
      </w:r>
    </w:p>
    <w:p w:rsidR="00DD7A32" w:rsidRPr="000E3B45" w:rsidRDefault="0008757F"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w:t>
      </w:r>
      <w:r w:rsidR="006C5E65" w:rsidRPr="000E3B45">
        <w:rPr>
          <w:rFonts w:ascii="Times New Roman" w:eastAsia="Segoe UI Symbol" w:hAnsi="Times New Roman" w:cs="Times New Roman"/>
          <w:color w:val="303030" w:themeColor="text1"/>
          <w:sz w:val="28"/>
          <w:szCs w:val="28"/>
          <w:lang w:val="ru-RU"/>
        </w:rPr>
        <w:t xml:space="preserve">системные требования для сервера </w:t>
      </w:r>
      <w:r w:rsidR="006C5E65" w:rsidRPr="000E3B45">
        <w:rPr>
          <w:rFonts w:ascii="Times New Roman" w:eastAsia="Segoe UI Symbol" w:hAnsi="Times New Roman" w:cs="Times New Roman"/>
          <w:color w:val="303030" w:themeColor="text1"/>
          <w:sz w:val="28"/>
          <w:szCs w:val="28"/>
        </w:rPr>
        <w:t>ASP</w:t>
      </w:r>
      <w:r w:rsidR="006C5E65" w:rsidRPr="000E3B45">
        <w:rPr>
          <w:rFonts w:ascii="Times New Roman" w:eastAsia="Segoe UI Symbol" w:hAnsi="Times New Roman" w:cs="Times New Roman"/>
          <w:color w:val="303030" w:themeColor="text1"/>
          <w:sz w:val="28"/>
          <w:szCs w:val="28"/>
          <w:lang w:val="ru-RU"/>
        </w:rPr>
        <w:t>.</w:t>
      </w:r>
      <w:r w:rsidR="006C5E65" w:rsidRPr="000E3B45">
        <w:rPr>
          <w:rFonts w:ascii="Times New Roman" w:eastAsia="Segoe UI Symbol" w:hAnsi="Times New Roman" w:cs="Times New Roman"/>
          <w:color w:val="303030" w:themeColor="text1"/>
          <w:sz w:val="28"/>
          <w:szCs w:val="28"/>
        </w:rPr>
        <w:t>net</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Web</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7D5C0D" w:rsidRPr="000E3B45">
        <w:rPr>
          <w:rFonts w:ascii="Times New Roman" w:eastAsia="Segoe UI Symbol" w:hAnsi="Times New Roman" w:cs="Times New Roman"/>
          <w:color w:val="303030" w:themeColor="text1"/>
          <w:sz w:val="28"/>
          <w:szCs w:val="28"/>
          <w:lang w:val="ru-RU"/>
        </w:rPr>
        <w:t>шетиядерный</w:t>
      </w:r>
      <w:r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lang w:val="ru-RU"/>
        </w:rPr>
        <w:t>AMD Ryzen 5 5500</w:t>
      </w:r>
      <w:r w:rsidRPr="000E3B45">
        <w:rPr>
          <w:rFonts w:ascii="Times New Roman" w:eastAsia="Segoe UI Symbol" w:hAnsi="Times New Roman" w:cs="Times New Roman"/>
          <w:color w:val="303030" w:themeColor="text1"/>
          <w:sz w:val="28"/>
          <w:szCs w:val="28"/>
          <w:lang w:val="ru-RU"/>
        </w:rPr>
        <w:t>;</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блок питания мощностью не менее 400 Вт;</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16</w:t>
      </w:r>
      <w:r w:rsidR="00910FF4" w:rsidRPr="000E3B45">
        <w:rPr>
          <w:rFonts w:ascii="Times New Roman" w:eastAsia="Segoe UI Symbol" w:hAnsi="Times New Roman" w:cs="Times New Roman"/>
          <w:color w:val="303030" w:themeColor="text1"/>
          <w:sz w:val="28"/>
          <w:szCs w:val="28"/>
          <w:lang w:val="ru-RU"/>
        </w:rPr>
        <w:t xml:space="preserve"> Гб;</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480 ГБ</w:t>
      </w:r>
      <w:r w:rsidR="007D5C0D" w:rsidRPr="000E3B45">
        <w:rPr>
          <w:rFonts w:ascii="Times New Roman" w:eastAsia="Segoe UI Symbol" w:hAnsi="Times New Roman" w:cs="Times New Roman"/>
          <w:color w:val="303030" w:themeColor="text1"/>
          <w:sz w:val="28"/>
          <w:szCs w:val="28"/>
          <w:lang w:val="ru-RU"/>
        </w:rPr>
        <w:t>.</w:t>
      </w:r>
    </w:p>
    <w:p w:rsidR="002449D2" w:rsidRPr="000E3B45" w:rsidRDefault="002449D2"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позволят проводить тестирование программного продукта на устройстве с сходными характеристиками, обеспечивая соответствие и оптимальную производительность приложения при разработке и проверке на локальной машине или тестовом сервере.</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омендованные системные требования для базы данных.</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D90750" w:rsidRPr="000E3B45">
        <w:rPr>
          <w:rFonts w:ascii="Times New Roman" w:eastAsia="Segoe UI Symbol" w:hAnsi="Times New Roman" w:cs="Times New Roman"/>
          <w:color w:val="303030" w:themeColor="text1"/>
          <w:sz w:val="28"/>
          <w:szCs w:val="28"/>
          <w:lang w:val="ru-RU"/>
        </w:rPr>
        <w:t>четырехядерный</w:t>
      </w:r>
      <w:r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lang w:val="ru-RU"/>
        </w:rPr>
        <w:t>AMD Ryzen 5 3400</w:t>
      </w:r>
      <w:r w:rsidR="00D90750" w:rsidRPr="000E3B45">
        <w:rPr>
          <w:rFonts w:ascii="Times New Roman" w:eastAsia="Segoe UI Symbol" w:hAnsi="Times New Roman" w:cs="Times New Roman"/>
          <w:color w:val="303030" w:themeColor="text1"/>
          <w:sz w:val="28"/>
          <w:szCs w:val="28"/>
        </w:rPr>
        <w:t>GE</w:t>
      </w:r>
      <w:r w:rsidR="00D90750"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rPr>
        <w:t>OEM</w:t>
      </w:r>
      <w:r w:rsidRPr="000E3B45">
        <w:rPr>
          <w:rFonts w:ascii="Times New Roman" w:eastAsia="Segoe UI Symbol" w:hAnsi="Times New Roman" w:cs="Times New Roman"/>
          <w:color w:val="303030" w:themeColor="text1"/>
          <w:sz w:val="28"/>
          <w:szCs w:val="28"/>
          <w:lang w:val="ru-RU"/>
        </w:rPr>
        <w:t>;</w:t>
      </w:r>
      <w:r w:rsidR="00D90750" w:rsidRPr="000E3B45">
        <w:rPr>
          <w:rFonts w:ascii="Times New Roman" w:eastAsia="Segoe UI Symbol" w:hAnsi="Times New Roman" w:cs="Times New Roman"/>
          <w:color w:val="303030" w:themeColor="text1"/>
          <w:sz w:val="28"/>
          <w:szCs w:val="28"/>
          <w:lang w:val="ru-RU"/>
        </w:rPr>
        <w:t xml:space="preserve"> </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блок питания мощностью </w:t>
      </w:r>
      <w:r w:rsidR="00D90750" w:rsidRPr="000E3B45">
        <w:rPr>
          <w:rFonts w:ascii="Times New Roman" w:eastAsia="Segoe UI Symbol" w:hAnsi="Times New Roman" w:cs="Times New Roman"/>
          <w:color w:val="303030" w:themeColor="text1"/>
          <w:sz w:val="28"/>
          <w:szCs w:val="28"/>
          <w:lang w:val="ru-RU"/>
        </w:rPr>
        <w:t>не менее 3</w:t>
      </w:r>
      <w:r w:rsidRPr="000E3B45">
        <w:rPr>
          <w:rFonts w:ascii="Times New Roman" w:eastAsia="Segoe UI Symbol" w:hAnsi="Times New Roman" w:cs="Times New Roman"/>
          <w:color w:val="303030" w:themeColor="text1"/>
          <w:sz w:val="28"/>
          <w:szCs w:val="28"/>
          <w:lang w:val="ru-RU"/>
        </w:rPr>
        <w:t>00 Вт;</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4</w:t>
      </w:r>
      <w:r w:rsidRPr="000E3B45">
        <w:rPr>
          <w:rFonts w:ascii="Times New Roman" w:eastAsia="Segoe UI Symbol" w:hAnsi="Times New Roman" w:cs="Times New Roman"/>
          <w:color w:val="303030" w:themeColor="text1"/>
          <w:sz w:val="28"/>
          <w:szCs w:val="28"/>
          <w:lang w:val="ru-RU"/>
        </w:rPr>
        <w:t xml:space="preserve"> Гб;</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2 Тб.</w:t>
      </w:r>
    </w:p>
    <w:p w:rsidR="002449D2" w:rsidRPr="000E3B45" w:rsidRDefault="002449D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сопоставимыми характеристиками, обеспечивая соответствие и эффективную работу баз данных при локальном тестировании на собственной машине или тестовом сервере.</w:t>
      </w: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p>
    <w:p w:rsidR="00E14EA4" w:rsidRPr="000E3B45" w:rsidRDefault="00E14EA4" w:rsidP="00E144D1">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4.2 Руководство по эксплуатации программным средством</w:t>
      </w:r>
    </w:p>
    <w:p w:rsidR="00E14EA4" w:rsidRPr="000E3B45" w:rsidRDefault="00E14EA4"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страницы логина показан на рисунке 4.5.</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446DD6" w:rsidRPr="000E3B45" w:rsidRDefault="008D2980" w:rsidP="00CB10A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FDA2657" wp14:editId="6EFDE18C">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Pr="000E3B45" w:rsidRDefault="008D2980" w:rsidP="00446DD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44D1" w:rsidRPr="000E3B45" w:rsidRDefault="00446DD6" w:rsidP="00CB10A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5 – Страница логина</w:t>
      </w:r>
      <w:r w:rsidR="0020711E" w:rsidRPr="000E3B45">
        <w:rPr>
          <w:rFonts w:ascii="Times New Roman" w:eastAsia="Segoe UI Symbol" w:hAnsi="Times New Roman" w:cs="Times New Roman"/>
          <w:color w:val="303030" w:themeColor="text1"/>
          <w:sz w:val="28"/>
          <w:szCs w:val="28"/>
          <w:lang w:val="ru-RU"/>
        </w:rPr>
        <w:t>.</w:t>
      </w:r>
    </w:p>
    <w:p w:rsidR="00592635" w:rsidRPr="000E3B45" w:rsidRDefault="00592635" w:rsidP="00DD429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47DED" w:rsidRPr="000E3B45" w:rsidRDefault="00DD4291" w:rsidP="00DD42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логина необходимо такие данные как имя пользователя и его пароль. Пос</w:t>
      </w:r>
      <w:r w:rsidR="00733CCE" w:rsidRPr="000E3B45">
        <w:rPr>
          <w:rFonts w:ascii="Times New Roman" w:eastAsia="Segoe UI Symbol" w:hAnsi="Times New Roman" w:cs="Times New Roman"/>
          <w:color w:val="303030" w:themeColor="text1"/>
          <w:sz w:val="28"/>
          <w:szCs w:val="28"/>
          <w:lang w:val="ru-RU"/>
        </w:rPr>
        <w:t xml:space="preserve">ле чего нажать на кнопку </w:t>
      </w:r>
      <w:r w:rsidR="00733CCE" w:rsidRPr="000E3B45">
        <w:rPr>
          <w:rFonts w:ascii="Times New Roman" w:hAnsi="Times New Roman" w:cs="Times New Roman"/>
          <w:color w:val="303030" w:themeColor="text1"/>
          <w:sz w:val="28"/>
          <w:szCs w:val="28"/>
          <w:lang w:val="ru-RU"/>
        </w:rPr>
        <w:t>«</w:t>
      </w:r>
      <w:r w:rsidR="00733CCE" w:rsidRPr="000E3B45">
        <w:rPr>
          <w:rFonts w:ascii="Times New Roman" w:hAnsi="Times New Roman" w:cs="Times New Roman"/>
          <w:color w:val="303030" w:themeColor="text1"/>
          <w:sz w:val="28"/>
          <w:szCs w:val="28"/>
        </w:rPr>
        <w:t>Login</w:t>
      </w:r>
      <w:r w:rsidR="00733CCE" w:rsidRPr="000E3B45">
        <w:rPr>
          <w:rFonts w:ascii="Times New Roman"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sidRPr="000E3B45">
        <w:rPr>
          <w:rFonts w:ascii="Times New Roman" w:eastAsia="Segoe UI Symbol" w:hAnsi="Times New Roman" w:cs="Times New Roman"/>
          <w:color w:val="303030" w:themeColor="text1"/>
          <w:sz w:val="28"/>
          <w:szCs w:val="28"/>
          <w:lang w:val="ru-RU"/>
        </w:rPr>
        <w:t>конкретно. К</w:t>
      </w:r>
      <w:r w:rsidRPr="000E3B45">
        <w:rPr>
          <w:rFonts w:ascii="Times New Roman" w:eastAsia="Segoe UI Symbol" w:hAnsi="Times New Roman" w:cs="Times New Roman"/>
          <w:color w:val="303030" w:themeColor="text1"/>
          <w:sz w:val="28"/>
          <w:szCs w:val="28"/>
          <w:lang w:val="ru-RU"/>
        </w:rPr>
        <w:t>лиентская часть</w:t>
      </w:r>
      <w:r w:rsidR="00747DED" w:rsidRPr="000E3B45">
        <w:rPr>
          <w:rFonts w:ascii="Times New Roman" w:eastAsia="Segoe UI Symbol" w:hAnsi="Times New Roman" w:cs="Times New Roman"/>
          <w:color w:val="303030" w:themeColor="text1"/>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Pr="000E3B45" w:rsidRDefault="00747DED" w:rsidP="00DD4291">
      <w:pPr>
        <w:spacing w:after="0" w:line="240" w:lineRule="auto"/>
        <w:ind w:firstLine="709"/>
        <w:jc w:val="both"/>
        <w:rPr>
          <w:rFonts w:ascii="Times New Roman" w:eastAsia="Segoe UI Symbol" w:hAnsi="Times New Roman" w:cs="Times New Roman"/>
          <w:color w:val="303030" w:themeColor="text1"/>
          <w:sz w:val="28"/>
          <w:szCs w:val="28"/>
          <w:lang w:val="ru-RU"/>
        </w:rPr>
      </w:pPr>
    </w:p>
    <w:p w:rsidR="00DD4291" w:rsidRPr="000E3B45" w:rsidRDefault="00747DED" w:rsidP="00CC36B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CC2A123" wp14:editId="71AC7721">
            <wp:extent cx="2003212" cy="2755075"/>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73341" cy="2851525"/>
                    </a:xfrm>
                    <a:prstGeom prst="rect">
                      <a:avLst/>
                    </a:prstGeom>
                  </pic:spPr>
                </pic:pic>
              </a:graphicData>
            </a:graphic>
          </wp:inline>
        </w:drawing>
      </w:r>
    </w:p>
    <w:p w:rsidR="00747DED" w:rsidRPr="000E3B45" w:rsidRDefault="00747DED" w:rsidP="00747DED">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24C4" w:rsidRPr="000E3B45" w:rsidRDefault="00747DED" w:rsidP="00CC36B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6 – Оповещение о неправильности введенных данных.</w:t>
      </w:r>
    </w:p>
    <w:p w:rsidR="00A724C4" w:rsidRPr="000E3B45" w:rsidRDefault="00A724C4" w:rsidP="004B5785">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Если пользователь не </w:t>
      </w:r>
      <w:r w:rsidR="0089518B" w:rsidRPr="000E3B45">
        <w:rPr>
          <w:rFonts w:ascii="Times New Roman" w:eastAsia="Segoe UI Symbol" w:hAnsi="Times New Roman" w:cs="Times New Roman"/>
          <w:color w:val="303030" w:themeColor="text1"/>
          <w:sz w:val="28"/>
          <w:szCs w:val="28"/>
          <w:lang w:val="ru-RU"/>
        </w:rPr>
        <w:t>зарегистрирован,</w:t>
      </w:r>
      <w:r w:rsidR="004B5785" w:rsidRPr="000E3B45">
        <w:rPr>
          <w:rFonts w:ascii="Times New Roman" w:eastAsia="Segoe UI Symbol" w:hAnsi="Times New Roman" w:cs="Times New Roman"/>
          <w:color w:val="303030" w:themeColor="text1"/>
          <w:sz w:val="28"/>
          <w:szCs w:val="28"/>
          <w:lang w:val="ru-RU"/>
        </w:rPr>
        <w:t xml:space="preserve"> то ему не обходимо на</w:t>
      </w:r>
      <w:r w:rsidRPr="000E3B45">
        <w:rPr>
          <w:rFonts w:ascii="Times New Roman" w:eastAsia="Segoe UI Symbol" w:hAnsi="Times New Roman" w:cs="Times New Roman"/>
          <w:color w:val="303030" w:themeColor="text1"/>
          <w:sz w:val="28"/>
          <w:szCs w:val="28"/>
          <w:lang w:val="ru-RU"/>
        </w:rPr>
        <w:t xml:space="preserve">жать на </w:t>
      </w:r>
      <w:r w:rsidR="004B5785" w:rsidRPr="000E3B45">
        <w:rPr>
          <w:rFonts w:ascii="Times New Roman" w:eastAsia="Segoe UI Symbol" w:hAnsi="Times New Roman" w:cs="Times New Roman"/>
          <w:color w:val="303030" w:themeColor="text1"/>
          <w:sz w:val="28"/>
          <w:szCs w:val="28"/>
          <w:lang w:val="ru-RU"/>
        </w:rPr>
        <w:t xml:space="preserve">кнопку </w:t>
      </w:r>
      <w:r w:rsidR="004B5785" w:rsidRPr="000E3B45">
        <w:rPr>
          <w:rFonts w:ascii="Times New Roman" w:hAnsi="Times New Roman" w:cs="Times New Roman"/>
          <w:color w:val="303030" w:themeColor="text1"/>
          <w:sz w:val="28"/>
          <w:szCs w:val="28"/>
          <w:lang w:val="ru-RU"/>
        </w:rPr>
        <w:t>«</w:t>
      </w:r>
      <w:r w:rsidR="004B5785" w:rsidRPr="000E3B45">
        <w:rPr>
          <w:rFonts w:ascii="Times New Roman" w:hAnsi="Times New Roman" w:cs="Times New Roman"/>
          <w:color w:val="303030" w:themeColor="text1"/>
          <w:sz w:val="28"/>
          <w:szCs w:val="28"/>
        </w:rPr>
        <w:t>Register</w:t>
      </w:r>
      <w:r w:rsidR="004B5785" w:rsidRPr="000E3B45">
        <w:rPr>
          <w:rFonts w:ascii="Times New Roman" w:hAnsi="Times New Roman" w:cs="Times New Roman"/>
          <w:color w:val="303030" w:themeColor="text1"/>
          <w:sz w:val="28"/>
          <w:szCs w:val="28"/>
          <w:lang w:val="ru-RU"/>
        </w:rPr>
        <w:t xml:space="preserve"> </w:t>
      </w:r>
      <w:r w:rsidR="004B5785" w:rsidRPr="000E3B45">
        <w:rPr>
          <w:rFonts w:ascii="Times New Roman" w:hAnsi="Times New Roman" w:cs="Times New Roman"/>
          <w:color w:val="303030" w:themeColor="text1"/>
          <w:sz w:val="28"/>
          <w:szCs w:val="28"/>
        </w:rPr>
        <w:t>now</w:t>
      </w:r>
      <w:r w:rsidR="004B5785" w:rsidRPr="000E3B45">
        <w:rPr>
          <w:rFonts w:ascii="Times New Roman" w:hAnsi="Times New Roman" w:cs="Times New Roman"/>
          <w:color w:val="303030" w:themeColor="text1"/>
          <w:sz w:val="28"/>
          <w:szCs w:val="28"/>
          <w:lang w:val="ru-RU"/>
        </w:rPr>
        <w:t>»</w:t>
      </w:r>
      <w:r w:rsidR="0089518B" w:rsidRPr="000E3B45">
        <w:rPr>
          <w:rFonts w:ascii="Times New Roman" w:hAnsi="Times New Roman" w:cs="Times New Roman"/>
          <w:color w:val="303030" w:themeColor="text1"/>
          <w:sz w:val="28"/>
          <w:szCs w:val="28"/>
          <w:lang w:val="ru-RU"/>
        </w:rPr>
        <w:t xml:space="preserve"> загрузится страница регистрации, 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Pr="000E3B45" w:rsidRDefault="00A443E9" w:rsidP="004B5785">
      <w:pPr>
        <w:spacing w:after="0" w:line="240" w:lineRule="auto"/>
        <w:ind w:firstLine="709"/>
        <w:jc w:val="both"/>
        <w:rPr>
          <w:rFonts w:ascii="Times New Roman" w:hAnsi="Times New Roman" w:cs="Times New Roman"/>
          <w:color w:val="303030" w:themeColor="text1"/>
          <w:sz w:val="28"/>
          <w:szCs w:val="28"/>
          <w:lang w:val="ru-RU"/>
        </w:rPr>
      </w:pPr>
    </w:p>
    <w:p w:rsidR="00A443E9" w:rsidRPr="000E3B45" w:rsidRDefault="00A443E9" w:rsidP="000A1FC2">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0632EC5" wp14:editId="7805DFC1">
            <wp:extent cx="1848851" cy="3669475"/>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36420" cy="3843277"/>
                    </a:xfrm>
                    <a:prstGeom prst="rect">
                      <a:avLst/>
                    </a:prstGeom>
                  </pic:spPr>
                </pic:pic>
              </a:graphicData>
            </a:graphic>
          </wp:inline>
        </w:drawing>
      </w:r>
    </w:p>
    <w:p w:rsidR="00A443E9" w:rsidRPr="000E3B45" w:rsidRDefault="00A443E9" w:rsidP="00A443E9">
      <w:pPr>
        <w:spacing w:after="0" w:line="240" w:lineRule="auto"/>
        <w:ind w:firstLine="709"/>
        <w:jc w:val="center"/>
        <w:rPr>
          <w:rFonts w:ascii="Times New Roman" w:eastAsia="Segoe UI Symbol" w:hAnsi="Times New Roman" w:cs="Times New Roman"/>
          <w:color w:val="303030" w:themeColor="text1"/>
          <w:sz w:val="28"/>
          <w:szCs w:val="28"/>
        </w:rPr>
      </w:pPr>
    </w:p>
    <w:p w:rsidR="00C95A76" w:rsidRPr="000E3B45" w:rsidRDefault="00A443E9" w:rsidP="000B00E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7 – Страница регистрации.</w:t>
      </w:r>
    </w:p>
    <w:p w:rsidR="00592635" w:rsidRPr="000E3B45" w:rsidRDefault="00592635" w:rsidP="006115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95A76" w:rsidRPr="000E3B45" w:rsidRDefault="00C95A76" w:rsidP="00C95A76">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 xml:space="preserve">Если ввести </w:t>
      </w:r>
      <w:r w:rsidR="00FE7C4C" w:rsidRPr="000E3B45">
        <w:rPr>
          <w:rFonts w:ascii="Times New Roman" w:hAnsi="Times New Roman" w:cs="Times New Roman"/>
          <w:color w:val="303030" w:themeColor="text1"/>
          <w:sz w:val="28"/>
          <w:szCs w:val="28"/>
          <w:lang w:val="ru-RU"/>
        </w:rPr>
        <w:t>логин,</w:t>
      </w:r>
      <w:r w:rsidRPr="000E3B45">
        <w:rPr>
          <w:rFonts w:ascii="Times New Roman" w:hAnsi="Times New Roman" w:cs="Times New Roman"/>
          <w:color w:val="303030" w:themeColor="text1"/>
          <w:sz w:val="28"/>
          <w:szCs w:val="28"/>
          <w:lang w:val="ru-RU"/>
        </w:rPr>
        <w:t xml:space="preserve"> который уже есть в базе </w:t>
      </w:r>
      <w:r w:rsidR="00EC4191" w:rsidRPr="000E3B45">
        <w:rPr>
          <w:rFonts w:ascii="Times New Roman" w:hAnsi="Times New Roman" w:cs="Times New Roman"/>
          <w:color w:val="303030" w:themeColor="text1"/>
          <w:sz w:val="28"/>
          <w:szCs w:val="28"/>
          <w:lang w:val="ru-RU"/>
        </w:rPr>
        <w:t>система оповестит</w:t>
      </w:r>
      <w:r w:rsidRPr="000E3B45">
        <w:rPr>
          <w:rFonts w:ascii="Times New Roman" w:hAnsi="Times New Roman" w:cs="Times New Roman"/>
          <w:color w:val="303030" w:themeColor="text1"/>
          <w:sz w:val="28"/>
          <w:szCs w:val="28"/>
          <w:lang w:val="ru-RU"/>
        </w:rPr>
        <w:t xml:space="preserve"> о том что этот логин уже занят которое показано на рисунке 4.8.</w:t>
      </w:r>
    </w:p>
    <w:p w:rsidR="002F09C4" w:rsidRPr="000E3B45" w:rsidRDefault="002F09C4" w:rsidP="00C95A76">
      <w:pPr>
        <w:spacing w:after="0" w:line="240" w:lineRule="auto"/>
        <w:ind w:firstLine="709"/>
        <w:jc w:val="both"/>
        <w:rPr>
          <w:rFonts w:ascii="Times New Roman" w:hAnsi="Times New Roman" w:cs="Times New Roman"/>
          <w:color w:val="303030" w:themeColor="text1"/>
          <w:sz w:val="28"/>
          <w:szCs w:val="28"/>
          <w:lang w:val="ru-RU"/>
        </w:rPr>
      </w:pPr>
    </w:p>
    <w:p w:rsidR="002F09C4" w:rsidRPr="000E3B45" w:rsidRDefault="002F09C4" w:rsidP="001774BC">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465E50E" wp14:editId="24110834">
            <wp:extent cx="2010028" cy="2719449"/>
            <wp:effectExtent l="0" t="0" r="0" b="50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15864" cy="2727345"/>
                    </a:xfrm>
                    <a:prstGeom prst="rect">
                      <a:avLst/>
                    </a:prstGeom>
                  </pic:spPr>
                </pic:pic>
              </a:graphicData>
            </a:graphic>
          </wp:inline>
        </w:drawing>
      </w:r>
    </w:p>
    <w:p w:rsidR="00694EDC" w:rsidRPr="000E3B45" w:rsidRDefault="00694EDC" w:rsidP="002F09C4">
      <w:pPr>
        <w:spacing w:after="0" w:line="240" w:lineRule="auto"/>
        <w:ind w:firstLine="709"/>
        <w:jc w:val="center"/>
        <w:rPr>
          <w:rFonts w:ascii="Times New Roman" w:eastAsia="Segoe UI Symbol" w:hAnsi="Times New Roman" w:cs="Times New Roman"/>
          <w:color w:val="303030" w:themeColor="text1"/>
          <w:sz w:val="28"/>
          <w:szCs w:val="28"/>
        </w:rPr>
      </w:pPr>
    </w:p>
    <w:p w:rsidR="00694EDC" w:rsidRPr="000E3B45" w:rsidRDefault="00694EDC" w:rsidP="00C90B4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8 –</w:t>
      </w:r>
      <w:r w:rsidR="00717FDA" w:rsidRPr="000E3B45">
        <w:rPr>
          <w:rFonts w:ascii="Times New Roman" w:eastAsia="Segoe UI Symbol" w:hAnsi="Times New Roman" w:cs="Times New Roman"/>
          <w:color w:val="303030" w:themeColor="text1"/>
          <w:sz w:val="28"/>
          <w:szCs w:val="28"/>
          <w:lang w:val="ru-RU"/>
        </w:rPr>
        <w:t xml:space="preserve"> Оповещение о совпадении логинов в базе данных.</w:t>
      </w:r>
    </w:p>
    <w:p w:rsidR="003D0619" w:rsidRPr="000E3B45" w:rsidRDefault="003D0619" w:rsidP="00694ED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0619" w:rsidRPr="000E3B45" w:rsidRDefault="003D0619" w:rsidP="003D06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пешной регистрации или логина пользователя</w:t>
      </w:r>
      <w:r w:rsidR="00EC4191" w:rsidRPr="000E3B45">
        <w:rPr>
          <w:rFonts w:ascii="Times New Roman" w:eastAsia="Segoe UI Symbol" w:hAnsi="Times New Roman" w:cs="Times New Roman"/>
          <w:color w:val="303030" w:themeColor="text1"/>
          <w:sz w:val="28"/>
          <w:szCs w:val="28"/>
          <w:lang w:val="ru-RU"/>
        </w:rPr>
        <w:t xml:space="preserve"> система переходит</w:t>
      </w:r>
      <w:r w:rsidRPr="000E3B45">
        <w:rPr>
          <w:rFonts w:ascii="Times New Roman" w:eastAsia="Segoe UI Symbol" w:hAnsi="Times New Roman" w:cs="Times New Roman"/>
          <w:color w:val="303030" w:themeColor="text1"/>
          <w:sz w:val="28"/>
          <w:szCs w:val="28"/>
          <w:lang w:val="ru-RU"/>
        </w:rPr>
        <w:t xml:space="preserve"> на страницу с чатами на которой располагаются все личные чаты пользователя</w:t>
      </w:r>
      <w:r w:rsidR="004E3D88" w:rsidRPr="000E3B45">
        <w:rPr>
          <w:rFonts w:ascii="Times New Roman" w:eastAsia="Segoe UI Symbol" w:hAnsi="Times New Roman" w:cs="Times New Roman"/>
          <w:color w:val="303030" w:themeColor="text1"/>
          <w:sz w:val="28"/>
          <w:szCs w:val="28"/>
          <w:lang w:val="ru-RU"/>
        </w:rPr>
        <w:t xml:space="preserve"> </w:t>
      </w:r>
      <w:r w:rsidR="004E3D88" w:rsidRPr="000E3B45">
        <w:rPr>
          <w:rFonts w:ascii="Times New Roman" w:eastAsia="Segoe UI Symbol" w:hAnsi="Times New Roman" w:cs="Times New Roman"/>
          <w:color w:val="303030" w:themeColor="text1"/>
          <w:sz w:val="28"/>
          <w:szCs w:val="28"/>
        </w:rPr>
        <w:t>c</w:t>
      </w:r>
      <w:r w:rsidR="004E3D88" w:rsidRPr="000E3B45">
        <w:rPr>
          <w:rFonts w:ascii="Times New Roman" w:eastAsia="Segoe UI Symbol" w:hAnsi="Times New Roman" w:cs="Times New Roman"/>
          <w:color w:val="303030" w:themeColor="text1"/>
          <w:sz w:val="28"/>
          <w:szCs w:val="28"/>
          <w:lang w:val="ru-RU"/>
        </w:rPr>
        <w:t xml:space="preserve"> друзьями, сверху список всех друзей </w:t>
      </w:r>
      <w:r w:rsidR="00C032A8" w:rsidRPr="000E3B45">
        <w:rPr>
          <w:rFonts w:ascii="Times New Roman" w:eastAsia="Segoe UI Symbol" w:hAnsi="Times New Roman" w:cs="Times New Roman"/>
          <w:color w:val="303030" w:themeColor="text1"/>
          <w:sz w:val="28"/>
          <w:szCs w:val="28"/>
          <w:lang w:val="ru-RU"/>
        </w:rPr>
        <w:t>и имя пользователя с его ава</w:t>
      </w:r>
      <w:r w:rsidR="004E3D88" w:rsidRPr="000E3B45">
        <w:rPr>
          <w:rFonts w:ascii="Times New Roman" w:eastAsia="Segoe UI Symbol" w:hAnsi="Times New Roman" w:cs="Times New Roman"/>
          <w:color w:val="303030" w:themeColor="text1"/>
          <w:sz w:val="28"/>
          <w:szCs w:val="28"/>
          <w:lang w:val="ru-RU"/>
        </w:rPr>
        <w:t>таром</w:t>
      </w:r>
      <w:r w:rsidRPr="000E3B45">
        <w:rPr>
          <w:rFonts w:ascii="Times New Roman" w:eastAsia="Segoe UI Symbol" w:hAnsi="Times New Roman" w:cs="Times New Roman"/>
          <w:color w:val="303030" w:themeColor="text1"/>
          <w:sz w:val="28"/>
          <w:szCs w:val="28"/>
          <w:lang w:val="ru-RU"/>
        </w:rPr>
        <w:t>, рисунок 4.8.</w:t>
      </w:r>
    </w:p>
    <w:p w:rsidR="00FE7C4C" w:rsidRPr="000E3B45" w:rsidRDefault="00FE7C4C" w:rsidP="003D0619">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C4C" w:rsidRPr="000E3B45" w:rsidRDefault="00047B1B" w:rsidP="006A0F9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C747C9F" wp14:editId="5BDDAF69">
            <wp:extent cx="1396557" cy="2778826"/>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17719" cy="2820933"/>
                    </a:xfrm>
                    <a:prstGeom prst="rect">
                      <a:avLst/>
                    </a:prstGeom>
                  </pic:spPr>
                </pic:pic>
              </a:graphicData>
            </a:graphic>
          </wp:inline>
        </w:drawing>
      </w:r>
    </w:p>
    <w:p w:rsidR="00FE7C4C" w:rsidRPr="000E3B45" w:rsidRDefault="00FE7C4C" w:rsidP="00FE7C4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032A8" w:rsidRPr="000E3B45" w:rsidRDefault="00FE7C4C" w:rsidP="0063324B">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4.8 </w:t>
      </w:r>
      <w:r w:rsidR="00C032A8" w:rsidRPr="000E3B45">
        <w:rPr>
          <w:rFonts w:ascii="Times New Roman" w:eastAsia="Segoe UI Symbol" w:hAnsi="Times New Roman" w:cs="Times New Roman"/>
          <w:color w:val="303030" w:themeColor="text1"/>
          <w:sz w:val="28"/>
          <w:szCs w:val="28"/>
          <w:lang w:val="ru-RU"/>
        </w:rPr>
        <w:t xml:space="preserve">– Страница чатов пользователя </w:t>
      </w:r>
    </w:p>
    <w:p w:rsidR="00592635" w:rsidRPr="000E3B45" w:rsidRDefault="00592635"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C032A8" w:rsidP="00C032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 необходимо </w:t>
      </w:r>
      <w:r w:rsidR="00A25D6C" w:rsidRPr="000E3B45">
        <w:rPr>
          <w:rFonts w:ascii="Times New Roman" w:eastAsia="Segoe UI Symbol" w:hAnsi="Times New Roman" w:cs="Times New Roman"/>
          <w:color w:val="303030" w:themeColor="text1"/>
          <w:sz w:val="28"/>
          <w:szCs w:val="28"/>
          <w:lang w:val="ru-RU"/>
        </w:rPr>
        <w:t>нажать на</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чат,</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к которому 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сообщения которые отправляет сам пользователь что показано на рисунке 4.9.</w:t>
      </w:r>
    </w:p>
    <w:p w:rsidR="00A25D6C" w:rsidRPr="000E3B45" w:rsidRDefault="00A25D6C" w:rsidP="00C032A8">
      <w:pPr>
        <w:spacing w:after="0" w:line="240" w:lineRule="auto"/>
        <w:ind w:firstLine="709"/>
        <w:jc w:val="both"/>
        <w:rPr>
          <w:rFonts w:ascii="Times New Roman" w:eastAsia="Segoe UI Symbol" w:hAnsi="Times New Roman" w:cs="Times New Roman"/>
          <w:color w:val="303030" w:themeColor="text1"/>
          <w:sz w:val="28"/>
          <w:szCs w:val="28"/>
          <w:lang w:val="ru-RU"/>
        </w:rPr>
      </w:pPr>
    </w:p>
    <w:p w:rsidR="00C032A8" w:rsidRPr="000E3B45" w:rsidRDefault="00A25D6C" w:rsidP="0078416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29F2C34" wp14:editId="0F6FB7A9">
            <wp:extent cx="1407600" cy="2897579"/>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31701" cy="2947191"/>
                    </a:xfrm>
                    <a:prstGeom prst="rect">
                      <a:avLst/>
                    </a:prstGeom>
                  </pic:spPr>
                </pic:pic>
              </a:graphicData>
            </a:graphic>
          </wp:inline>
        </w:drawing>
      </w:r>
    </w:p>
    <w:p w:rsidR="00A25D6C" w:rsidRPr="000E3B45" w:rsidRDefault="00A25D6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B67FA4" w:rsidRPr="000E3B45" w:rsidRDefault="00A25D6C" w:rsidP="0078416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9 – Страница личного чата между пользователями.</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 как показано рисунке 4.10.</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p>
    <w:p w:rsidR="00B67FA4" w:rsidRPr="000E3B45" w:rsidRDefault="00B67FA4" w:rsidP="0040226D">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E59008" wp14:editId="40D3613E">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Pr="000E3B45" w:rsidRDefault="00B67FA4" w:rsidP="00B67FA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B67FA4" w:rsidP="0040226D">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0 – Страница списка всех пользователей</w:t>
      </w:r>
    </w:p>
    <w:p w:rsidR="00592635" w:rsidRPr="000E3B45" w:rsidRDefault="00592635" w:rsidP="001021F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EC4191" w:rsidP="00A25D6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при получении сообщений от других пользователей система отсылает уведомления в шторку уведомления с подписью от кого </w:t>
      </w:r>
      <w:r w:rsidR="00FD3FA2" w:rsidRPr="000E3B45">
        <w:rPr>
          <w:rFonts w:ascii="Times New Roman" w:eastAsia="Segoe UI Symbol" w:hAnsi="Times New Roman" w:cs="Times New Roman"/>
          <w:color w:val="303030" w:themeColor="text1"/>
          <w:sz w:val="28"/>
          <w:szCs w:val="28"/>
          <w:lang w:val="ru-RU"/>
        </w:rPr>
        <w:t>и какой сообщения он отправил,</w:t>
      </w:r>
      <w:r w:rsidR="00B67FA4" w:rsidRPr="000E3B45">
        <w:rPr>
          <w:rFonts w:ascii="Times New Roman" w:eastAsia="Segoe UI Symbol" w:hAnsi="Times New Roman" w:cs="Times New Roman"/>
          <w:color w:val="303030" w:themeColor="text1"/>
          <w:sz w:val="28"/>
          <w:szCs w:val="28"/>
          <w:lang w:val="ru-RU"/>
        </w:rPr>
        <w:t xml:space="preserve"> рисунок 4.11</w:t>
      </w:r>
      <w:r w:rsidR="00FD3FA2" w:rsidRPr="000E3B45">
        <w:rPr>
          <w:rFonts w:ascii="Times New Roman" w:eastAsia="Segoe UI Symbol" w:hAnsi="Times New Roman" w:cs="Times New Roman"/>
          <w:color w:val="303030" w:themeColor="text1"/>
          <w:sz w:val="28"/>
          <w:szCs w:val="28"/>
          <w:lang w:val="ru-RU"/>
        </w:rPr>
        <w:t>.</w:t>
      </w:r>
    </w:p>
    <w:p w:rsidR="00FD3FA2" w:rsidRPr="000E3B45" w:rsidRDefault="00FD3FA2"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FD3FA2" w:rsidRPr="000E3B45" w:rsidRDefault="00FD3FA2" w:rsidP="007202D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846554D" wp14:editId="0D433348">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FD3FA2" w:rsidP="007202D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w:t>
      </w:r>
      <w:r w:rsidR="00B67FA4" w:rsidRPr="000E3B45">
        <w:rPr>
          <w:rFonts w:ascii="Times New Roman" w:eastAsia="Segoe UI Symbol" w:hAnsi="Times New Roman" w:cs="Times New Roman"/>
          <w:color w:val="303030" w:themeColor="text1"/>
          <w:sz w:val="28"/>
          <w:szCs w:val="28"/>
          <w:lang w:val="ru-RU"/>
        </w:rPr>
        <w:t>сунок 4.11</w:t>
      </w:r>
      <w:r w:rsidRPr="000E3B45">
        <w:rPr>
          <w:rFonts w:ascii="Times New Roman" w:eastAsia="Segoe UI Symbol" w:hAnsi="Times New Roman" w:cs="Times New Roman"/>
          <w:color w:val="303030" w:themeColor="text1"/>
          <w:sz w:val="28"/>
          <w:szCs w:val="28"/>
          <w:lang w:val="ru-RU"/>
        </w:rPr>
        <w:t xml:space="preserve"> – Уведомления о сообщении от пользователя.</w:t>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A07B3D" w:rsidP="00FD3FA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ыхода из приложения и его закрытия необходимо свернуть приложение затем зайти в диспетчер приложений и закрыть его.</w:t>
      </w: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22381C">
      <w:pPr>
        <w:spacing w:after="0" w:line="240" w:lineRule="auto"/>
        <w:jc w:val="both"/>
        <w:rPr>
          <w:color w:val="303030" w:themeColor="text1"/>
          <w:lang w:val="ru-RU"/>
        </w:rPr>
      </w:pPr>
    </w:p>
    <w:p w:rsidR="00D81085" w:rsidRPr="000E3B45" w:rsidRDefault="00D81085"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4D1" w:rsidRPr="000E3B45" w:rsidRDefault="00254441" w:rsidP="007A44E4">
      <w:pPr>
        <w:spacing w:after="0" w:line="240" w:lineRule="auto"/>
        <w:ind w:left="936" w:hanging="227"/>
        <w:rPr>
          <w:rFonts w:ascii="Times New Roman" w:eastAsia="Segoe UI Symbol" w:hAnsi="Times New Roman" w:cs="Times New Roman"/>
          <w:b/>
          <w:color w:val="303030" w:themeColor="text1"/>
          <w:sz w:val="32"/>
          <w:szCs w:val="28"/>
          <w:lang w:val="ru-RU"/>
        </w:rPr>
      </w:pPr>
      <w:r w:rsidRPr="000E3B45">
        <w:rPr>
          <w:rFonts w:ascii="Times New Roman" w:eastAsia="Segoe UI Symbol" w:hAnsi="Times New Roman" w:cs="Times New Roman"/>
          <w:b/>
          <w:color w:val="303030" w:themeColor="text1"/>
          <w:sz w:val="32"/>
          <w:szCs w:val="28"/>
          <w:lang w:val="ru-RU"/>
        </w:rPr>
        <w:lastRenderedPageBreak/>
        <w:t>5 </w:t>
      </w:r>
      <w:r w:rsidR="00E144D1" w:rsidRPr="000E3B45">
        <w:rPr>
          <w:rFonts w:ascii="Times New Roman" w:eastAsia="Segoe UI Symbol" w:hAnsi="Times New Roman" w:cs="Times New Roman"/>
          <w:b/>
          <w:color w:val="303030" w:themeColor="text1"/>
          <w:sz w:val="32"/>
          <w:szCs w:val="28"/>
          <w:lang w:val="ru-RU"/>
        </w:rPr>
        <w:t>ТЕХНИКО-ЭКНОМИЧЕСКОЕ</w:t>
      </w:r>
      <w:r w:rsidR="00114E2A" w:rsidRPr="000E3B45">
        <w:rPr>
          <w:rFonts w:ascii="Times New Roman" w:eastAsia="Segoe UI Symbol" w:hAnsi="Times New Roman" w:cs="Times New Roman"/>
          <w:b/>
          <w:color w:val="303030" w:themeColor="text1"/>
          <w:sz w:val="32"/>
          <w:szCs w:val="28"/>
          <w:lang w:val="ru-RU"/>
        </w:rPr>
        <w:t> </w:t>
      </w:r>
      <w:r w:rsidRPr="000E3B45">
        <w:rPr>
          <w:rFonts w:ascii="Times New Roman" w:eastAsia="Segoe UI Symbol" w:hAnsi="Times New Roman" w:cs="Times New Roman"/>
          <w:b/>
          <w:color w:val="303030" w:themeColor="text1"/>
          <w:sz w:val="32"/>
          <w:szCs w:val="28"/>
          <w:lang w:val="ru-RU"/>
        </w:rPr>
        <w:t xml:space="preserve">ОБОСНОВАНИЕ </w:t>
      </w:r>
      <w:r w:rsidR="00586CAD" w:rsidRPr="000E3B45">
        <w:rPr>
          <w:rFonts w:ascii="Times New Roman" w:eastAsia="Segoe UI Symbol" w:hAnsi="Times New Roman" w:cs="Times New Roman"/>
          <w:b/>
          <w:color w:val="303030" w:themeColor="text1"/>
          <w:sz w:val="32"/>
          <w:szCs w:val="28"/>
          <w:lang w:val="ru-RU"/>
        </w:rPr>
        <w:t xml:space="preserve">ЭФЕКТИВНОСТИ РАЗРАБОТКИ ПРОГРАММНОГО СРЕДСТВА ПОД ОПЕРАЦИОННУЮ СИСТЕМУ </w:t>
      </w:r>
      <w:r w:rsidR="00586CAD" w:rsidRPr="000E3B45">
        <w:rPr>
          <w:rFonts w:ascii="Times New Roman" w:eastAsia="Segoe UI Symbol" w:hAnsi="Times New Roman" w:cs="Times New Roman"/>
          <w:b/>
          <w:color w:val="303030" w:themeColor="text1"/>
          <w:sz w:val="32"/>
          <w:szCs w:val="28"/>
        </w:rPr>
        <w:t>A</w:t>
      </w:r>
      <w:r w:rsidR="00850341" w:rsidRPr="000E3B45">
        <w:rPr>
          <w:rFonts w:ascii="Times New Roman" w:eastAsia="Segoe UI Symbol" w:hAnsi="Times New Roman" w:cs="Times New Roman"/>
          <w:b/>
          <w:color w:val="303030" w:themeColor="text1"/>
          <w:sz w:val="32"/>
          <w:szCs w:val="28"/>
        </w:rPr>
        <w:t>NDROID</w:t>
      </w:r>
      <w:r w:rsidR="00586CAD" w:rsidRPr="000E3B45">
        <w:rPr>
          <w:rFonts w:ascii="Times New Roman" w:eastAsia="Segoe UI Symbol" w:hAnsi="Times New Roman" w:cs="Times New Roman"/>
          <w:b/>
          <w:color w:val="303030" w:themeColor="text1"/>
          <w:sz w:val="32"/>
          <w:szCs w:val="28"/>
          <w:lang w:val="ru-RU"/>
        </w:rPr>
        <w:t xml:space="preserve"> ДЛЯ ОРГАНИЗАЦИИ Р</w:t>
      </w:r>
      <w:r w:rsidR="009371EA" w:rsidRPr="000E3B45">
        <w:rPr>
          <w:rFonts w:ascii="Times New Roman" w:eastAsia="Segoe UI Symbol" w:hAnsi="Times New Roman" w:cs="Times New Roman"/>
          <w:b/>
          <w:color w:val="303030" w:themeColor="text1"/>
          <w:sz w:val="32"/>
          <w:szCs w:val="28"/>
          <w:lang w:val="ru-RU"/>
        </w:rPr>
        <w:t>АБОТЫ ОНЛАЙН ЧАТА С ВОЗМОЖНОСТЬЮ</w:t>
      </w:r>
      <w:r w:rsidR="00586CAD" w:rsidRPr="000E3B45">
        <w:rPr>
          <w:rFonts w:ascii="Times New Roman" w:eastAsia="Segoe UI Symbol" w:hAnsi="Times New Roman" w:cs="Times New Roman"/>
          <w:b/>
          <w:color w:val="303030" w:themeColor="text1"/>
          <w:sz w:val="32"/>
          <w:szCs w:val="28"/>
          <w:lang w:val="ru-RU"/>
        </w:rPr>
        <w:t xml:space="preserve"> ПЕРЕСЫЛКИ ИНФОРМАЦИИ В РЕЖИМЕ РЕАЛЬНОГО ВРЕМЕНИ</w:t>
      </w:r>
      <w:r w:rsidRPr="000E3B45">
        <w:rPr>
          <w:rFonts w:ascii="Times New Roman" w:eastAsia="Segoe UI Symbol" w:hAnsi="Times New Roman" w:cs="Times New Roman"/>
          <w:b/>
          <w:color w:val="303030" w:themeColor="text1"/>
          <w:sz w:val="32"/>
          <w:szCs w:val="28"/>
          <w:lang w:val="ru-RU"/>
        </w:rPr>
        <w:t xml:space="preserve"> </w:t>
      </w:r>
    </w:p>
    <w:p w:rsidR="00114E2A" w:rsidRPr="00274BD9" w:rsidRDefault="00114E2A" w:rsidP="007A44E4">
      <w:pPr>
        <w:spacing w:after="0" w:line="240" w:lineRule="auto"/>
        <w:ind w:left="936" w:hanging="227"/>
        <w:rPr>
          <w:rFonts w:ascii="Times New Roman" w:eastAsia="Segoe UI Symbol" w:hAnsi="Times New Roman" w:cs="Times New Roman"/>
          <w:b/>
          <w:color w:val="303030" w:themeColor="text1"/>
          <w:sz w:val="32"/>
          <w:szCs w:val="28"/>
          <w:lang w:val="ru-RU"/>
        </w:rPr>
      </w:pPr>
    </w:p>
    <w:p w:rsidR="00E144D1" w:rsidRPr="000E3B45" w:rsidRDefault="006A398A"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1 Характеристика программного средства</w:t>
      </w:r>
      <w:r w:rsidR="007E054B" w:rsidRPr="000E3B45">
        <w:rPr>
          <w:rFonts w:ascii="Times New Roman" w:eastAsia="Segoe UI Symbol" w:hAnsi="Times New Roman" w:cs="Times New Roman"/>
          <w:b/>
          <w:color w:val="303030" w:themeColor="text1"/>
          <w:sz w:val="28"/>
          <w:szCs w:val="28"/>
          <w:lang w:val="ru-RU"/>
        </w:rPr>
        <w:t>, разрабатываемого для реализации на рынке</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sidRPr="000E3B45">
        <w:rPr>
          <w:rFonts w:ascii="Times New Roman" w:eastAsia="Segoe UI Symbol" w:hAnsi="Times New Roman" w:cs="Times New Roman"/>
          <w:color w:val="303030" w:themeColor="text1"/>
          <w:sz w:val="28"/>
          <w:szCs w:val="28"/>
          <w:lang w:val="ru-RU"/>
        </w:rPr>
        <w:t>а текстовыми сообщениями в режиме реального времени</w:t>
      </w:r>
      <w:r w:rsidRPr="000E3B45">
        <w:rPr>
          <w:rFonts w:ascii="Times New Roman" w:eastAsia="Segoe UI Symbol" w:hAnsi="Times New Roman" w:cs="Times New Roman"/>
          <w:color w:val="303030" w:themeColor="text1"/>
          <w:sz w:val="28"/>
          <w:szCs w:val="28"/>
          <w:lang w:val="ru-RU"/>
        </w:rPr>
        <w:t xml:space="preserve"> до видеозвонков и совместной работы над проектами. Главное п</w:t>
      </w:r>
      <w:r w:rsidR="00E62DFA" w:rsidRPr="000E3B45">
        <w:rPr>
          <w:rFonts w:ascii="Times New Roman" w:eastAsia="Segoe UI Symbol" w:hAnsi="Times New Roman" w:cs="Times New Roman"/>
          <w:color w:val="303030" w:themeColor="text1"/>
          <w:sz w:val="28"/>
          <w:szCs w:val="28"/>
          <w:lang w:val="ru-RU"/>
        </w:rPr>
        <w:t>реимущество онлайн мессенджеров –</w:t>
      </w:r>
      <w:r w:rsidR="00E62DF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Pr="000E3B45" w:rsidRDefault="009371EA" w:rsidP="009371E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Pr="000E3B45" w:rsidRDefault="009270E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технология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M</w:t>
      </w:r>
      <w:r w:rsidRPr="000E3B45">
        <w:rPr>
          <w:rFonts w:ascii="Times New Roman" w:eastAsia="Segoe UI Symbol" w:hAnsi="Times New Roman" w:cs="Times New Roman"/>
          <w:color w:val="303030" w:themeColor="text1"/>
          <w:sz w:val="28"/>
          <w:szCs w:val="28"/>
        </w:rPr>
        <w:t>AUI</w:t>
      </w:r>
      <w:r w:rsidRPr="000E3B45">
        <w:rPr>
          <w:rFonts w:ascii="Times New Roman" w:eastAsia="Segoe UI Symbol" w:hAnsi="Times New Roman" w:cs="Times New Roman"/>
          <w:color w:val="303030" w:themeColor="text1"/>
          <w:sz w:val="28"/>
          <w:szCs w:val="28"/>
          <w:lang w:val="ru-RU"/>
        </w:rPr>
        <w:t xml:space="preserve"> подразумевает собой разработку кроссплатформенного </w:t>
      </w:r>
      <w:r w:rsidR="005D3743" w:rsidRPr="000E3B45">
        <w:rPr>
          <w:rFonts w:ascii="Times New Roman" w:eastAsia="Segoe UI Symbol" w:hAnsi="Times New Roman" w:cs="Times New Roman"/>
          <w:color w:val="303030" w:themeColor="text1"/>
          <w:sz w:val="28"/>
          <w:szCs w:val="28"/>
          <w:lang w:val="ru-RU"/>
        </w:rPr>
        <w:t>приложения, следовательно,</w:t>
      </w:r>
      <w:r w:rsidRPr="000E3B45">
        <w:rPr>
          <w:rFonts w:ascii="Times New Roman" w:eastAsia="Segoe UI Symbol" w:hAnsi="Times New Roman" w:cs="Times New Roman"/>
          <w:color w:val="303030" w:themeColor="text1"/>
          <w:sz w:val="28"/>
          <w:szCs w:val="28"/>
          <w:lang w:val="ru-RU"/>
        </w:rPr>
        <w:t xml:space="preserve"> распространения продукта будет проходить на все возможных платформах таких как </w:t>
      </w:r>
      <w:r w:rsidRPr="000E3B45">
        <w:rPr>
          <w:rFonts w:ascii="Times New Roman" w:eastAsia="Segoe UI Symbol" w:hAnsi="Times New Roman" w:cs="Times New Roman"/>
          <w:color w:val="303030" w:themeColor="text1"/>
          <w:sz w:val="28"/>
          <w:szCs w:val="28"/>
        </w:rPr>
        <w:t>GooglePla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pSt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icrosoftStore</w:t>
      </w:r>
      <w:r w:rsidRPr="000E3B45">
        <w:rPr>
          <w:rFonts w:ascii="Times New Roman" w:eastAsia="Segoe UI Symbol" w:hAnsi="Times New Roman" w:cs="Times New Roman"/>
          <w:color w:val="303030" w:themeColor="text1"/>
          <w:sz w:val="28"/>
          <w:szCs w:val="28"/>
          <w:lang w:val="ru-RU"/>
        </w:rPr>
        <w:t xml:space="preserve"> и так далее.</w:t>
      </w:r>
    </w:p>
    <w:p w:rsidR="00CB1923" w:rsidRPr="000E3B45" w:rsidRDefault="00667B40"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ивлечения внимания к </w:t>
      </w:r>
      <w:r w:rsidR="002872C7" w:rsidRPr="000E3B45">
        <w:rPr>
          <w:rFonts w:ascii="Times New Roman" w:eastAsia="Segoe UI Symbol" w:hAnsi="Times New Roman" w:cs="Times New Roman"/>
          <w:color w:val="303030" w:themeColor="text1"/>
          <w:sz w:val="28"/>
          <w:szCs w:val="28"/>
          <w:lang w:val="ru-RU"/>
        </w:rPr>
        <w:t>работе</w:t>
      </w:r>
      <w:r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lang w:val="ru-RU"/>
        </w:rPr>
        <w:t xml:space="preserve">будет запущена реклама в социальных сетях таких как </w:t>
      </w:r>
      <w:r w:rsidR="00CB1923" w:rsidRPr="000E3B45">
        <w:rPr>
          <w:rFonts w:ascii="Times New Roman" w:eastAsia="Segoe UI Symbol" w:hAnsi="Times New Roman" w:cs="Times New Roman"/>
          <w:color w:val="303030" w:themeColor="text1"/>
          <w:sz w:val="28"/>
          <w:szCs w:val="28"/>
        </w:rPr>
        <w:t>Facebook</w:t>
      </w:r>
      <w:r w:rsidR="00CB1923"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rPr>
        <w:t>WhatsApp</w:t>
      </w:r>
      <w:r w:rsidR="00CB1923" w:rsidRPr="000E3B45">
        <w:rPr>
          <w:rFonts w:ascii="Times New Roman" w:eastAsia="Segoe UI Symbol" w:hAnsi="Times New Roman" w:cs="Times New Roman"/>
          <w:color w:val="303030" w:themeColor="text1"/>
          <w:sz w:val="28"/>
          <w:szCs w:val="28"/>
          <w:lang w:val="ru-RU"/>
        </w:rPr>
        <w:t xml:space="preserve"> и Телеграм. Так же будет куплена реклама </w:t>
      </w:r>
      <w:r w:rsidR="009876BD" w:rsidRPr="000E3B45">
        <w:rPr>
          <w:rFonts w:ascii="Times New Roman" w:eastAsia="Segoe UI Symbol" w:hAnsi="Times New Roman" w:cs="Times New Roman"/>
          <w:color w:val="303030" w:themeColor="text1"/>
          <w:sz w:val="28"/>
          <w:szCs w:val="28"/>
          <w:lang w:val="ru-RU"/>
        </w:rPr>
        <w:t>у та</w:t>
      </w:r>
      <w:r w:rsidR="00CB1923" w:rsidRPr="000E3B45">
        <w:rPr>
          <w:rFonts w:ascii="Times New Roman" w:eastAsia="Segoe UI Symbol" w:hAnsi="Times New Roman" w:cs="Times New Roman"/>
          <w:color w:val="303030" w:themeColor="text1"/>
          <w:sz w:val="28"/>
          <w:szCs w:val="28"/>
          <w:lang w:val="ru-RU"/>
        </w:rPr>
        <w:t xml:space="preserve">кого медиа ресурса как </w:t>
      </w:r>
      <w:r w:rsidR="00CB1923" w:rsidRPr="000E3B45">
        <w:rPr>
          <w:rFonts w:ascii="Times New Roman" w:eastAsia="Segoe UI Symbol" w:hAnsi="Times New Roman" w:cs="Times New Roman"/>
          <w:color w:val="303030" w:themeColor="text1"/>
          <w:sz w:val="28"/>
          <w:szCs w:val="28"/>
        </w:rPr>
        <w:t>YouTube</w:t>
      </w:r>
      <w:r w:rsidR="00CB1923" w:rsidRPr="000E3B45">
        <w:rPr>
          <w:rFonts w:ascii="Times New Roman" w:eastAsia="Segoe UI Symbol" w:hAnsi="Times New Roman" w:cs="Times New Roman"/>
          <w:color w:val="303030" w:themeColor="text1"/>
          <w:sz w:val="28"/>
          <w:szCs w:val="28"/>
          <w:lang w:val="ru-RU"/>
        </w:rPr>
        <w:t>.</w:t>
      </w:r>
    </w:p>
    <w:p w:rsidR="00D15380" w:rsidRPr="000E3B45" w:rsidRDefault="00CB1923" w:rsidP="0006130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A64E61" w:rsidRPr="000E3B45">
        <w:rPr>
          <w:rFonts w:ascii="Times New Roman" w:eastAsia="Segoe UI Symbol" w:hAnsi="Times New Roman" w:cs="Times New Roman"/>
          <w:color w:val="303030" w:themeColor="text1"/>
          <w:sz w:val="28"/>
          <w:szCs w:val="28"/>
          <w:lang w:val="ru-RU"/>
        </w:rPr>
        <w:t>В результате разработки и продвижения</w:t>
      </w:r>
      <w:r w:rsidR="009876BD" w:rsidRPr="000E3B45">
        <w:rPr>
          <w:rFonts w:ascii="Times New Roman" w:eastAsia="Segoe UI Symbol" w:hAnsi="Times New Roman" w:cs="Times New Roman"/>
          <w:color w:val="303030" w:themeColor="text1"/>
          <w:sz w:val="28"/>
          <w:szCs w:val="28"/>
          <w:lang w:val="ru-RU"/>
        </w:rPr>
        <w:t xml:space="preserve"> программного средства ожидается получиться чистую прибыль</w:t>
      </w:r>
      <w:r w:rsidR="005E3539" w:rsidRPr="000E3B45">
        <w:rPr>
          <w:rFonts w:ascii="Times New Roman" w:eastAsia="Segoe UI Symbol" w:hAnsi="Times New Roman" w:cs="Times New Roman"/>
          <w:color w:val="303030" w:themeColor="text1"/>
          <w:sz w:val="28"/>
          <w:szCs w:val="28"/>
          <w:lang w:val="ru-RU"/>
        </w:rPr>
        <w:t xml:space="preserve"> от просматриваемой пользователями рекламы</w:t>
      </w:r>
      <w:r w:rsidR="009876BD" w:rsidRPr="000E3B45">
        <w:rPr>
          <w:rFonts w:ascii="Times New Roman" w:eastAsia="Segoe UI Symbol" w:hAnsi="Times New Roman" w:cs="Times New Roman"/>
          <w:color w:val="303030" w:themeColor="text1"/>
          <w:sz w:val="28"/>
          <w:szCs w:val="28"/>
          <w:lang w:val="ru-RU"/>
        </w:rPr>
        <w:t>.</w:t>
      </w:r>
    </w:p>
    <w:p w:rsidR="0010081A" w:rsidRPr="000E3B45" w:rsidRDefault="0010081A" w:rsidP="007A44E4">
      <w:pPr>
        <w:spacing w:after="0" w:line="240" w:lineRule="auto"/>
        <w:ind w:firstLine="709"/>
        <w:rPr>
          <w:rFonts w:ascii="Times New Roman" w:eastAsia="Segoe UI Symbol" w:hAnsi="Times New Roman" w:cs="Times New Roman"/>
          <w:color w:val="303030" w:themeColor="text1"/>
          <w:sz w:val="28"/>
          <w:szCs w:val="28"/>
          <w:lang w:val="ru-RU"/>
        </w:rPr>
      </w:pPr>
    </w:p>
    <w:p w:rsidR="0010081A" w:rsidRPr="000E3B45" w:rsidRDefault="0010081A"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2 Расчет инвестиций в разработку программного средства для его реализации на рынке</w:t>
      </w:r>
    </w:p>
    <w:p w:rsidR="00B117AB" w:rsidRPr="000E3B45" w:rsidRDefault="00B117AB" w:rsidP="00B117AB">
      <w:pPr>
        <w:spacing w:after="0" w:line="240" w:lineRule="auto"/>
        <w:ind w:left="1134" w:hanging="425"/>
        <w:jc w:val="both"/>
        <w:rPr>
          <w:rFonts w:ascii="Times New Roman" w:eastAsia="Segoe UI Symbol" w:hAnsi="Times New Roman" w:cs="Times New Roman"/>
          <w:b/>
          <w:color w:val="303030" w:themeColor="text1"/>
          <w:sz w:val="28"/>
          <w:szCs w:val="28"/>
          <w:lang w:val="ru-RU"/>
        </w:rPr>
      </w:pPr>
    </w:p>
    <w:p w:rsidR="00893BE4" w:rsidRPr="000E3B45" w:rsidRDefault="00893BE4"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производиться расчет затрат на основную заработную плату команды разработки.</w:t>
      </w:r>
    </w:p>
    <w:p w:rsidR="006136DD" w:rsidRPr="000E3B45" w:rsidRDefault="005E6139"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6136DD" w:rsidRPr="000E3B45" w:rsidRDefault="006136D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6136DD" w:rsidRPr="000E3B45" w:rsidRDefault="00EA35F6" w:rsidP="00244EE7">
      <w:pPr>
        <w:spacing w:after="0" w:line="120" w:lineRule="auto"/>
        <w:ind w:left="3827" w:firstLine="709"/>
        <w:jc w:val="both"/>
        <w:rPr>
          <w:rFonts w:ascii="Times New Roman"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nary>
            <m:naryPr>
              <m:chr m:val="∑"/>
              <m:limLoc m:val="undOvr"/>
              <m:ctrlPr>
                <w:rPr>
                  <w:rFonts w:ascii="Cambria Math" w:hAnsi="Cambria Math" w:cs="Times New Roman"/>
                  <w:color w:val="303030" w:themeColor="text1"/>
                  <w:sz w:val="28"/>
                  <w:szCs w:val="28"/>
                </w:rPr>
              </m:ctrlPr>
            </m:naryPr>
            <m:sub>
              <m:r>
                <m:rPr>
                  <m:sty m:val="p"/>
                </m:rPr>
                <w:rPr>
                  <w:rFonts w:ascii="Cambria Math" w:hAnsi="Cambria Math" w:cs="Times New Roman"/>
                  <w:color w:val="303030" w:themeColor="text1"/>
                  <w:sz w:val="28"/>
                  <w:szCs w:val="28"/>
                </w:rPr>
                <m:t>i=1</m:t>
              </m:r>
            </m:sub>
            <m:sup>
              <m:r>
                <m:rPr>
                  <m:sty m:val="p"/>
                </m:rPr>
                <w:rPr>
                  <w:rFonts w:ascii="Cambria Math" w:hAnsi="Cambria Math" w:cs="Times New Roman"/>
                  <w:color w:val="303030" w:themeColor="text1"/>
                  <w:sz w:val="28"/>
                  <w:szCs w:val="28"/>
                </w:rPr>
                <m:t>n</m:t>
              </m:r>
            </m:sup>
            <m:e>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чi</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rPr>
                    <m:t xml:space="preserve"> i</m:t>
                  </m:r>
                </m:sub>
              </m:sSub>
              <m:r>
                <m:rPr>
                  <m:sty m:val="p"/>
                </m:rPr>
                <w:rPr>
                  <w:rFonts w:ascii="Cambria Math" w:hAnsi="Cambria Math" w:cs="Times New Roman"/>
                  <w:color w:val="303030" w:themeColor="text1"/>
                  <w:sz w:val="28"/>
                  <w:szCs w:val="28"/>
                </w:rPr>
                <m:t>,                                               (5.1)</m:t>
              </m:r>
            </m:e>
          </m:nary>
        </m:oMath>
      </m:oMathPara>
    </w:p>
    <w:p w:rsidR="005D3743" w:rsidRPr="000E3B45" w:rsidRDefault="005D3743"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510AFB" w:rsidRPr="000E3B45" w:rsidRDefault="00510AFB" w:rsidP="00510AFB">
      <w:pPr>
        <w:spacing w:after="0" w:line="240" w:lineRule="auto"/>
        <w:ind w:left="454" w:hanging="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00A4568C" w:rsidRPr="000E3B45">
        <w:rPr>
          <w:rFonts w:ascii="Times New Roman" w:eastAsia="Segoe UI Symbol" w:hAnsi="Times New Roman" w:cs="Times New Roman"/>
          <w:color w:val="303030" w:themeColor="text1"/>
          <w:sz w:val="28"/>
          <w:szCs w:val="28"/>
          <w:lang w:val="ru-RU"/>
        </w:rPr>
        <w:tab/>
      </w:r>
      <w:r w:rsidRPr="000E3B45">
        <w:rPr>
          <w:rFonts w:ascii="Times New Roman" w:eastAsia="Segoe UI Symbol" w:hAnsi="Times New Roman" w:cs="Times New Roman"/>
          <w:color w:val="303030" w:themeColor="text1"/>
          <w:sz w:val="28"/>
          <w:szCs w:val="28"/>
          <w:lang w:val="ru-RU"/>
        </w:rPr>
        <w:t>n – категории исполнителей, занятых разработкой программного средства; З</w:t>
      </w:r>
      <w:r w:rsidRPr="000E3B45">
        <w:rPr>
          <w:rFonts w:ascii="Times New Roman" w:eastAsia="Segoe UI Symbol" w:hAnsi="Times New Roman" w:cs="Times New Roman"/>
          <w:color w:val="303030" w:themeColor="text1"/>
          <w:sz w:val="28"/>
          <w:szCs w:val="28"/>
          <w:vertAlign w:val="subscript"/>
          <w:lang w:val="ru-RU"/>
        </w:rPr>
        <w:t>чi</w:t>
      </w:r>
      <w:r w:rsidRPr="000E3B45">
        <w:rPr>
          <w:rFonts w:ascii="Times New Roman" w:eastAsia="Segoe UI Symbol" w:hAnsi="Times New Roman" w:cs="Times New Roman"/>
          <w:color w:val="303030" w:themeColor="text1"/>
          <w:sz w:val="28"/>
          <w:szCs w:val="28"/>
          <w:lang w:val="ru-RU"/>
        </w:rPr>
        <w:t> – часовая заработная плата исполнителя i-й категории, р.;</w:t>
      </w:r>
    </w:p>
    <w:p w:rsidR="006136DD" w:rsidRPr="000E3B45" w:rsidRDefault="00510AFB" w:rsidP="00510AFB">
      <w:pPr>
        <w:spacing w:after="0" w:line="240" w:lineRule="auto"/>
        <w:ind w:left="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t</w:t>
      </w:r>
      <w:r w:rsidRPr="000E3B45">
        <w:rPr>
          <w:rFonts w:ascii="Times New Roman" w:eastAsia="Segoe UI Symbol" w:hAnsi="Times New Roman" w:cs="Times New Roman"/>
          <w:color w:val="303030" w:themeColor="text1"/>
          <w:sz w:val="28"/>
          <w:szCs w:val="28"/>
          <w:vertAlign w:val="subscript"/>
          <w:lang w:val="ru-RU"/>
        </w:rPr>
        <w:t>i</w:t>
      </w:r>
      <w:r w:rsidRPr="000E3B45">
        <w:rPr>
          <w:rFonts w:ascii="Times New Roman" w:eastAsia="Segoe UI Symbol" w:hAnsi="Times New Roman" w:cs="Times New Roman"/>
          <w:color w:val="303030" w:themeColor="text1"/>
          <w:sz w:val="28"/>
          <w:szCs w:val="28"/>
          <w:lang w:val="ru-RU"/>
        </w:rPr>
        <w:t> – 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Pr="000E3B45" w:rsidRDefault="00510AFB"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sidRPr="000E3B45">
        <w:rPr>
          <w:rFonts w:ascii="Times New Roman" w:eastAsia="Segoe UI Symbol" w:hAnsi="Times New Roman" w:cs="Times New Roman"/>
          <w:color w:val="303030" w:themeColor="text1"/>
          <w:sz w:val="28"/>
          <w:szCs w:val="28"/>
          <w:lang w:val="ru-RU"/>
        </w:rPr>
        <w:t>бочих часов в меся</w:t>
      </w:r>
      <w:r w:rsidR="006A398A" w:rsidRPr="000E3B45">
        <w:rPr>
          <w:rFonts w:ascii="Times New Roman" w:eastAsia="Segoe UI Symbol" w:hAnsi="Times New Roman" w:cs="Times New Roman"/>
          <w:color w:val="303030" w:themeColor="text1"/>
          <w:sz w:val="28"/>
          <w:szCs w:val="28"/>
          <w:lang w:val="ru-RU"/>
        </w:rPr>
        <w:t>це в данном проекте оно равно 168</w:t>
      </w:r>
      <w:r w:rsidR="00076706" w:rsidRPr="000E3B45">
        <w:rPr>
          <w:rFonts w:ascii="Times New Roman" w:eastAsia="Segoe UI Symbol" w:hAnsi="Times New Roman" w:cs="Times New Roman"/>
          <w:color w:val="303030" w:themeColor="text1"/>
          <w:sz w:val="28"/>
          <w:szCs w:val="28"/>
          <w:lang w:val="ru-RU"/>
        </w:rPr>
        <w:t xml:space="preserve"> ч.</w:t>
      </w:r>
    </w:p>
    <w:p w:rsidR="00076706" w:rsidRPr="000E3B45" w:rsidRDefault="00076706"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работе над проектом задействованы следующие </w:t>
      </w:r>
      <w:r w:rsidR="00513332" w:rsidRPr="000E3B45">
        <w:rPr>
          <w:rFonts w:ascii="Times New Roman" w:eastAsia="Segoe UI Symbol" w:hAnsi="Times New Roman" w:cs="Times New Roman"/>
          <w:color w:val="303030" w:themeColor="text1"/>
          <w:sz w:val="28"/>
          <w:szCs w:val="28"/>
          <w:lang w:val="ru-RU"/>
        </w:rPr>
        <w:t>специалисты:</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5054C5" w:rsidRPr="000E3B45">
        <w:rPr>
          <w:rFonts w:ascii="Times New Roman" w:eastAsia="Segoe UI Symbol" w:hAnsi="Times New Roman" w:cs="Times New Roman"/>
          <w:color w:val="303030" w:themeColor="text1"/>
          <w:sz w:val="28"/>
          <w:szCs w:val="28"/>
        </w:rPr>
        <w:t>Software</w:t>
      </w:r>
      <w:r w:rsidR="005054C5" w:rsidRPr="000E3B45">
        <w:rPr>
          <w:rFonts w:ascii="Times New Roman" w:eastAsia="Segoe UI Symbol" w:hAnsi="Times New Roman" w:cs="Times New Roman"/>
          <w:color w:val="303030" w:themeColor="text1"/>
          <w:sz w:val="28"/>
          <w:szCs w:val="28"/>
          <w:lang w:val="ru-RU"/>
        </w:rPr>
        <w:t xml:space="preserve"> </w:t>
      </w:r>
      <w:r w:rsidR="005054C5" w:rsidRPr="000E3B45">
        <w:rPr>
          <w:rFonts w:ascii="Times New Roman" w:eastAsia="Segoe UI Symbol" w:hAnsi="Times New Roman" w:cs="Times New Roman"/>
          <w:color w:val="303030" w:themeColor="text1"/>
          <w:sz w:val="28"/>
          <w:szCs w:val="28"/>
        </w:rPr>
        <w:t>engineer</w:t>
      </w:r>
      <w:r w:rsidRPr="000E3B45">
        <w:rPr>
          <w:rFonts w:ascii="Times New Roman" w:eastAsia="Segoe UI Symbol" w:hAnsi="Times New Roman" w:cs="Times New Roman"/>
          <w:color w:val="303030" w:themeColor="text1"/>
          <w:sz w:val="28"/>
          <w:szCs w:val="28"/>
          <w:lang w:val="ru-RU"/>
        </w:rPr>
        <w:t>, с трудоёмкостью в</w:t>
      </w:r>
      <w:r w:rsidR="00197C55" w:rsidRPr="000E3B45">
        <w:rPr>
          <w:rFonts w:ascii="Times New Roman" w:eastAsia="Segoe UI Symbol" w:hAnsi="Times New Roman" w:cs="Times New Roman"/>
          <w:color w:val="303030" w:themeColor="text1"/>
          <w:sz w:val="28"/>
          <w:szCs w:val="28"/>
          <w:lang w:val="ru-RU"/>
        </w:rPr>
        <w:t xml:space="preserve"> 20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50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UI</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UX</w:t>
      </w:r>
      <w:r w:rsidRPr="000E3B45">
        <w:rPr>
          <w:rFonts w:ascii="Times New Roman" w:eastAsia="Segoe UI Symbol" w:hAnsi="Times New Roman" w:cs="Times New Roman"/>
          <w:color w:val="303030" w:themeColor="text1"/>
          <w:sz w:val="28"/>
          <w:szCs w:val="28"/>
          <w:lang w:val="ru-RU"/>
        </w:rPr>
        <w:t xml:space="preserve"> дизайнер, с трудоёмкостью в</w:t>
      </w:r>
      <w:r w:rsidR="00197C55" w:rsidRPr="000E3B45">
        <w:rPr>
          <w:rFonts w:ascii="Times New Roman" w:eastAsia="Segoe UI Symbol" w:hAnsi="Times New Roman" w:cs="Times New Roman"/>
          <w:color w:val="303030" w:themeColor="text1"/>
          <w:sz w:val="28"/>
          <w:szCs w:val="28"/>
          <w:lang w:val="ru-RU"/>
        </w:rPr>
        <w:t xml:space="preserve"> 4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13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QA</w:t>
      </w:r>
      <w:r w:rsidRPr="000E3B45">
        <w:rPr>
          <w:rFonts w:ascii="Times New Roman" w:eastAsia="Segoe UI Symbol" w:hAnsi="Times New Roman" w:cs="Times New Roman"/>
          <w:color w:val="303030" w:themeColor="text1"/>
          <w:sz w:val="28"/>
          <w:szCs w:val="28"/>
          <w:lang w:val="ru-RU"/>
        </w:rPr>
        <w:t xml:space="preserve"> специалист, с трудоёмкостью в</w:t>
      </w:r>
      <w:r w:rsidR="00197C55" w:rsidRPr="000E3B45">
        <w:rPr>
          <w:rFonts w:ascii="Times New Roman" w:eastAsia="Segoe UI Symbol" w:hAnsi="Times New Roman" w:cs="Times New Roman"/>
          <w:color w:val="303030" w:themeColor="text1"/>
          <w:sz w:val="28"/>
          <w:szCs w:val="28"/>
          <w:lang w:val="ru-RU"/>
        </w:rPr>
        <w:t xml:space="preserve"> 100</w:t>
      </w:r>
      <w:r w:rsidRPr="000E3B45">
        <w:rPr>
          <w:rFonts w:ascii="Times New Roman" w:eastAsia="Segoe UI Symbol" w:hAnsi="Times New Roman" w:cs="Times New Roman"/>
          <w:color w:val="303030" w:themeColor="text1"/>
          <w:sz w:val="28"/>
          <w:szCs w:val="28"/>
          <w:lang w:val="ru-RU"/>
        </w:rPr>
        <w:t xml:space="preserve"> часов</w:t>
      </w:r>
      <w:r w:rsidR="00A2084C" w:rsidRPr="000E3B45">
        <w:rPr>
          <w:rFonts w:ascii="Times New Roman" w:eastAsia="Segoe UI Symbol" w:hAnsi="Times New Roman" w:cs="Times New Roman"/>
          <w:color w:val="303030" w:themeColor="text1"/>
          <w:sz w:val="28"/>
          <w:szCs w:val="28"/>
          <w:lang w:val="ru-RU"/>
        </w:rPr>
        <w:t>, окладом 2000 рублей</w:t>
      </w:r>
      <w:r w:rsidRPr="000E3B45">
        <w:rPr>
          <w:rFonts w:ascii="Times New Roman" w:eastAsia="Segoe UI Symbol" w:hAnsi="Times New Roman" w:cs="Times New Roman"/>
          <w:color w:val="303030" w:themeColor="text1"/>
          <w:sz w:val="28"/>
          <w:szCs w:val="28"/>
          <w:lang w:val="ru-RU"/>
        </w:rPr>
        <w:t>.</w:t>
      </w:r>
    </w:p>
    <w:p w:rsidR="00197C55" w:rsidRPr="000E3B45" w:rsidRDefault="00197C55"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 за</w:t>
      </w:r>
      <w:r w:rsidR="00BE135A" w:rsidRPr="000E3B45">
        <w:rPr>
          <w:rFonts w:ascii="Times New Roman" w:eastAsia="Segoe UI Symbol" w:hAnsi="Times New Roman" w:cs="Times New Roman"/>
          <w:color w:val="303030" w:themeColor="text1"/>
          <w:sz w:val="28"/>
          <w:szCs w:val="28"/>
          <w:lang w:val="ru-RU"/>
        </w:rPr>
        <w:t>т</w:t>
      </w:r>
      <w:r w:rsidR="008303A9" w:rsidRPr="000E3B45">
        <w:rPr>
          <w:rFonts w:ascii="Times New Roman" w:eastAsia="Segoe UI Symbol" w:hAnsi="Times New Roman" w:cs="Times New Roman"/>
          <w:color w:val="303030" w:themeColor="text1"/>
          <w:sz w:val="28"/>
          <w:szCs w:val="28"/>
          <w:lang w:val="ru-RU"/>
        </w:rPr>
        <w:t>рат на основные</w:t>
      </w:r>
      <w:r w:rsidR="00A2084C" w:rsidRPr="000E3B45">
        <w:rPr>
          <w:rFonts w:ascii="Times New Roman" w:eastAsia="Segoe UI Symbol" w:hAnsi="Times New Roman" w:cs="Times New Roman"/>
          <w:color w:val="303030" w:themeColor="text1"/>
          <w:sz w:val="28"/>
          <w:szCs w:val="28"/>
          <w:lang w:val="ru-RU"/>
        </w:rPr>
        <w:t xml:space="preserve"> оклад</w:t>
      </w:r>
      <w:r w:rsidR="008303A9" w:rsidRPr="000E3B45">
        <w:rPr>
          <w:rFonts w:ascii="Times New Roman" w:eastAsia="Segoe UI Symbol" w:hAnsi="Times New Roman" w:cs="Times New Roman"/>
          <w:color w:val="303030" w:themeColor="text1"/>
          <w:sz w:val="28"/>
          <w:szCs w:val="28"/>
          <w:lang w:val="ru-RU"/>
        </w:rPr>
        <w:t>ы</w:t>
      </w:r>
      <w:r w:rsidR="00BE135A" w:rsidRPr="000E3B45">
        <w:rPr>
          <w:rFonts w:ascii="Times New Roman" w:eastAsia="Segoe UI Symbol" w:hAnsi="Times New Roman" w:cs="Times New Roman"/>
          <w:color w:val="303030" w:themeColor="text1"/>
          <w:sz w:val="28"/>
          <w:szCs w:val="28"/>
          <w:lang w:val="ru-RU"/>
        </w:rPr>
        <w:t xml:space="preserve"> представлен </w:t>
      </w:r>
      <w:r w:rsidR="000F3254" w:rsidRPr="000E3B45">
        <w:rPr>
          <w:rFonts w:ascii="Times New Roman" w:eastAsia="Segoe UI Symbol" w:hAnsi="Times New Roman" w:cs="Times New Roman"/>
          <w:color w:val="303030" w:themeColor="text1"/>
          <w:sz w:val="28"/>
          <w:szCs w:val="28"/>
          <w:lang w:val="ru-RU"/>
        </w:rPr>
        <w:t>в таблице 5.1</w:t>
      </w:r>
    </w:p>
    <w:p w:rsidR="0085373D" w:rsidRPr="000E3B45" w:rsidRDefault="0085373D"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10081A" w:rsidRPr="000E3B45" w:rsidRDefault="008303A9" w:rsidP="00D03782">
      <w:pPr>
        <w:tabs>
          <w:tab w:val="left" w:pos="1843"/>
        </w:tabs>
        <w:spacing w:after="0" w:line="240" w:lineRule="auto"/>
        <w:ind w:left="1871" w:hanging="187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 </w:t>
      </w:r>
      <w:r w:rsidR="0085373D" w:rsidRPr="000E3B45">
        <w:rPr>
          <w:rFonts w:ascii="Times New Roman" w:eastAsia="Segoe UI Symbol" w:hAnsi="Times New Roman" w:cs="Times New Roman"/>
          <w:color w:val="303030" w:themeColor="text1"/>
          <w:sz w:val="28"/>
          <w:szCs w:val="28"/>
          <w:lang w:val="ru-RU"/>
        </w:rPr>
        <w:t>–</w:t>
      </w:r>
      <w:r w:rsidR="0085373D" w:rsidRPr="000E3B45">
        <w:rPr>
          <w:rFonts w:ascii="Times New Roman" w:eastAsia="Segoe UI Symbol" w:hAnsi="Times New Roman" w:cs="Times New Roman"/>
          <w:color w:val="303030" w:themeColor="text1"/>
          <w:sz w:val="28"/>
          <w:szCs w:val="28"/>
        </w:rPr>
        <w:t> </w:t>
      </w:r>
      <w:r w:rsidR="0085373D" w:rsidRPr="000E3B45">
        <w:rPr>
          <w:rFonts w:ascii="Times New Roman" w:eastAsia="Segoe UI Symbol" w:hAnsi="Times New Roman" w:cs="Times New Roman"/>
          <w:color w:val="303030" w:themeColor="text1"/>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B950CE" w:rsidRPr="000E3B45" w:rsidTr="005054C5">
        <w:tc>
          <w:tcPr>
            <w:tcW w:w="2352"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тегория</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полнения</w:t>
            </w:r>
          </w:p>
        </w:tc>
        <w:tc>
          <w:tcPr>
            <w:tcW w:w="1896" w:type="dxa"/>
          </w:tcPr>
          <w:p w:rsidR="000F3254" w:rsidRPr="000E3B45" w:rsidRDefault="006A398A"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ячны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876" w:type="dxa"/>
          </w:tcPr>
          <w:p w:rsidR="000F3254" w:rsidRPr="000E3B45" w:rsidRDefault="00554B61"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о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978"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рудоёмкость</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бо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р.</w:t>
            </w:r>
          </w:p>
        </w:tc>
        <w:tc>
          <w:tcPr>
            <w:tcW w:w="1243"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 р.</w:t>
            </w:r>
          </w:p>
        </w:tc>
      </w:tr>
      <w:tr w:rsidR="005054C5" w:rsidRPr="000E3B45" w:rsidTr="005054C5">
        <w:tc>
          <w:tcPr>
            <w:tcW w:w="2352" w:type="dxa"/>
          </w:tcPr>
          <w:p w:rsidR="005054C5" w:rsidRPr="000E3B45" w:rsidRDefault="005054C5" w:rsidP="009B2708">
            <w:pPr>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Softwa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engineer</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000</w:t>
            </w:r>
          </w:p>
        </w:tc>
        <w:tc>
          <w:tcPr>
            <w:tcW w:w="1876" w:type="dxa"/>
          </w:tcPr>
          <w:p w:rsidR="000F3254" w:rsidRPr="000E3B45" w:rsidRDefault="009220D2"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9,76</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952</w:t>
            </w:r>
          </w:p>
        </w:tc>
      </w:tr>
      <w:tr w:rsidR="005054C5" w:rsidRPr="000E3B45" w:rsidTr="005054C5">
        <w:tc>
          <w:tcPr>
            <w:tcW w:w="2352" w:type="dxa"/>
          </w:tcPr>
          <w:p w:rsidR="000F3254" w:rsidRPr="000E3B45" w:rsidRDefault="005054C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UI/UX </w:t>
            </w:r>
            <w:r w:rsidRPr="000E3B45">
              <w:rPr>
                <w:rFonts w:ascii="Times New Roman" w:eastAsia="Segoe UI Symbol" w:hAnsi="Times New Roman" w:cs="Times New Roman"/>
                <w:color w:val="303030" w:themeColor="text1"/>
                <w:sz w:val="28"/>
                <w:szCs w:val="28"/>
                <w:lang w:val="ru-RU"/>
              </w:rPr>
              <w:t>дизайнер</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73</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0</w:t>
            </w:r>
          </w:p>
        </w:tc>
        <w:tc>
          <w:tcPr>
            <w:tcW w:w="1243" w:type="dxa"/>
          </w:tcPr>
          <w:p w:rsidR="000F3254"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09,</w:t>
            </w:r>
            <w:r w:rsidR="00232939" w:rsidRPr="000E3B45">
              <w:rPr>
                <w:rFonts w:ascii="Times New Roman" w:eastAsia="Segoe UI Symbol" w:hAnsi="Times New Roman" w:cs="Times New Roman"/>
                <w:color w:val="303030" w:themeColor="text1"/>
                <w:sz w:val="28"/>
                <w:szCs w:val="28"/>
                <w:lang w:val="ru-RU"/>
              </w:rPr>
              <w:t>2</w:t>
            </w:r>
          </w:p>
        </w:tc>
      </w:tr>
      <w:tr w:rsidR="005054C5" w:rsidRPr="000E3B45" w:rsidTr="005054C5">
        <w:tc>
          <w:tcPr>
            <w:tcW w:w="2352" w:type="dxa"/>
          </w:tcPr>
          <w:p w:rsidR="000F3254" w:rsidRPr="000E3B45" w:rsidRDefault="009F14E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QA </w:t>
            </w:r>
            <w:r w:rsidR="005054C5" w:rsidRPr="000E3B45">
              <w:rPr>
                <w:rFonts w:ascii="Times New Roman" w:eastAsia="Segoe UI Symbol" w:hAnsi="Times New Roman" w:cs="Times New Roman"/>
                <w:color w:val="303030" w:themeColor="text1"/>
                <w:sz w:val="28"/>
                <w:szCs w:val="28"/>
              </w:rPr>
              <w:t>специалист</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r>
      <w:tr w:rsidR="00D649A5" w:rsidRPr="000E3B45" w:rsidTr="00C356C8">
        <w:tc>
          <w:tcPr>
            <w:tcW w:w="8102" w:type="dxa"/>
            <w:gridSpan w:val="4"/>
          </w:tcPr>
          <w:p w:rsidR="00D649A5" w:rsidRPr="000E3B45" w:rsidRDefault="003A3352"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го затрат</w:t>
            </w:r>
            <w:r w:rsidR="00D649A5" w:rsidRPr="000E3B45">
              <w:rPr>
                <w:rFonts w:ascii="Times New Roman" w:eastAsia="Segoe UI Symbol" w:hAnsi="Times New Roman" w:cs="Times New Roman"/>
                <w:color w:val="303030" w:themeColor="text1"/>
                <w:sz w:val="28"/>
                <w:szCs w:val="28"/>
                <w:lang w:val="ru-RU"/>
              </w:rPr>
              <w:t xml:space="preserve"> </w:t>
            </w:r>
          </w:p>
        </w:tc>
        <w:tc>
          <w:tcPr>
            <w:tcW w:w="1243" w:type="dxa"/>
          </w:tcPr>
          <w:p w:rsidR="00D649A5"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w:t>
            </w:r>
            <w:r w:rsidR="00C11C3C" w:rsidRPr="000E3B45">
              <w:rPr>
                <w:rFonts w:ascii="Times New Roman" w:eastAsia="Segoe UI Symbol" w:hAnsi="Times New Roman" w:cs="Times New Roman"/>
                <w:color w:val="303030" w:themeColor="text1"/>
                <w:sz w:val="28"/>
                <w:szCs w:val="28"/>
                <w:lang w:val="ru-RU"/>
              </w:rPr>
              <w:t>2</w:t>
            </w:r>
          </w:p>
        </w:tc>
      </w:tr>
    </w:tbl>
    <w:p w:rsidR="000F3254" w:rsidRPr="000E3B45" w:rsidRDefault="000F3254"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C356C8"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зводиться расчет затрат на дополнительную заработную плату команды разработчиков.</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280573" w:rsidRPr="000E3B45" w:rsidRDefault="00EA35F6" w:rsidP="00244EE7">
      <w:pPr>
        <w:spacing w:after="0" w:line="240" w:lineRule="auto"/>
        <w:ind w:left="3827"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д</m:t>
                  </m:r>
                </m:sub>
              </m:sSub>
            </m:num>
            <m:den>
              <m:r>
                <m:rPr>
                  <m:sty m:val="p"/>
                </m:rPr>
                <w:rPr>
                  <w:rFonts w:ascii="Cambria Math" w:hAnsi="Cambria Math" w:cs="Times New Roman"/>
                  <w:color w:val="303030" w:themeColor="text1"/>
                  <w:sz w:val="28"/>
                  <w:szCs w:val="28"/>
                </w:rPr>
                <m:t>100</m:t>
              </m:r>
            </m:den>
          </m:f>
          <m:r>
            <m:rPr>
              <m:sty m:val="p"/>
            </m:rPr>
            <w:rPr>
              <w:rFonts w:ascii="Cambria Math" w:eastAsiaTheme="minorEastAsia" w:hAnsi="Cambria Math" w:cs="Times New Roman"/>
              <w:color w:val="303030" w:themeColor="text1"/>
              <w:sz w:val="28"/>
              <w:szCs w:val="28"/>
            </w:rPr>
            <m:t>,                                                      (5.2)</m:t>
          </m:r>
        </m:oMath>
      </m:oMathPara>
    </w:p>
    <w:p w:rsidR="009B2708" w:rsidRPr="000E3B45" w:rsidRDefault="009B2708"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З</w:t>
      </w:r>
      <w:r w:rsidRPr="000E3B45">
        <w:rPr>
          <w:rFonts w:ascii="Times New Roman" w:eastAsia="Segoe UI Symbol" w:hAnsi="Times New Roman" w:cs="Times New Roman"/>
          <w:color w:val="303030" w:themeColor="text1"/>
          <w:sz w:val="28"/>
          <w:szCs w:val="28"/>
          <w:vertAlign w:val="subscript"/>
        </w:rPr>
        <w:t>O</w:t>
      </w:r>
      <w:r w:rsidRPr="000E3B45">
        <w:rPr>
          <w:rFonts w:ascii="Times New Roman" w:eastAsia="Segoe UI Symbol" w:hAnsi="Times New Roman" w:cs="Times New Roman"/>
          <w:color w:val="303030" w:themeColor="text1"/>
          <w:sz w:val="28"/>
          <w:szCs w:val="28"/>
          <w:vertAlign w:val="subscript"/>
          <w:lang w:val="ru-RU"/>
        </w:rPr>
        <w:t xml:space="preserve"> </w:t>
      </w:r>
      <w:r w:rsidRPr="000E3B45">
        <w:rPr>
          <w:rFonts w:ascii="Times New Roman" w:eastAsia="Segoe UI Symbol" w:hAnsi="Times New Roman" w:cs="Times New Roman"/>
          <w:color w:val="303030" w:themeColor="text1"/>
          <w:sz w:val="28"/>
          <w:szCs w:val="28"/>
          <w:lang w:val="ru-RU"/>
        </w:rPr>
        <w:t>– основная заработная плата исполнителей;</w:t>
      </w:r>
    </w:p>
    <w:p w:rsidR="00244EE7" w:rsidRPr="000E3B45" w:rsidRDefault="00244EE7" w:rsidP="00244EE7">
      <w:pPr>
        <w:spacing w:after="0" w:line="240" w:lineRule="auto"/>
        <w:ind w:left="426"/>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w:t>
      </w:r>
      <w:r w:rsidRPr="000E3B45">
        <w:rPr>
          <w:rFonts w:ascii="Times New Roman" w:eastAsia="Segoe UI Symbol" w:hAnsi="Times New Roman" w:cs="Times New Roman"/>
          <w:color w:val="303030" w:themeColor="text1"/>
          <w:sz w:val="28"/>
          <w:szCs w:val="28"/>
          <w:vertAlign w:val="subscript"/>
          <w:lang w:val="ru-RU"/>
        </w:rPr>
        <w:t>Д</w:t>
      </w:r>
      <w:r w:rsidRPr="000E3B45">
        <w:rPr>
          <w:rFonts w:ascii="Times New Roman" w:eastAsia="Segoe UI Symbol" w:hAnsi="Times New Roman" w:cs="Times New Roman"/>
          <w:color w:val="303030" w:themeColor="text1"/>
          <w:sz w:val="28"/>
          <w:szCs w:val="28"/>
          <w:lang w:val="ru-RU"/>
        </w:rPr>
        <w:t>– норматив дополнительной заработной платы (10%).</w:t>
      </w:r>
    </w:p>
    <w:p w:rsidR="00274BD9" w:rsidRDefault="00244EE7" w:rsidP="00274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з расчётов, размер дополнительной заработной платы составит</w:t>
      </w:r>
      <w:r w:rsidR="009159F0" w:rsidRPr="000E3B45">
        <w:rPr>
          <w:rFonts w:ascii="Times New Roman" w:eastAsia="Segoe UI Symbol" w:hAnsi="Times New Roman" w:cs="Times New Roman"/>
          <w:color w:val="303030" w:themeColor="text1"/>
          <w:sz w:val="28"/>
          <w:szCs w:val="28"/>
          <w:lang w:val="ru-RU"/>
        </w:rPr>
        <w:t>:</w:t>
      </w:r>
    </w:p>
    <w:p w:rsidR="00274BD9" w:rsidRPr="000E3B45" w:rsidRDefault="00274BD9" w:rsidP="00274BD9">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0E3B45" w:rsidRDefault="000E3B45" w:rsidP="009159F0">
      <w:pPr>
        <w:spacing w:after="0" w:line="240" w:lineRule="auto"/>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9159F0" w:rsidRPr="000E3B45" w:rsidRDefault="009159F0"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0E3B45" w:rsidRDefault="00264E7A" w:rsidP="00365B5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рассчитываются отчисления на социальные нужды, в </w:t>
      </w:r>
      <w:r w:rsidR="00C73961" w:rsidRPr="000E3B45">
        <w:rPr>
          <w:rFonts w:ascii="Times New Roman" w:eastAsia="Segoe UI Symbol" w:hAnsi="Times New Roman" w:cs="Times New Roman"/>
          <w:color w:val="303030" w:themeColor="text1"/>
          <w:sz w:val="28"/>
          <w:szCs w:val="28"/>
          <w:lang w:val="ru-RU"/>
        </w:rPr>
        <w:t>фонд социальной защиты и на обязательное страхование, определяется по формуле:</w:t>
      </w:r>
    </w:p>
    <w:p w:rsidR="00C73961" w:rsidRPr="000E3B45"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0E3B45" w:rsidP="007F2010">
      <w:pPr>
        <w:spacing w:after="0" w:line="240" w:lineRule="auto"/>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соц</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3)</m:t>
          </m:r>
        </m:oMath>
      </m:oMathPara>
    </w:p>
    <w:p w:rsidR="00C73961" w:rsidRPr="000E3B45"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C73961" w:rsidP="00C73961">
      <w:pPr>
        <w:spacing w:after="0" w:line="240" w:lineRule="auto"/>
        <w:ind w:left="567" w:hanging="567"/>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Pr="000E3B45">
        <w:rPr>
          <w:rFonts w:ascii="Times New Roman" w:eastAsia="Segoe UI Symbol" w:hAnsi="Times New Roman" w:cs="Times New Roman"/>
          <w:color w:val="303030" w:themeColor="text1"/>
          <w:sz w:val="28"/>
          <w:szCs w:val="28"/>
        </w:rPr>
        <w:t>H</w:t>
      </w:r>
      <w:r w:rsidRPr="000E3B45">
        <w:rPr>
          <w:rFonts w:ascii="Times New Roman" w:eastAsia="Segoe UI Symbol" w:hAnsi="Times New Roman" w:cs="Times New Roman"/>
          <w:color w:val="303030" w:themeColor="text1"/>
          <w:sz w:val="28"/>
          <w:szCs w:val="28"/>
          <w:vertAlign w:val="subscript"/>
          <w:lang w:val="ru-RU"/>
        </w:rPr>
        <w:t>соц</w:t>
      </w:r>
      <w:r w:rsidR="005E3539" w:rsidRPr="000E3B45">
        <w:rPr>
          <w:rFonts w:ascii="Times New Roman" w:eastAsia="Segoe UI Symbol" w:hAnsi="Times New Roman" w:cs="Times New Roman"/>
          <w:color w:val="303030" w:themeColor="text1"/>
          <w:sz w:val="28"/>
          <w:szCs w:val="28"/>
          <w:lang w:val="ru-RU"/>
        </w:rPr>
        <w:t xml:space="preserve"> – норматив</w:t>
      </w:r>
      <w:r w:rsidRPr="000E3B45">
        <w:rPr>
          <w:rFonts w:ascii="Times New Roman" w:eastAsia="Segoe UI Symbol" w:hAnsi="Times New Roman" w:cs="Times New Roman"/>
          <w:color w:val="303030" w:themeColor="text1"/>
          <w:sz w:val="28"/>
          <w:szCs w:val="28"/>
          <w:lang w:val="ru-RU"/>
        </w:rPr>
        <w:t xml:space="preserve"> отчислений в ФСЗН и бе</w:t>
      </w:r>
      <w:r w:rsidR="007F2010" w:rsidRPr="000E3B45">
        <w:rPr>
          <w:rFonts w:ascii="Times New Roman" w:eastAsia="Segoe UI Symbol" w:hAnsi="Times New Roman" w:cs="Times New Roman"/>
          <w:color w:val="303030" w:themeColor="text1"/>
          <w:sz w:val="28"/>
          <w:szCs w:val="28"/>
          <w:lang w:val="ru-RU"/>
        </w:rPr>
        <w:t>лгосстарх (</w:t>
      </w:r>
      <w:r w:rsidRPr="000E3B45">
        <w:rPr>
          <w:rFonts w:ascii="Times New Roman" w:eastAsia="Segoe UI Symbol" w:hAnsi="Times New Roman" w:cs="Times New Roman"/>
          <w:color w:val="303030" w:themeColor="text1"/>
          <w:sz w:val="28"/>
          <w:szCs w:val="28"/>
          <w:lang w:val="ru-RU"/>
        </w:rPr>
        <w:t>35%).</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овательно, размер отчислений на социальные нужды составляет:</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EA35F6" w:rsidP="00C73961">
      <w:pPr>
        <w:spacing w:after="0" w:line="240" w:lineRule="auto"/>
        <w:ind w:firstLine="709"/>
        <w:jc w:val="center"/>
        <w:rPr>
          <w:rFonts w:ascii="Times New Roman" w:eastAsiaTheme="minorEastAsia" w:hAnsi="Times New Roman" w:cs="Times New Roman"/>
          <w:color w:val="303030" w:themeColor="text1"/>
          <w:sz w:val="28"/>
          <w:szCs w:val="28"/>
        </w:rPr>
      </w:pPr>
      <m:oMathPara>
        <m:oMathParaPr>
          <m:jc m:val="center"/>
        </m:oMathPara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9657B" w:rsidRPr="000E3B45" w:rsidRDefault="00F05FB7"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B0184C" w:rsidRPr="000E3B45">
        <w:rPr>
          <w:rFonts w:ascii="Times New Roman" w:eastAsia="Segoe UI Symbol" w:hAnsi="Times New Roman" w:cs="Times New Roman"/>
          <w:color w:val="303030" w:themeColor="text1"/>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0E3B45" w:rsidP="00C73961">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 xml:space="preserve">пр </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4)</m:t>
          </m:r>
        </m:oMath>
      </m:oMathPara>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B0184C" w:rsidP="00B0184C">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8"/>
          <w:szCs w:val="28"/>
          <w:vertAlign w:val="subscript"/>
          <w:lang w:val="ru-RU"/>
        </w:rPr>
        <w:t>пр</w:t>
      </w:r>
      <w:r w:rsidRPr="000E3B45">
        <w:rPr>
          <w:rFonts w:ascii="Times New Roman" w:eastAsia="Segoe UI Symbol" w:hAnsi="Times New Roman" w:cs="Times New Roman"/>
          <w:color w:val="303030" w:themeColor="text1"/>
          <w:sz w:val="28"/>
          <w:szCs w:val="28"/>
          <w:lang w:val="ru-RU"/>
        </w:rPr>
        <w:t xml:space="preserve"> – норматив прочих расходов (30%).</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прочие расходы составят:</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EA35F6" w:rsidP="00C00F0D">
      <w:pPr>
        <w:spacing w:after="0" w:line="240" w:lineRule="auto"/>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8C69E3" w:rsidP="00ED78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5B349A" w:rsidRPr="000E3B45">
        <w:rPr>
          <w:rFonts w:ascii="Times New Roman" w:eastAsia="Segoe UI Symbol" w:hAnsi="Times New Roman" w:cs="Times New Roman"/>
          <w:color w:val="303030" w:themeColor="text1"/>
          <w:sz w:val="28"/>
          <w:szCs w:val="28"/>
          <w:lang w:val="ru-RU"/>
        </w:rPr>
        <w:t xml:space="preserve">асходы на </w:t>
      </w:r>
      <w:r w:rsidRPr="000E3B45">
        <w:rPr>
          <w:rFonts w:ascii="Times New Roman" w:eastAsia="Segoe UI Symbol" w:hAnsi="Times New Roman" w:cs="Times New Roman"/>
          <w:color w:val="303030" w:themeColor="text1"/>
          <w:sz w:val="28"/>
          <w:szCs w:val="28"/>
          <w:lang w:val="ru-RU"/>
        </w:rPr>
        <w:t>реализацию</w:t>
      </w:r>
      <w:r w:rsidR="005B349A" w:rsidRPr="000E3B45">
        <w:rPr>
          <w:rFonts w:ascii="Times New Roman" w:eastAsia="Segoe UI Symbol" w:hAnsi="Times New Roman" w:cs="Times New Roman"/>
          <w:color w:val="303030" w:themeColor="text1"/>
          <w:sz w:val="28"/>
          <w:szCs w:val="28"/>
          <w:lang w:val="ru-RU"/>
        </w:rPr>
        <w:t>, которые включают в себя расходы на рекламу и рассчитывается по формуле:</w:t>
      </w:r>
    </w:p>
    <w:p w:rsidR="005B349A" w:rsidRPr="000E3B45" w:rsidRDefault="005B349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0E3B45" w:rsidRDefault="00EA35F6" w:rsidP="009246AF">
      <w:pPr>
        <w:spacing w:after="0" w:line="23" w:lineRule="atLeast"/>
        <w:ind w:left="3686"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 xml:space="preserve">р </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5)</m:t>
          </m:r>
        </m:oMath>
      </m:oMathPara>
    </w:p>
    <w:p w:rsidR="009246AF" w:rsidRPr="000E3B45" w:rsidRDefault="009246AF" w:rsidP="009246AF">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9246AF" w:rsidP="002D28B9">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4"/>
          <w:szCs w:val="28"/>
          <w:vertAlign w:val="subscript"/>
          <w:lang w:val="ru-RU"/>
        </w:rPr>
        <w:t>р</w:t>
      </w:r>
      <w:r w:rsidRPr="000E3B45">
        <w:rPr>
          <w:rFonts w:ascii="Times New Roman" w:eastAsia="Segoe UI Symbol" w:hAnsi="Times New Roman" w:cs="Times New Roman"/>
          <w:color w:val="303030" w:themeColor="text1"/>
          <w:sz w:val="24"/>
          <w:szCs w:val="28"/>
          <w:lang w:val="ru-RU"/>
        </w:rPr>
        <w:t xml:space="preserve"> </w:t>
      </w:r>
      <w:r w:rsidRPr="000E3B45">
        <w:rPr>
          <w:rFonts w:ascii="Times New Roman" w:eastAsia="Segoe UI Symbol" w:hAnsi="Times New Roman" w:cs="Times New Roman"/>
          <w:color w:val="303030" w:themeColor="text1"/>
          <w:sz w:val="28"/>
          <w:szCs w:val="28"/>
          <w:lang w:val="ru-RU"/>
        </w:rPr>
        <w:t>– норматив расходов на реализацию (5%).</w:t>
      </w:r>
    </w:p>
    <w:p w:rsidR="009246AF"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расходы на реализацию составят:</w:t>
      </w:r>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EA35F6" w:rsidP="002D28B9">
      <w:pPr>
        <w:spacing w:after="0" w:line="23" w:lineRule="atLeast"/>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овая сумма инвестиций на разработку рассчитывается по формуле:</w:t>
      </w:r>
    </w:p>
    <w:p w:rsidR="00BD1F69" w:rsidRPr="000E3B45"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D1F69" w:rsidRPr="000E3B45" w:rsidRDefault="00EA35F6" w:rsidP="008C01E6">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З</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 xml:space="preserve">о </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 xml:space="preserve">р </m:t>
              </m:r>
            </m:sub>
          </m:sSub>
          <m:r>
            <m:rPr>
              <m:sty m:val="p"/>
            </m:rPr>
            <w:rPr>
              <w:rFonts w:ascii="Cambria Math" w:hAnsi="Cambria Math" w:cs="Times New Roman"/>
              <w:color w:val="303030" w:themeColor="text1"/>
              <w:sz w:val="28"/>
              <w:szCs w:val="28"/>
            </w:rPr>
            <m:t>,                             (5.6)</m:t>
          </m:r>
        </m:oMath>
      </m:oMathPara>
    </w:p>
    <w:p w:rsidR="00BD1F69"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расчётов всех статей затрат общая сумма затрат на разработку составит:</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77785A" w:rsidRPr="000E3B45" w:rsidRDefault="00F048D5" w:rsidP="00D35CE3">
      <w:pPr>
        <w:spacing w:after="0" w:line="20" w:lineRule="atLeast"/>
        <w:ind w:firstLine="709"/>
        <w:jc w:val="both"/>
        <w:rPr>
          <w:rFonts w:ascii="Times New Roman" w:eastAsiaTheme="minorEastAsia"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B320A3" w:rsidRPr="000E3B45">
        <w:rPr>
          <w:rFonts w:ascii="Times New Roman" w:eastAsiaTheme="minorEastAsia" w:hAnsi="Times New Roman" w:cs="Times New Roman"/>
          <w:color w:val="303030" w:themeColor="text1"/>
          <w:sz w:val="28"/>
          <w:szCs w:val="28"/>
          <w:lang w:val="ru-RU"/>
        </w:rPr>
        <w:t xml:space="preserve"> = 7451,2 + 745,12 + 2871,86</w:t>
      </w:r>
      <w:r w:rsidR="00A36B4C" w:rsidRPr="000E3B45">
        <w:rPr>
          <w:rFonts w:ascii="Times New Roman" w:eastAsiaTheme="minorEastAsia" w:hAnsi="Times New Roman" w:cs="Times New Roman"/>
          <w:color w:val="303030" w:themeColor="text1"/>
          <w:sz w:val="28"/>
          <w:szCs w:val="28"/>
          <w:lang w:val="ru-RU"/>
        </w:rPr>
        <w:t xml:space="preserve"> + 2235,36 + 372,56</w:t>
      </w:r>
      <w:r w:rsidR="005C4A15" w:rsidRPr="000E3B45">
        <w:rPr>
          <w:rFonts w:ascii="Times New Roman" w:eastAsiaTheme="minorEastAsia" w:hAnsi="Times New Roman" w:cs="Times New Roman"/>
          <w:color w:val="303030" w:themeColor="text1"/>
          <w:sz w:val="28"/>
          <w:szCs w:val="28"/>
          <w:lang w:val="ru-RU"/>
        </w:rPr>
        <w:t xml:space="preserve"> = 13676,1</w:t>
      </w:r>
      <w:r w:rsidR="0077785A" w:rsidRPr="000E3B45">
        <w:rPr>
          <w:rFonts w:ascii="Times New Roman" w:eastAsiaTheme="minorEastAsia" w:hAnsi="Times New Roman" w:cs="Times New Roman"/>
          <w:color w:val="303030" w:themeColor="text1"/>
          <w:sz w:val="28"/>
          <w:szCs w:val="28"/>
          <w:lang w:val="ru-RU"/>
        </w:rPr>
        <w:t xml:space="preserve"> р.</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зультаты расчетов затрат на разработку программного средства представлен в таблице 5.2</w:t>
      </w:r>
    </w:p>
    <w:p w:rsidR="000E4335"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8C69E3" w:rsidRPr="000E3B45" w:rsidRDefault="008C69E3" w:rsidP="008C69E3">
      <w:pPr>
        <w:spacing w:after="0" w:line="240" w:lineRule="auto"/>
        <w:ind w:left="1701" w:hanging="170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B950CE" w:rsidRPr="000E3B45" w:rsidTr="00AD4812">
        <w:tc>
          <w:tcPr>
            <w:tcW w:w="2547"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именования статьи затрат</w:t>
            </w:r>
          </w:p>
        </w:tc>
        <w:tc>
          <w:tcPr>
            <w:tcW w:w="5528"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счёт по формуле </w:t>
            </w:r>
          </w:p>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таблице)</w:t>
            </w:r>
          </w:p>
        </w:tc>
        <w:tc>
          <w:tcPr>
            <w:tcW w:w="1270"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умма, р</w:t>
            </w:r>
          </w:p>
        </w:tc>
      </w:tr>
      <w:tr w:rsidR="008550BB" w:rsidRPr="000E3B45" w:rsidTr="008C627A">
        <w:tc>
          <w:tcPr>
            <w:tcW w:w="2547" w:type="dxa"/>
          </w:tcPr>
          <w:p w:rsidR="008C69E3" w:rsidRPr="000E3B45" w:rsidRDefault="008C69E3" w:rsidP="00840919">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1 </w:t>
            </w:r>
            <w:r w:rsidRPr="000E3B45">
              <w:rPr>
                <w:rFonts w:ascii="Times New Roman" w:eastAsia="Segoe UI Symbol" w:hAnsi="Times New Roman" w:cs="Times New Roman"/>
                <w:color w:val="303030" w:themeColor="text1"/>
                <w:sz w:val="28"/>
                <w:szCs w:val="28"/>
                <w:lang w:val="ru-RU"/>
              </w:rPr>
              <w:t xml:space="preserve">Основания заработная плата разработчиков </w:t>
            </w:r>
          </w:p>
        </w:tc>
        <w:tc>
          <w:tcPr>
            <w:tcW w:w="5528" w:type="dxa"/>
            <w:vAlign w:val="center"/>
          </w:tcPr>
          <w:p w:rsidR="008C69E3" w:rsidRPr="000E3B45" w:rsidRDefault="00AD4812" w:rsidP="008C627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w:t>
            </w:r>
          </w:p>
        </w:tc>
        <w:tc>
          <w:tcPr>
            <w:tcW w:w="1270" w:type="dxa"/>
            <w:vAlign w:val="center"/>
          </w:tcPr>
          <w:p w:rsidR="008C69E3" w:rsidRPr="000E3B45" w:rsidRDefault="008C69E3"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2 Дополнительная заработная плата разработчиков </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0E3B45" w:rsidP="00AD4812">
            <w:pPr>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Отчисления на социальные нуж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EA35F6"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lang w:val="ru-RU"/>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871,86</w:t>
            </w:r>
          </w:p>
        </w:tc>
      </w:tr>
      <w:tr w:rsidR="008550BB" w:rsidRPr="000E3B45" w:rsidTr="00D15380">
        <w:trPr>
          <w:trHeight w:val="118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Прочие расхо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EA35F6"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235,36</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Расходы на реализацию</w:t>
            </w:r>
          </w:p>
        </w:tc>
        <w:tc>
          <w:tcPr>
            <w:tcW w:w="5528" w:type="dxa"/>
          </w:tcPr>
          <w:p w:rsidR="00AD4812" w:rsidRPr="000E3B45" w:rsidRDefault="00AD4812" w:rsidP="00AD4812">
            <w:pPr>
              <w:jc w:val="center"/>
              <w:rPr>
                <w:rFonts w:ascii="Times New Roman" w:eastAsia="Segoe UI Symbol" w:hAnsi="Times New Roman" w:cs="Times New Roman"/>
                <w:color w:val="303030" w:themeColor="text1"/>
                <w:sz w:val="28"/>
                <w:szCs w:val="28"/>
              </w:rPr>
            </w:pPr>
          </w:p>
          <w:p w:rsidR="00AD4812" w:rsidRPr="000E3B45" w:rsidRDefault="00EA35F6" w:rsidP="00AD4812">
            <w:pPr>
              <w:jc w:val="center"/>
              <w:rPr>
                <w:rFonts w:ascii="Times New Roman" w:eastAsia="Segoe UI Symbol"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72,56</w:t>
            </w:r>
          </w:p>
        </w:tc>
      </w:tr>
      <w:tr w:rsidR="008550BB" w:rsidRPr="000E3B45" w:rsidTr="00D15380">
        <w:trPr>
          <w:trHeight w:val="116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6 Общая сумма затрат на разработку </w:t>
            </w:r>
          </w:p>
        </w:tc>
        <w:tc>
          <w:tcPr>
            <w:tcW w:w="5528" w:type="dxa"/>
          </w:tcPr>
          <w:p w:rsidR="00AD4812" w:rsidRPr="000E3B45" w:rsidRDefault="00AD4812" w:rsidP="00AD4812">
            <w:pPr>
              <w:spacing w:line="20" w:lineRule="atLeast"/>
              <w:jc w:val="center"/>
              <w:rPr>
                <w:rFonts w:ascii="Times New Roman" w:eastAsia="Segoe UI Symbol" w:hAnsi="Times New Roman" w:cs="Times New Roman"/>
                <w:color w:val="303030" w:themeColor="text1"/>
                <w:sz w:val="28"/>
                <w:szCs w:val="28"/>
                <w:lang w:val="ru-RU"/>
              </w:rPr>
            </w:pPr>
          </w:p>
          <w:p w:rsidR="00AD4812" w:rsidRPr="000E3B45" w:rsidRDefault="00EA35F6" w:rsidP="00AD4812">
            <w:pPr>
              <w:spacing w:line="20" w:lineRule="atLeast"/>
              <w:jc w:val="center"/>
              <w:rPr>
                <w:rFonts w:ascii="Times New Roman" w:eastAsiaTheme="minorEastAsia"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AD4812" w:rsidRPr="000E3B45">
              <w:rPr>
                <w:rFonts w:ascii="Times New Roman" w:eastAsiaTheme="minorEastAsia" w:hAnsi="Times New Roman" w:cs="Times New Roman"/>
                <w:color w:val="303030" w:themeColor="text1"/>
                <w:sz w:val="28"/>
                <w:szCs w:val="28"/>
                <w:lang w:val="ru-RU"/>
              </w:rPr>
              <w:t xml:space="preserve"> = 7451,2 + 745,12 + 2871,86 + 2235,36 + 372,56 = 13676,1 р.</w:t>
            </w:r>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676,1</w:t>
            </w:r>
          </w:p>
        </w:tc>
      </w:tr>
    </w:tbl>
    <w:p w:rsidR="008C69E3" w:rsidRPr="000E3B45" w:rsidRDefault="008C69E3" w:rsidP="008C69E3">
      <w:pPr>
        <w:spacing w:after="0" w:line="240" w:lineRule="auto"/>
        <w:jc w:val="both"/>
        <w:rPr>
          <w:rFonts w:ascii="Times New Roman" w:eastAsia="Segoe UI Symbol" w:hAnsi="Times New Roman" w:cs="Times New Roman"/>
          <w:color w:val="303030" w:themeColor="text1"/>
          <w:sz w:val="28"/>
          <w:szCs w:val="28"/>
          <w:lang w:val="ru-RU"/>
        </w:rPr>
      </w:pPr>
    </w:p>
    <w:p w:rsidR="00D15380" w:rsidRDefault="00241BD0" w:rsidP="00D1538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видно из таблицы 5.2,</w:t>
      </w:r>
      <w:r w:rsidR="008C69E3" w:rsidRPr="000E3B45">
        <w:rPr>
          <w:rFonts w:ascii="Times New Roman" w:eastAsia="Segoe UI Symbol" w:hAnsi="Times New Roman" w:cs="Times New Roman"/>
          <w:color w:val="303030" w:themeColor="text1"/>
          <w:sz w:val="28"/>
          <w:szCs w:val="28"/>
          <w:lang w:val="ru-RU"/>
        </w:rPr>
        <w:t xml:space="preserve"> затрат</w:t>
      </w:r>
      <w:r w:rsidRPr="000E3B45">
        <w:rPr>
          <w:rFonts w:ascii="Times New Roman" w:eastAsia="Segoe UI Symbol" w:hAnsi="Times New Roman" w:cs="Times New Roman"/>
          <w:color w:val="303030" w:themeColor="text1"/>
          <w:sz w:val="28"/>
          <w:szCs w:val="28"/>
          <w:lang w:val="ru-RU"/>
        </w:rPr>
        <w:t>ы</w:t>
      </w:r>
      <w:r w:rsidR="008C69E3" w:rsidRPr="000E3B45">
        <w:rPr>
          <w:rFonts w:ascii="Times New Roman" w:eastAsia="Segoe UI Symbol" w:hAnsi="Times New Roman" w:cs="Times New Roman"/>
          <w:color w:val="303030" w:themeColor="text1"/>
          <w:sz w:val="28"/>
          <w:szCs w:val="28"/>
          <w:lang w:val="ru-RU"/>
        </w:rPr>
        <w:t xml:space="preserve"> на разработку программного средства под операционную систему </w:t>
      </w:r>
      <w:r w:rsidR="008C69E3" w:rsidRPr="000E3B45">
        <w:rPr>
          <w:rFonts w:ascii="Times New Roman" w:eastAsia="Segoe UI Symbol" w:hAnsi="Times New Roman" w:cs="Times New Roman"/>
          <w:color w:val="303030" w:themeColor="text1"/>
          <w:sz w:val="28"/>
          <w:szCs w:val="28"/>
        </w:rPr>
        <w:t>Android</w:t>
      </w:r>
      <w:r w:rsidR="008C69E3"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составляет 13676,1 р.</w:t>
      </w:r>
    </w:p>
    <w:p w:rsidR="00281B09" w:rsidRDefault="00281B0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Pr="00D15380"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D03782" w:rsidP="00FF0731">
      <w:pPr>
        <w:spacing w:after="0" w:line="240" w:lineRule="auto"/>
        <w:ind w:left="1163" w:hanging="454"/>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5.3</w:t>
      </w:r>
      <w:r w:rsidR="00FE4E59" w:rsidRPr="000E3B45">
        <w:rPr>
          <w:rFonts w:ascii="Times New Roman" w:eastAsia="Segoe UI Symbol" w:hAnsi="Times New Roman" w:cs="Times New Roman"/>
          <w:b/>
          <w:color w:val="303030" w:themeColor="text1"/>
          <w:sz w:val="28"/>
          <w:szCs w:val="28"/>
          <w:lang w:val="ru-RU"/>
        </w:rPr>
        <w:t xml:space="preserve"> Оц</w:t>
      </w:r>
      <w:r w:rsidR="00317B99" w:rsidRPr="000E3B45">
        <w:rPr>
          <w:rFonts w:ascii="Times New Roman" w:eastAsia="Segoe UI Symbol" w:hAnsi="Times New Roman" w:cs="Times New Roman"/>
          <w:b/>
          <w:color w:val="303030" w:themeColor="text1"/>
          <w:sz w:val="28"/>
          <w:szCs w:val="28"/>
          <w:lang w:val="ru-RU"/>
        </w:rPr>
        <w:t>енка экономического</w:t>
      </w:r>
      <w:r w:rsidRPr="000E3B45">
        <w:rPr>
          <w:rFonts w:ascii="Times New Roman" w:eastAsia="Segoe UI Symbol" w:hAnsi="Times New Roman" w:cs="Times New Roman"/>
          <w:b/>
          <w:color w:val="303030" w:themeColor="text1"/>
          <w:sz w:val="28"/>
          <w:szCs w:val="28"/>
          <w:lang w:val="ru-RU"/>
        </w:rPr>
        <w:t xml:space="preserve"> эффекта от</w:t>
      </w:r>
      <w:r w:rsidR="00FE4E59" w:rsidRPr="000E3B45">
        <w:rPr>
          <w:rFonts w:ascii="Times New Roman" w:eastAsia="Segoe UI Symbol" w:hAnsi="Times New Roman" w:cs="Times New Roman"/>
          <w:b/>
          <w:color w:val="303030" w:themeColor="text1"/>
          <w:sz w:val="28"/>
          <w:szCs w:val="28"/>
          <w:lang w:val="ru-RU"/>
        </w:rPr>
        <w:t xml:space="preserve"> реализации</w:t>
      </w:r>
      <w:r w:rsidRPr="000E3B45">
        <w:rPr>
          <w:rFonts w:ascii="Times New Roman" w:eastAsia="Segoe UI Symbol" w:hAnsi="Times New Roman" w:cs="Times New Roman"/>
          <w:b/>
          <w:color w:val="303030" w:themeColor="text1"/>
          <w:sz w:val="28"/>
          <w:szCs w:val="28"/>
          <w:lang w:val="ru-RU"/>
        </w:rPr>
        <w:t xml:space="preserve"> программного средства на рынке</w:t>
      </w:r>
    </w:p>
    <w:p w:rsidR="00274BD9" w:rsidRPr="000E3B45" w:rsidRDefault="00274BD9" w:rsidP="00274BD9">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кономический эффект организации-разработчика программного средства представляет собой прирост чистой прибы</w:t>
      </w:r>
      <w:r w:rsidR="001E0D9F" w:rsidRPr="000E3B45">
        <w:rPr>
          <w:rFonts w:ascii="Times New Roman" w:eastAsia="Segoe UI Symbol" w:hAnsi="Times New Roman" w:cs="Times New Roman"/>
          <w:color w:val="303030" w:themeColor="text1"/>
          <w:sz w:val="28"/>
          <w:szCs w:val="28"/>
          <w:lang w:val="ru-RU"/>
        </w:rPr>
        <w:t>ли величина которого зависит от объёма просмотров рекламы</w:t>
      </w:r>
      <w:r w:rsidR="003508CE" w:rsidRPr="000E3B45">
        <w:rPr>
          <w:rFonts w:ascii="Times New Roman" w:eastAsia="Segoe UI Symbol" w:hAnsi="Times New Roman" w:cs="Times New Roman"/>
          <w:color w:val="303030" w:themeColor="text1"/>
          <w:sz w:val="28"/>
          <w:szCs w:val="28"/>
          <w:lang w:val="ru-RU"/>
        </w:rPr>
        <w:t>.</w:t>
      </w:r>
    </w:p>
    <w:p w:rsidR="001E0D9F" w:rsidRPr="000E3B45"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рост чистой прибыли, полученн</w:t>
      </w:r>
      <w:r w:rsidR="00327CAB" w:rsidRPr="000E3B45">
        <w:rPr>
          <w:rFonts w:ascii="Times New Roman" w:eastAsia="Segoe UI Symbol" w:hAnsi="Times New Roman" w:cs="Times New Roman"/>
          <w:color w:val="303030" w:themeColor="text1"/>
          <w:sz w:val="28"/>
          <w:szCs w:val="28"/>
          <w:lang w:val="ru-RU"/>
        </w:rPr>
        <w:t xml:space="preserve">ой разработчиком </w:t>
      </w:r>
      <w:r w:rsidRPr="000E3B45">
        <w:rPr>
          <w:rFonts w:ascii="Times New Roman" w:eastAsia="Segoe UI Symbol" w:hAnsi="Times New Roman" w:cs="Times New Roman"/>
          <w:color w:val="303030" w:themeColor="text1"/>
          <w:sz w:val="28"/>
          <w:szCs w:val="28"/>
          <w:lang w:val="ru-RU"/>
        </w:rPr>
        <w:t>программного средства на рынке, можно рассчитать по формуле:</w:t>
      </w:r>
    </w:p>
    <w:p w:rsidR="001E0D9F" w:rsidRPr="000E3B45"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1E0D9F" w:rsidRPr="000E3B45" w:rsidRDefault="00EA35F6" w:rsidP="009E0D24">
      <w:pPr>
        <w:spacing w:after="0" w:line="240" w:lineRule="auto"/>
        <w:ind w:left="2552" w:firstLine="709"/>
        <w:jc w:val="both"/>
        <w:rPr>
          <w:rFonts w:ascii="Times New Roman" w:eastAsiaTheme="minorEastAsia" w:hAnsi="Times New Roman" w:cs="Times New Roman"/>
          <w:color w:val="303030" w:themeColor="text1"/>
          <w:sz w:val="28"/>
          <w:szCs w:val="28"/>
        </w:rPr>
      </w:pPr>
      <m:oMathPara>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rPr>
                <m:t>П</m:t>
              </m:r>
            </m:e>
            <m:sub>
              <m:r>
                <m:rPr>
                  <m:sty m:val="p"/>
                </m:rPr>
                <w:rPr>
                  <w:rFonts w:ascii="Cambria Math" w:eastAsiaTheme="minorEastAsia" w:hAnsi="Cambria Math" w:cs="Times New Roman"/>
                  <w:color w:val="303030" w:themeColor="text1"/>
                  <w:sz w:val="28"/>
                  <w:szCs w:val="28"/>
                </w:rPr>
                <m:t>ч</m:t>
              </m:r>
            </m:sub>
            <m:sup>
              <m:r>
                <m:rPr>
                  <m:sty m:val="p"/>
                </m:rPr>
                <w:rPr>
                  <w:rFonts w:ascii="Cambria Math" w:eastAsiaTheme="minorEastAsia" w:hAnsi="Cambria Math" w:cs="Times New Roman"/>
                  <w:color w:val="303030" w:themeColor="text1"/>
                  <w:sz w:val="28"/>
                  <w:szCs w:val="28"/>
                </w:rPr>
                <m:t>р</m:t>
              </m:r>
            </m:sup>
          </m:sSubSup>
          <m:r>
            <m:rPr>
              <m:sty m:val="p"/>
            </m:rPr>
            <w:rPr>
              <w:rFonts w:ascii="Cambria Math" w:eastAsiaTheme="minorEastAsia" w:hAnsi="Cambria Math" w:cs="Times New Roman"/>
              <w:color w:val="303030" w:themeColor="text1"/>
              <w:sz w:val="28"/>
              <w:szCs w:val="28"/>
            </w:rPr>
            <m:t>=</m:t>
          </m:r>
          <m:d>
            <m:dPr>
              <m:ctrlPr>
                <w:rPr>
                  <w:rFonts w:ascii="Cambria Math" w:eastAsiaTheme="minorEastAsia" w:hAnsi="Cambria Math" w:cs="Times New Roman"/>
                  <w:color w:val="303030" w:themeColor="text1"/>
                  <w:sz w:val="28"/>
                  <w:szCs w:val="28"/>
                </w:rPr>
              </m:ctrlPr>
            </m:dPr>
            <m:e>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Ц</m:t>
                  </m:r>
                </m:e>
                <m:sub>
                  <m:r>
                    <m:rPr>
                      <m:sty m:val="p"/>
                    </m:rPr>
                    <w:rPr>
                      <w:rFonts w:ascii="Cambria Math" w:eastAsiaTheme="minorEastAsia" w:hAnsi="Cambria Math" w:cs="Times New Roman"/>
                      <w:color w:val="303030" w:themeColor="text1"/>
                      <w:sz w:val="28"/>
                      <w:szCs w:val="28"/>
                    </w:rPr>
                    <m:t xml:space="preserve">отп </m:t>
                  </m:r>
                </m:sub>
              </m:sSub>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N - НДС</m:t>
              </m:r>
            </m:e>
          </m:d>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Р</m:t>
              </m:r>
            </m:e>
            <m:sub>
              <m:r>
                <m:rPr>
                  <m:sty m:val="p"/>
                </m:rPr>
                <w:rPr>
                  <w:rFonts w:ascii="Cambria Math" w:eastAsiaTheme="minorEastAsia" w:hAnsi="Cambria Math" w:cs="Times New Roman"/>
                  <w:color w:val="303030" w:themeColor="text1"/>
                  <w:sz w:val="28"/>
                  <w:szCs w:val="28"/>
                </w:rPr>
                <m:t>пр</m:t>
              </m:r>
            </m:sub>
          </m:sSub>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 xml:space="preserve">1-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п</m:t>
                      </m:r>
                    </m:sub>
                  </m:sSub>
                </m:num>
                <m:den>
                  <m:r>
                    <m:rPr>
                      <m:sty m:val="p"/>
                    </m:rPr>
                    <w:rPr>
                      <w:rFonts w:ascii="Cambria Math" w:eastAsiaTheme="minorEastAsia" w:hAnsi="Cambria Math" w:cs="Times New Roman"/>
                      <w:color w:val="303030" w:themeColor="text1"/>
                      <w:sz w:val="28"/>
                      <w:szCs w:val="28"/>
                    </w:rPr>
                    <m:t>100</m:t>
                  </m:r>
                </m:den>
              </m:f>
            </m:e>
          </m:d>
          <m:r>
            <m:rPr>
              <m:sty m:val="p"/>
            </m:rPr>
            <w:rPr>
              <w:rFonts w:ascii="Cambria Math" w:eastAsiaTheme="minorEastAsia" w:hAnsi="Cambria Math" w:cs="Times New Roman"/>
              <w:color w:val="303030" w:themeColor="text1"/>
              <w:sz w:val="28"/>
              <w:szCs w:val="28"/>
            </w:rPr>
            <m:t>,                  (5.7)</m:t>
          </m:r>
        </m:oMath>
      </m:oMathPara>
    </w:p>
    <w:p w:rsidR="001E0D9F" w:rsidRPr="000E3B45" w:rsidRDefault="001E0D9F"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508CE" w:rsidRPr="000E3B45" w:rsidRDefault="00B045E0" w:rsidP="009E0D24">
      <w:pPr>
        <w:widowControl w:val="0"/>
        <w:autoSpaceDE w:val="0"/>
        <w:autoSpaceDN w:val="0"/>
        <w:adjustRightInd w:val="0"/>
        <w:spacing w:after="0" w:line="240" w:lineRule="auto"/>
        <w:ind w:left="426" w:right="-17" w:hanging="425"/>
        <w:jc w:val="both"/>
        <w:rPr>
          <w:rFonts w:ascii="Times New Roman" w:hAnsi="Times New Roman" w:cs="Times New Roman"/>
          <w:color w:val="303030" w:themeColor="text1"/>
          <w:spacing w:val="16"/>
          <w:position w:val="-6"/>
          <w:sz w:val="28"/>
          <w:szCs w:val="28"/>
          <w:u w:color="000000"/>
          <w:lang w:val="ru-RU"/>
        </w:rPr>
      </w:pPr>
      <w:r w:rsidRPr="000E3B45">
        <w:rPr>
          <w:rFonts w:ascii="Times New Roman" w:hAnsi="Times New Roman" w:cs="Times New Roman"/>
          <w:color w:val="303030" w:themeColor="text1"/>
          <w:position w:val="-1"/>
          <w:sz w:val="28"/>
          <w:szCs w:val="28"/>
          <w:u w:color="000000"/>
          <w:lang w:val="ru-RU"/>
        </w:rPr>
        <w:t>г</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 xml:space="preserve">е </w:t>
      </w:r>
      <w:r w:rsidRPr="000E3B45">
        <w:rPr>
          <w:rFonts w:ascii="Times New Roman" w:hAnsi="Times New Roman" w:cs="Times New Roman"/>
          <w:color w:val="303030" w:themeColor="text1"/>
          <w:spacing w:val="12"/>
          <w:w w:val="95"/>
          <w:sz w:val="28"/>
          <w:szCs w:val="28"/>
          <w:u w:color="000000"/>
          <w:lang w:val="ru-RU"/>
        </w:rPr>
        <w:t>Ц</w:t>
      </w:r>
      <w:r w:rsidRPr="000E3B45">
        <w:rPr>
          <w:rFonts w:ascii="Times New Roman" w:hAnsi="Times New Roman" w:cs="Times New Roman"/>
          <w:color w:val="303030" w:themeColor="text1"/>
          <w:spacing w:val="1"/>
          <w:w w:val="97"/>
          <w:position w:val="-6"/>
          <w:sz w:val="28"/>
          <w:szCs w:val="28"/>
          <w:u w:color="000000"/>
          <w:lang w:val="ru-RU"/>
        </w:rPr>
        <w:t>отп</w:t>
      </w:r>
      <w:r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pacing w:val="1"/>
          <w:position w:val="-1"/>
          <w:sz w:val="28"/>
          <w:szCs w:val="28"/>
          <w:u w:color="000000"/>
          <w:lang w:val="ru-RU"/>
        </w:rPr>
        <w:t>–</w:t>
      </w:r>
      <w:r w:rsidRPr="000E3B45">
        <w:rPr>
          <w:color w:val="303030" w:themeColor="text1"/>
          <w:lang w:val="ru-RU"/>
        </w:rPr>
        <w:t> </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оход</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от</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прос</w:t>
      </w:r>
      <w:r w:rsidRPr="000E3B45">
        <w:rPr>
          <w:rFonts w:ascii="Times New Roman" w:hAnsi="Times New Roman" w:cs="Times New Roman"/>
          <w:color w:val="303030" w:themeColor="text1"/>
          <w:spacing w:val="-1"/>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о</w:t>
      </w:r>
      <w:r w:rsidRPr="000E3B45">
        <w:rPr>
          <w:rFonts w:ascii="Times New Roman" w:hAnsi="Times New Roman" w:cs="Times New Roman"/>
          <w:color w:val="303030" w:themeColor="text1"/>
          <w:spacing w:val="-1"/>
          <w:position w:val="-1"/>
          <w:sz w:val="28"/>
          <w:szCs w:val="28"/>
          <w:u w:color="000000"/>
          <w:lang w:val="ru-RU"/>
        </w:rPr>
        <w:t>т</w:t>
      </w:r>
      <w:r w:rsidRPr="000E3B45">
        <w:rPr>
          <w:rFonts w:ascii="Times New Roman" w:hAnsi="Times New Roman" w:cs="Times New Roman"/>
          <w:color w:val="303030" w:themeColor="text1"/>
          <w:position w:val="-1"/>
          <w:sz w:val="28"/>
          <w:szCs w:val="28"/>
          <w:u w:color="000000"/>
          <w:lang w:val="ru-RU"/>
        </w:rPr>
        <w:t>ра</w:t>
      </w:r>
      <w:r w:rsidRPr="000E3B45">
        <w:rPr>
          <w:rFonts w:ascii="Times New Roman" w:hAnsi="Times New Roman" w:cs="Times New Roman"/>
          <w:color w:val="303030" w:themeColor="text1"/>
          <w:spacing w:val="138"/>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рекла</w:t>
      </w:r>
      <w:r w:rsidRPr="000E3B45">
        <w:rPr>
          <w:rFonts w:ascii="Times New Roman" w:hAnsi="Times New Roman" w:cs="Times New Roman"/>
          <w:color w:val="303030" w:themeColor="text1"/>
          <w:spacing w:val="-2"/>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ы</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в</w:t>
      </w:r>
      <w:r w:rsidRPr="000E3B45">
        <w:rPr>
          <w:rFonts w:ascii="Times New Roman" w:hAnsi="Times New Roman" w:cs="Times New Roman"/>
          <w:color w:val="303030" w:themeColor="text1"/>
          <w:spacing w:val="143"/>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п</w:t>
      </w:r>
      <w:r w:rsidRPr="000E3B45">
        <w:rPr>
          <w:rFonts w:ascii="Times New Roman" w:hAnsi="Times New Roman" w:cs="Times New Roman"/>
          <w:color w:val="303030" w:themeColor="text1"/>
          <w:position w:val="-1"/>
          <w:sz w:val="28"/>
          <w:szCs w:val="28"/>
          <w:u w:color="000000"/>
          <w:lang w:val="ru-RU"/>
        </w:rPr>
        <w:t>р</w:t>
      </w:r>
      <w:r w:rsidRPr="000E3B45">
        <w:rPr>
          <w:rFonts w:ascii="Times New Roman" w:hAnsi="Times New Roman" w:cs="Times New Roman"/>
          <w:color w:val="303030" w:themeColor="text1"/>
          <w:spacing w:val="1"/>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граммн</w:t>
      </w:r>
      <w:r w:rsidRPr="000E3B45">
        <w:rPr>
          <w:rFonts w:ascii="Times New Roman" w:hAnsi="Times New Roman" w:cs="Times New Roman"/>
          <w:color w:val="303030" w:themeColor="text1"/>
          <w:spacing w:val="2"/>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м</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с</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е</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стве,</w:t>
      </w:r>
      <w:r w:rsidRPr="000E3B45">
        <w:rPr>
          <w:rFonts w:ascii="Times New Roman" w:hAnsi="Times New Roman" w:cs="Times New Roman"/>
          <w:color w:val="303030" w:themeColor="text1"/>
          <w:spacing w:val="137"/>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 xml:space="preserve">.; </w:t>
      </w:r>
      <w:r w:rsidR="003508CE" w:rsidRPr="000E3B45">
        <w:rPr>
          <w:rFonts w:ascii="Times New Roman" w:hAnsi="Times New Roman" w:cs="Times New Roman"/>
          <w:color w:val="303030" w:themeColor="text1"/>
          <w:spacing w:val="12"/>
          <w:w w:val="95"/>
          <w:sz w:val="28"/>
          <w:szCs w:val="28"/>
          <w:u w:color="000000"/>
          <w:lang w:val="ru-RU"/>
        </w:rPr>
        <w:t>Ц</w:t>
      </w:r>
      <w:r w:rsidR="003508CE" w:rsidRPr="000E3B45">
        <w:rPr>
          <w:rFonts w:ascii="Times New Roman" w:hAnsi="Times New Roman" w:cs="Times New Roman"/>
          <w:color w:val="303030" w:themeColor="text1"/>
          <w:spacing w:val="1"/>
          <w:w w:val="97"/>
          <w:position w:val="-6"/>
          <w:sz w:val="28"/>
          <w:szCs w:val="28"/>
          <w:u w:color="000000"/>
          <w:lang w:val="ru-RU"/>
        </w:rPr>
        <w:t>отп</w:t>
      </w:r>
      <w:r w:rsidR="003508CE" w:rsidRPr="000E3B45">
        <w:rPr>
          <w:rFonts w:ascii="Times New Roman" w:hAnsi="Times New Roman" w:cs="Times New Roman"/>
          <w:color w:val="303030" w:themeColor="text1"/>
          <w:spacing w:val="16"/>
          <w:position w:val="-6"/>
          <w:sz w:val="28"/>
          <w:szCs w:val="28"/>
          <w:u w:color="000000"/>
        </w:rPr>
        <w:t> </w:t>
      </w:r>
      <w:r w:rsidR="003508CE" w:rsidRPr="000E3B45">
        <w:rPr>
          <w:rFonts w:ascii="Times New Roman" w:hAnsi="Times New Roman" w:cs="Times New Roman"/>
          <w:color w:val="303030" w:themeColor="text1"/>
          <w:spacing w:val="16"/>
          <w:position w:val="-6"/>
          <w:sz w:val="28"/>
          <w:szCs w:val="28"/>
          <w:u w:color="000000"/>
          <w:lang w:val="ru-RU"/>
        </w:rPr>
        <w:t>=</w:t>
      </w:r>
      <w:r w:rsidR="00FE4ACE" w:rsidRPr="000E3B45">
        <w:rPr>
          <w:rFonts w:ascii="Times New Roman" w:hAnsi="Times New Roman" w:cs="Times New Roman"/>
          <w:color w:val="303030" w:themeColor="text1"/>
          <w:spacing w:val="16"/>
          <w:position w:val="-6"/>
          <w:sz w:val="28"/>
          <w:szCs w:val="28"/>
          <w:u w:color="000000"/>
          <w:lang w:val="ru-RU"/>
        </w:rPr>
        <w:t xml:space="preserve"> </w:t>
      </w:r>
      <w:r w:rsidR="003508CE" w:rsidRPr="000E3B45">
        <w:rPr>
          <w:rFonts w:ascii="Times New Roman" w:hAnsi="Times New Roman" w:cs="Times New Roman"/>
          <w:color w:val="303030" w:themeColor="text1"/>
          <w:spacing w:val="16"/>
          <w:position w:val="-6"/>
          <w:sz w:val="28"/>
          <w:szCs w:val="28"/>
          <w:u w:color="000000"/>
          <w:lang w:val="ru-RU"/>
        </w:rPr>
        <w:t>0,025р за один просмотр;</w:t>
      </w:r>
    </w:p>
    <w:p w:rsidR="00B045E0" w:rsidRPr="000E3B45" w:rsidRDefault="00B045E0" w:rsidP="009E0D24">
      <w:pPr>
        <w:widowControl w:val="0"/>
        <w:autoSpaceDE w:val="0"/>
        <w:autoSpaceDN w:val="0"/>
        <w:adjustRightInd w:val="0"/>
        <w:spacing w:after="0" w:line="240" w:lineRule="auto"/>
        <w:ind w:left="1049" w:hanging="624"/>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rPr>
        <w:t>N</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коли</w:t>
      </w:r>
      <w:r w:rsidRPr="000E3B45">
        <w:rPr>
          <w:rFonts w:ascii="Times New Roman" w:hAnsi="Times New Roman" w:cs="Times New Roman"/>
          <w:color w:val="303030" w:themeColor="text1"/>
          <w:spacing w:val="-1"/>
          <w:sz w:val="28"/>
          <w:szCs w:val="28"/>
          <w:u w:color="000000"/>
          <w:lang w:val="ru-RU"/>
        </w:rPr>
        <w:t>ч</w:t>
      </w:r>
      <w:r w:rsidRPr="000E3B45">
        <w:rPr>
          <w:rFonts w:ascii="Times New Roman" w:hAnsi="Times New Roman" w:cs="Times New Roman"/>
          <w:color w:val="303030" w:themeColor="text1"/>
          <w:sz w:val="28"/>
          <w:szCs w:val="28"/>
          <w:u w:color="000000"/>
          <w:lang w:val="ru-RU"/>
        </w:rPr>
        <w:t>ество</w:t>
      </w:r>
      <w:r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п</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о</w:t>
      </w:r>
      <w:r w:rsidRPr="000E3B45">
        <w:rPr>
          <w:rFonts w:ascii="Times New Roman" w:hAnsi="Times New Roman" w:cs="Times New Roman"/>
          <w:color w:val="303030" w:themeColor="text1"/>
          <w:spacing w:val="-2"/>
          <w:sz w:val="28"/>
          <w:szCs w:val="28"/>
          <w:u w:color="000000"/>
          <w:lang w:val="ru-RU"/>
        </w:rPr>
        <w:t>с</w:t>
      </w:r>
      <w:r w:rsidRPr="000E3B45">
        <w:rPr>
          <w:rFonts w:ascii="Times New Roman" w:hAnsi="Times New Roman" w:cs="Times New Roman"/>
          <w:color w:val="303030" w:themeColor="text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4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w:t>
      </w:r>
      <w:r w:rsidRPr="000E3B45">
        <w:rPr>
          <w:rFonts w:ascii="Times New Roman" w:hAnsi="Times New Roman" w:cs="Times New Roman"/>
          <w:color w:val="303030" w:themeColor="text1"/>
          <w:spacing w:val="-1"/>
          <w:sz w:val="28"/>
          <w:szCs w:val="28"/>
          <w:u w:color="000000"/>
          <w:lang w:val="ru-RU"/>
        </w:rPr>
        <w:t>а</w:t>
      </w:r>
      <w:r w:rsidRPr="000E3B45">
        <w:rPr>
          <w:rFonts w:ascii="Times New Roman" w:hAnsi="Times New Roman" w:cs="Times New Roman"/>
          <w:color w:val="303030" w:themeColor="text1"/>
          <w:sz w:val="28"/>
          <w:szCs w:val="28"/>
          <w:u w:color="000000"/>
          <w:lang w:val="ru-RU"/>
        </w:rPr>
        <w:t>мы</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ограм</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ом</w:t>
      </w:r>
      <w:r w:rsidR="00D50BE3"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с</w:t>
      </w:r>
      <w:r w:rsidRPr="000E3B45">
        <w:rPr>
          <w:rFonts w:ascii="Times New Roman" w:hAnsi="Times New Roman" w:cs="Times New Roman"/>
          <w:color w:val="303030" w:themeColor="text1"/>
          <w:sz w:val="28"/>
          <w:szCs w:val="28"/>
          <w:u w:color="000000"/>
          <w:lang w:val="ru-RU"/>
        </w:rPr>
        <w:t>ре</w:t>
      </w:r>
      <w:r w:rsidRPr="000E3B45">
        <w:rPr>
          <w:rFonts w:ascii="Times New Roman" w:hAnsi="Times New Roman" w:cs="Times New Roman"/>
          <w:color w:val="303030" w:themeColor="text1"/>
          <w:spacing w:val="-1"/>
          <w:sz w:val="28"/>
          <w:szCs w:val="28"/>
          <w:u w:color="000000"/>
          <w:lang w:val="ru-RU"/>
        </w:rPr>
        <w:t>дс</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год,</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00695965" w:rsidRPr="000E3B45">
        <w:rPr>
          <w:rFonts w:ascii="Times New Roman" w:hAnsi="Times New Roman" w:cs="Times New Roman"/>
          <w:color w:val="303030" w:themeColor="text1"/>
          <w:sz w:val="28"/>
          <w:szCs w:val="28"/>
          <w:u w:color="000000"/>
          <w:lang w:val="ru-RU"/>
        </w:rPr>
        <w:t xml:space="preserve">аз,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2</w:t>
      </w:r>
      <w:r w:rsidR="00541A50" w:rsidRPr="000E3B45">
        <w:rPr>
          <w:rFonts w:ascii="Times New Roman" w:hAnsi="Times New Roman" w:cs="Times New Roman"/>
          <w:color w:val="303030" w:themeColor="text1"/>
          <w:sz w:val="28"/>
          <w:szCs w:val="28"/>
          <w:u w:color="000000"/>
          <w:lang w:val="ru-RU"/>
        </w:rPr>
        <w:t xml:space="preserve"> = 6000000 за второй год;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3</w:t>
      </w:r>
      <w:r w:rsidR="00541A50" w:rsidRPr="000E3B45">
        <w:rPr>
          <w:rFonts w:ascii="Times New Roman" w:hAnsi="Times New Roman" w:cs="Times New Roman"/>
          <w:color w:val="303030" w:themeColor="text1"/>
          <w:sz w:val="28"/>
          <w:szCs w:val="28"/>
          <w:u w:color="000000"/>
          <w:lang w:val="ru-RU"/>
        </w:rPr>
        <w:t xml:space="preserve"> = 9000000 за третий год;</w:t>
      </w:r>
      <w:r w:rsidR="00541A50"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z w:val="28"/>
          <w:szCs w:val="28"/>
          <w:u w:color="000000"/>
          <w:lang w:val="ru-RU"/>
        </w:rPr>
        <w:t xml:space="preserve"> </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НДС</w:t>
      </w:r>
      <w:r w:rsidR="00881923"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мма</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3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35"/>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w:t>
      </w:r>
      <w:r w:rsidRPr="000E3B45">
        <w:rPr>
          <w:rFonts w:ascii="Times New Roman" w:hAnsi="Times New Roman" w:cs="Times New Roman"/>
          <w:color w:val="303030" w:themeColor="text1"/>
          <w:spacing w:val="1"/>
          <w:sz w:val="28"/>
          <w:szCs w:val="28"/>
          <w:u w:color="000000"/>
          <w:lang w:val="ru-RU"/>
        </w:rPr>
        <w:t>б</w:t>
      </w:r>
      <w:r w:rsidRPr="000E3B45">
        <w:rPr>
          <w:rFonts w:ascii="Times New Roman" w:hAnsi="Times New Roman" w:cs="Times New Roman"/>
          <w:color w:val="303030" w:themeColor="text1"/>
          <w:sz w:val="28"/>
          <w:szCs w:val="28"/>
          <w:u w:color="000000"/>
          <w:lang w:val="ru-RU"/>
        </w:rPr>
        <w:t>авл</w:t>
      </w:r>
      <w:r w:rsidRPr="000E3B45">
        <w:rPr>
          <w:rFonts w:ascii="Times New Roman" w:hAnsi="Times New Roman" w:cs="Times New Roman"/>
          <w:color w:val="303030" w:themeColor="text1"/>
          <w:spacing w:val="-1"/>
          <w:sz w:val="28"/>
          <w:szCs w:val="28"/>
          <w:u w:color="000000"/>
          <w:lang w:val="ru-RU"/>
        </w:rPr>
        <w:t>е</w:t>
      </w:r>
      <w:r w:rsidRPr="000E3B45">
        <w:rPr>
          <w:rFonts w:ascii="Times New Roman" w:hAnsi="Times New Roman" w:cs="Times New Roman"/>
          <w:color w:val="303030" w:themeColor="text1"/>
          <w:sz w:val="28"/>
          <w:szCs w:val="28"/>
          <w:u w:color="000000"/>
          <w:lang w:val="ru-RU"/>
        </w:rPr>
        <w:t>нн</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ю</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w:t>
      </w:r>
      <w:r w:rsidRPr="000E3B45">
        <w:rPr>
          <w:rFonts w:ascii="Times New Roman" w:hAnsi="Times New Roman" w:cs="Times New Roman"/>
          <w:color w:val="303030" w:themeColor="text1"/>
          <w:spacing w:val="1"/>
          <w:sz w:val="28"/>
          <w:szCs w:val="28"/>
          <w:u w:color="000000"/>
          <w:lang w:val="ru-RU"/>
        </w:rPr>
        <w:t>ои</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ть,</w:t>
      </w:r>
      <w:r w:rsidRPr="000E3B45">
        <w:rPr>
          <w:rFonts w:ascii="Times New Roman" w:hAnsi="Times New Roman" w:cs="Times New Roman"/>
          <w:color w:val="303030" w:themeColor="text1"/>
          <w:spacing w:val="36"/>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w:t>
      </w:r>
    </w:p>
    <w:p w:rsidR="00B045E0" w:rsidRPr="000E3B45" w:rsidRDefault="00B045E0" w:rsidP="009E0D24">
      <w:pPr>
        <w:widowControl w:val="0"/>
        <w:autoSpaceDE w:val="0"/>
        <w:autoSpaceDN w:val="0"/>
        <w:adjustRightInd w:val="0"/>
        <w:spacing w:after="0" w:line="240" w:lineRule="auto"/>
        <w:ind w:left="425"/>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pacing w:val="10"/>
          <w:w w:val="101"/>
          <w:sz w:val="28"/>
          <w:szCs w:val="28"/>
          <w:u w:color="000000"/>
          <w:lang w:val="ru-RU"/>
        </w:rPr>
        <w:t>Р</w:t>
      </w:r>
      <w:r w:rsidRPr="000E3B45">
        <w:rPr>
          <w:rFonts w:ascii="Times New Roman" w:hAnsi="Times New Roman" w:cs="Times New Roman"/>
          <w:color w:val="303030" w:themeColor="text1"/>
          <w:w w:val="102"/>
          <w:position w:val="-7"/>
          <w:sz w:val="28"/>
          <w:szCs w:val="28"/>
          <w:u w:color="000000"/>
          <w:lang w:val="ru-RU"/>
        </w:rPr>
        <w:t>пр</w:t>
      </w:r>
      <w:r w:rsidRPr="000E3B45">
        <w:rPr>
          <w:rFonts w:ascii="Times New Roman" w:hAnsi="Times New Roman" w:cs="Times New Roman"/>
          <w:color w:val="303030" w:themeColor="text1"/>
          <w:spacing w:val="15"/>
          <w:position w:val="-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н</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абе</w:t>
      </w:r>
      <w:r w:rsidRPr="000E3B45">
        <w:rPr>
          <w:rFonts w:ascii="Times New Roman" w:hAnsi="Times New Roman" w:cs="Times New Roman"/>
          <w:color w:val="303030" w:themeColor="text1"/>
          <w:spacing w:val="-1"/>
          <w:sz w:val="28"/>
          <w:szCs w:val="28"/>
          <w:u w:color="000000"/>
          <w:lang w:val="ru-RU"/>
        </w:rPr>
        <w:t>ль</w:t>
      </w:r>
      <w:r w:rsidRPr="000E3B45">
        <w:rPr>
          <w:rFonts w:ascii="Times New Roman" w:hAnsi="Times New Roman" w:cs="Times New Roman"/>
          <w:color w:val="303030" w:themeColor="text1"/>
          <w:sz w:val="28"/>
          <w:szCs w:val="28"/>
          <w:u w:color="000000"/>
          <w:lang w:val="ru-RU"/>
        </w:rPr>
        <w:t>ность</w:t>
      </w:r>
      <w:r w:rsidRPr="000E3B45">
        <w:rPr>
          <w:rFonts w:ascii="Times New Roman" w:hAnsi="Times New Roman" w:cs="Times New Roman"/>
          <w:color w:val="303030" w:themeColor="text1"/>
          <w:spacing w:val="4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т п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а</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а</w:t>
      </w:r>
      <w:r w:rsidRPr="000E3B45">
        <w:rPr>
          <w:rFonts w:ascii="Times New Roman" w:hAnsi="Times New Roman" w:cs="Times New Roman"/>
          <w:color w:val="303030" w:themeColor="text1"/>
          <w:spacing w:val="-3"/>
          <w:sz w:val="28"/>
          <w:szCs w:val="28"/>
          <w:u w:color="000000"/>
          <w:lang w:val="ru-RU"/>
        </w:rPr>
        <w:t>м</w:t>
      </w:r>
      <w:r w:rsidRPr="000E3B45">
        <w:rPr>
          <w:rFonts w:ascii="Times New Roman" w:hAnsi="Times New Roman" w:cs="Times New Roman"/>
          <w:color w:val="303030" w:themeColor="text1"/>
          <w:spacing w:val="2"/>
          <w:sz w:val="28"/>
          <w:szCs w:val="28"/>
          <w:u w:color="000000"/>
          <w:lang w:val="ru-RU"/>
        </w:rPr>
        <w:t>ы</w:t>
      </w:r>
      <w:r w:rsidRPr="000E3B45">
        <w:rPr>
          <w:rFonts w:ascii="Times New Roman" w:hAnsi="Times New Roman" w:cs="Times New Roman"/>
          <w:color w:val="303030" w:themeColor="text1"/>
          <w:sz w:val="28"/>
          <w:szCs w:val="28"/>
          <w:u w:color="000000"/>
          <w:lang w:val="ru-RU"/>
        </w:rPr>
        <w:t>,</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30%);</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pacing w:val="-1"/>
          <w:sz w:val="28"/>
          <w:szCs w:val="28"/>
          <w:u w:color="000000"/>
          <w:lang w:val="ru-RU"/>
        </w:rPr>
      </w:pPr>
      <w:r w:rsidRPr="000E3B45">
        <w:rPr>
          <w:rFonts w:ascii="Times New Roman" w:hAnsi="Times New Roman" w:cs="Times New Roman"/>
          <w:color w:val="303030" w:themeColor="text1"/>
          <w:spacing w:val="16"/>
          <w:w w:val="99"/>
          <w:position w:val="2"/>
          <w:sz w:val="28"/>
          <w:szCs w:val="28"/>
          <w:u w:color="000000"/>
          <w:lang w:val="ru-RU"/>
        </w:rPr>
        <w:t>Н</w:t>
      </w:r>
      <w:r w:rsidRPr="000E3B45">
        <w:rPr>
          <w:rFonts w:ascii="Times New Roman" w:hAnsi="Times New Roman" w:cs="Times New Roman"/>
          <w:color w:val="303030" w:themeColor="text1"/>
          <w:w w:val="101"/>
          <w:position w:val="-4"/>
          <w:sz w:val="28"/>
          <w:szCs w:val="28"/>
          <w:u w:color="000000"/>
          <w:lang w:val="ru-RU"/>
        </w:rPr>
        <w:t>п</w:t>
      </w:r>
      <w:r w:rsidRPr="000E3B45">
        <w:rPr>
          <w:rFonts w:ascii="Times New Roman" w:hAnsi="Times New Roman" w:cs="Times New Roman"/>
          <w:color w:val="303030" w:themeColor="text1"/>
          <w:spacing w:val="13"/>
          <w:position w:val="-4"/>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w:t>
      </w:r>
      <w:r w:rsidR="00AD0E46"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7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8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а</w:t>
      </w:r>
      <w:r w:rsidRPr="000E3B45">
        <w:rPr>
          <w:rFonts w:ascii="Times New Roman" w:hAnsi="Times New Roman" w:cs="Times New Roman"/>
          <w:color w:val="303030" w:themeColor="text1"/>
          <w:spacing w:val="17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ибыль действ</w:t>
      </w:r>
      <w:r w:rsidRPr="000E3B45">
        <w:rPr>
          <w:rFonts w:ascii="Times New Roman" w:hAnsi="Times New Roman" w:cs="Times New Roman"/>
          <w:color w:val="303030" w:themeColor="text1"/>
          <w:spacing w:val="-3"/>
          <w:sz w:val="28"/>
          <w:szCs w:val="28"/>
          <w:u w:color="000000"/>
          <w:lang w:val="ru-RU"/>
        </w:rPr>
        <w:t>у</w:t>
      </w:r>
      <w:r w:rsidRPr="000E3B45">
        <w:rPr>
          <w:rFonts w:ascii="Times New Roman" w:hAnsi="Times New Roman" w:cs="Times New Roman"/>
          <w:color w:val="303030" w:themeColor="text1"/>
          <w:sz w:val="28"/>
          <w:szCs w:val="28"/>
          <w:u w:color="000000"/>
          <w:lang w:val="ru-RU"/>
        </w:rPr>
        <w:t>ющему</w:t>
      </w:r>
      <w:r w:rsidRPr="000E3B45">
        <w:rPr>
          <w:rFonts w:ascii="Times New Roman" w:hAnsi="Times New Roman" w:cs="Times New Roman"/>
          <w:color w:val="303030" w:themeColor="text1"/>
          <w:spacing w:val="-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онодатель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 (20%</w:t>
      </w:r>
      <w:r w:rsidRPr="000E3B45">
        <w:rPr>
          <w:rFonts w:ascii="Times New Roman" w:hAnsi="Times New Roman" w:cs="Times New Roman"/>
          <w:color w:val="303030" w:themeColor="text1"/>
          <w:spacing w:val="-1"/>
          <w:sz w:val="28"/>
          <w:szCs w:val="28"/>
          <w:u w:color="000000"/>
          <w:lang w:val="ru-RU"/>
        </w:rPr>
        <w:t>).</w:t>
      </w:r>
    </w:p>
    <w:p w:rsidR="00D35CE3"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лог на добавленную стоимость рассчитывается по формуле:</w:t>
      </w:r>
    </w:p>
    <w:p w:rsidR="00B045E0"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B045E0" w:rsidRPr="000E3B45" w:rsidRDefault="000E3B45" w:rsidP="009E0D24">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color w:val="303030" w:themeColor="text1"/>
          <w:sz w:val="28"/>
          <w:szCs w:val="28"/>
        </w:rPr>
      </w:pPr>
      <m:oMathPara>
        <m:oMath>
          <m:r>
            <m:rPr>
              <m:sty m:val="p"/>
            </m:rPr>
            <w:rPr>
              <w:rFonts w:ascii="Cambria Math" w:eastAsiaTheme="minorEastAsia" w:hAnsi="Cambria Math" w:cs="Times New Roman"/>
              <w:color w:val="303030" w:themeColor="text1"/>
              <w:sz w:val="28"/>
              <w:szCs w:val="28"/>
            </w:rPr>
            <m:t xml:space="preserve">НДС=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Ц</m:t>
                  </m:r>
                </m:e>
                <m:sub>
                  <m:r>
                    <m:rPr>
                      <m:sty m:val="p"/>
                    </m:rPr>
                    <w:rPr>
                      <w:rFonts w:ascii="Cambria Math" w:eastAsiaTheme="minorEastAsia" w:hAnsi="Cambria Math" w:cs="Times New Roman"/>
                      <w:color w:val="303030" w:themeColor="text1"/>
                      <w:sz w:val="28"/>
                      <w:szCs w:val="28"/>
                    </w:rPr>
                    <m:t>отп</m:t>
                  </m:r>
                </m:sub>
              </m:sSub>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N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д.с</m:t>
                  </m:r>
                </m:sub>
              </m:sSub>
            </m:num>
            <m:den>
              <m:r>
                <m:rPr>
                  <m:sty m:val="p"/>
                </m:rPr>
                <w:rPr>
                  <w:rFonts w:ascii="Cambria Math" w:eastAsiaTheme="minorEastAsia" w:hAnsi="Cambria Math" w:cs="Times New Roman"/>
                  <w:color w:val="303030" w:themeColor="text1"/>
                  <w:sz w:val="28"/>
                  <w:szCs w:val="28"/>
                </w:rPr>
                <m:t xml:space="preserve">100%+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д.с</m:t>
                  </m:r>
                </m:sub>
              </m:sSub>
            </m:den>
          </m:f>
          <m:r>
            <m:rPr>
              <m:sty m:val="p"/>
            </m:rPr>
            <w:rPr>
              <w:rFonts w:ascii="Cambria Math" w:eastAsiaTheme="minorEastAsia" w:hAnsi="Cambria Math" w:cs="Times New Roman"/>
              <w:color w:val="303030" w:themeColor="text1"/>
              <w:sz w:val="28"/>
              <w:szCs w:val="28"/>
            </w:rPr>
            <m:t>,                                                   (5.8)</m:t>
          </m:r>
        </m:oMath>
      </m:oMathPara>
    </w:p>
    <w:p w:rsidR="00B045E0"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B045E0" w:rsidRPr="000E3B45" w:rsidRDefault="00B045E0" w:rsidP="009E0D24">
      <w:pPr>
        <w:widowControl w:val="0"/>
        <w:autoSpaceDE w:val="0"/>
        <w:autoSpaceDN w:val="0"/>
        <w:adjustRightInd w:val="0"/>
        <w:spacing w:after="0" w:line="240" w:lineRule="auto"/>
        <w:ind w:left="567" w:hanging="56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г</w:t>
      </w:r>
      <w:r w:rsidRPr="000E3B45">
        <w:rPr>
          <w:rFonts w:ascii="Times New Roman" w:hAnsi="Times New Roman" w:cs="Times New Roman"/>
          <w:color w:val="303030" w:themeColor="text1"/>
          <w:spacing w:val="1"/>
          <w:sz w:val="28"/>
          <w:szCs w:val="28"/>
          <w:u w:color="000000"/>
          <w:lang w:val="ru-RU"/>
        </w:rPr>
        <w:t>д</w:t>
      </w:r>
      <w:r w:rsidRPr="000E3B45">
        <w:rPr>
          <w:rFonts w:ascii="Times New Roman" w:hAnsi="Times New Roman" w:cs="Times New Roman"/>
          <w:color w:val="303030" w:themeColor="text1"/>
          <w:sz w:val="28"/>
          <w:szCs w:val="28"/>
          <w:u w:color="000000"/>
          <w:lang w:val="ru-RU"/>
        </w:rPr>
        <w:t>е</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w w:val="99"/>
          <w:position w:val="-5"/>
          <w:sz w:val="28"/>
          <w:szCs w:val="28"/>
          <w:u w:color="000000"/>
          <w:lang w:val="ru-RU"/>
        </w:rPr>
        <w:t xml:space="preserve">дс </w:t>
      </w:r>
      <w:r w:rsidRPr="000E3B45">
        <w:rPr>
          <w:rFonts w:ascii="Times New Roman" w:hAnsi="Times New Roman" w:cs="Times New Roman"/>
          <w:color w:val="303030" w:themeColor="text1"/>
          <w:sz w:val="28"/>
          <w:szCs w:val="28"/>
          <w:u w:color="000000"/>
          <w:lang w:val="ru-RU"/>
        </w:rPr>
        <w:t>–</w:t>
      </w:r>
      <w:r w:rsidR="007A29C0" w:rsidRPr="000E3B45">
        <w:rPr>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бавл</w:t>
      </w:r>
      <w:r w:rsidRPr="000E3B45">
        <w:rPr>
          <w:rFonts w:ascii="Times New Roman" w:hAnsi="Times New Roman" w:cs="Times New Roman"/>
          <w:color w:val="303030" w:themeColor="text1"/>
          <w:spacing w:val="-2"/>
          <w:sz w:val="28"/>
          <w:szCs w:val="28"/>
          <w:u w:color="000000"/>
          <w:lang w:val="ru-RU"/>
        </w:rPr>
        <w:t>е</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ую</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оим</w:t>
      </w:r>
      <w:r w:rsidRPr="000E3B45">
        <w:rPr>
          <w:rFonts w:ascii="Times New Roman" w:hAnsi="Times New Roman" w:cs="Times New Roman"/>
          <w:color w:val="303030" w:themeColor="text1"/>
          <w:spacing w:val="1"/>
          <w:sz w:val="28"/>
          <w:szCs w:val="28"/>
          <w:u w:color="000000"/>
          <w:lang w:val="ru-RU"/>
        </w:rPr>
        <w:t>ость</w:t>
      </w:r>
      <w:r w:rsidRPr="000E3B45">
        <w:rPr>
          <w:rFonts w:ascii="Times New Roman" w:hAnsi="Times New Roman" w:cs="Times New Roman"/>
          <w:color w:val="303030" w:themeColor="text1"/>
          <w:spacing w:val="12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в</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1"/>
          <w:sz w:val="28"/>
          <w:szCs w:val="28"/>
          <w:u w:color="000000"/>
          <w:lang w:val="ru-RU"/>
        </w:rPr>
        <w:t>оо</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2"/>
          <w:sz w:val="28"/>
          <w:szCs w:val="28"/>
          <w:u w:color="000000"/>
          <w:lang w:val="ru-RU"/>
        </w:rPr>
        <w:t>т</w:t>
      </w:r>
      <w:r w:rsidRPr="000E3B45">
        <w:rPr>
          <w:rFonts w:ascii="Times New Roman" w:hAnsi="Times New Roman" w:cs="Times New Roman"/>
          <w:color w:val="303030" w:themeColor="text1"/>
          <w:sz w:val="28"/>
          <w:szCs w:val="28"/>
          <w:u w:color="000000"/>
          <w:lang w:val="ru-RU"/>
        </w:rPr>
        <w:t>ств</w:t>
      </w:r>
      <w:r w:rsidRPr="000E3B45">
        <w:rPr>
          <w:rFonts w:ascii="Times New Roman" w:hAnsi="Times New Roman" w:cs="Times New Roman"/>
          <w:color w:val="303030" w:themeColor="text1"/>
          <w:spacing w:val="-2"/>
          <w:sz w:val="28"/>
          <w:szCs w:val="28"/>
          <w:u w:color="000000"/>
          <w:lang w:val="ru-RU"/>
        </w:rPr>
        <w:t>и</w:t>
      </w:r>
      <w:r w:rsidRPr="000E3B45">
        <w:rPr>
          <w:rFonts w:ascii="Times New Roman" w:hAnsi="Times New Roman" w:cs="Times New Roman"/>
          <w:color w:val="303030" w:themeColor="text1"/>
          <w:sz w:val="28"/>
          <w:szCs w:val="28"/>
          <w:u w:color="000000"/>
          <w:lang w:val="ru-RU"/>
        </w:rPr>
        <w:t>и</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 дей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ющим</w:t>
      </w:r>
      <w:r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нодате</w:t>
      </w:r>
      <w:r w:rsidRPr="000E3B45">
        <w:rPr>
          <w:rFonts w:ascii="Times New Roman" w:hAnsi="Times New Roman" w:cs="Times New Roman"/>
          <w:color w:val="303030" w:themeColor="text1"/>
          <w:spacing w:val="-1"/>
          <w:sz w:val="28"/>
          <w:szCs w:val="28"/>
          <w:u w:color="000000"/>
          <w:lang w:val="ru-RU"/>
        </w:rPr>
        <w:t>л</w:t>
      </w:r>
      <w:r w:rsidRPr="000E3B45">
        <w:rPr>
          <w:rFonts w:ascii="Times New Roman" w:hAnsi="Times New Roman" w:cs="Times New Roman"/>
          <w:color w:val="303030" w:themeColor="text1"/>
          <w:sz w:val="28"/>
          <w:szCs w:val="28"/>
          <w:u w:color="000000"/>
          <w:lang w:val="ru-RU"/>
        </w:rPr>
        <w:t>ьством, % (20%).</w:t>
      </w:r>
    </w:p>
    <w:p w:rsidR="00016EC8" w:rsidRPr="000E3B45" w:rsidRDefault="00016EC8"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 основе маркетинговых исследований потребительского спроса прогнозируемый просмотр рекламы составит око</w:t>
      </w:r>
      <w:r w:rsidR="0098564F" w:rsidRPr="000E3B45">
        <w:rPr>
          <w:rFonts w:ascii="Times New Roman" w:hAnsi="Times New Roman" w:cs="Times New Roman"/>
          <w:color w:val="303030" w:themeColor="text1"/>
          <w:position w:val="-1"/>
          <w:sz w:val="28"/>
          <w:szCs w:val="28"/>
          <w:u w:color="000000"/>
          <w:lang w:val="ru-RU"/>
        </w:rPr>
        <w:t>ло 6000000 просмотров</w:t>
      </w:r>
      <w:r w:rsidR="00A40832" w:rsidRPr="000E3B45">
        <w:rPr>
          <w:rFonts w:ascii="Times New Roman" w:hAnsi="Times New Roman" w:cs="Times New Roman"/>
          <w:color w:val="303030" w:themeColor="text1"/>
          <w:position w:val="-1"/>
          <w:sz w:val="28"/>
          <w:szCs w:val="28"/>
          <w:u w:color="000000"/>
          <w:lang w:val="ru-RU"/>
        </w:rPr>
        <w:t xml:space="preserve"> за второй</w:t>
      </w:r>
      <w:r w:rsidRPr="000E3B45">
        <w:rPr>
          <w:rFonts w:ascii="Times New Roman" w:hAnsi="Times New Roman" w:cs="Times New Roman"/>
          <w:color w:val="303030" w:themeColor="text1"/>
          <w:position w:val="-1"/>
          <w:sz w:val="28"/>
          <w:szCs w:val="28"/>
          <w:u w:color="000000"/>
          <w:lang w:val="ru-RU"/>
        </w:rPr>
        <w:t xml:space="preserve"> год и 9000000</w:t>
      </w:r>
      <w:r w:rsidR="00A40832" w:rsidRPr="000E3B45">
        <w:rPr>
          <w:rFonts w:ascii="Times New Roman" w:hAnsi="Times New Roman" w:cs="Times New Roman"/>
          <w:color w:val="303030" w:themeColor="text1"/>
          <w:position w:val="-1"/>
          <w:sz w:val="28"/>
          <w:szCs w:val="28"/>
          <w:u w:color="000000"/>
          <w:lang w:val="ru-RU"/>
        </w:rPr>
        <w:t xml:space="preserve"> за третий</w:t>
      </w:r>
      <w:r w:rsidRPr="000E3B45">
        <w:rPr>
          <w:rFonts w:ascii="Times New Roman" w:hAnsi="Times New Roman" w:cs="Times New Roman"/>
          <w:color w:val="303030" w:themeColor="text1"/>
          <w:position w:val="-1"/>
          <w:sz w:val="28"/>
          <w:szCs w:val="28"/>
          <w:u w:color="000000"/>
          <w:lang w:val="ru-RU"/>
        </w:rPr>
        <w:t xml:space="preserve">. Один пользователь в среднем будет просматривать </w:t>
      </w:r>
      <w:r w:rsidR="00433E71" w:rsidRPr="000E3B45">
        <w:rPr>
          <w:rFonts w:ascii="Times New Roman" w:hAnsi="Times New Roman" w:cs="Times New Roman"/>
          <w:color w:val="303030" w:themeColor="text1"/>
          <w:position w:val="-1"/>
          <w:sz w:val="28"/>
          <w:szCs w:val="28"/>
          <w:u w:color="000000"/>
          <w:lang w:val="ru-RU"/>
        </w:rPr>
        <w:t>рекламу около 500 раз за 1 год.</w:t>
      </w:r>
    </w:p>
    <w:p w:rsidR="00B045E0" w:rsidRPr="000E3B45" w:rsidRDefault="00B06FA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ким образом</w:t>
      </w:r>
      <w:r w:rsidR="00B045E0" w:rsidRPr="000E3B45">
        <w:rPr>
          <w:rFonts w:ascii="Times New Roman" w:hAnsi="Times New Roman" w:cs="Times New Roman"/>
          <w:color w:val="303030" w:themeColor="text1"/>
          <w:position w:val="-1"/>
          <w:sz w:val="28"/>
          <w:szCs w:val="28"/>
          <w:u w:color="000000"/>
          <w:lang w:val="ru-RU"/>
        </w:rPr>
        <w:t xml:space="preserve"> налог н</w:t>
      </w:r>
      <w:r w:rsidRPr="000E3B45">
        <w:rPr>
          <w:rFonts w:ascii="Times New Roman" w:hAnsi="Times New Roman" w:cs="Times New Roman"/>
          <w:color w:val="303030" w:themeColor="text1"/>
          <w:position w:val="-1"/>
          <w:sz w:val="28"/>
          <w:szCs w:val="28"/>
          <w:u w:color="000000"/>
          <w:lang w:val="ru-RU"/>
        </w:rPr>
        <w:t>а добавочную стоимость составляет:</w:t>
      </w:r>
    </w:p>
    <w:p w:rsidR="00EE7CB1" w:rsidRPr="000E3B45" w:rsidRDefault="00EE7CB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C379EE" w:rsidRPr="000E3B45" w:rsidRDefault="00EA35F6"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2</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6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25000 р.</m:t>
          </m:r>
        </m:oMath>
      </m:oMathPara>
    </w:p>
    <w:p w:rsidR="00433E71" w:rsidRPr="000E3B45" w:rsidRDefault="00433E71" w:rsidP="009E0D24">
      <w:pPr>
        <w:widowControl w:val="0"/>
        <w:autoSpaceDE w:val="0"/>
        <w:autoSpaceDN w:val="0"/>
        <w:adjustRightInd w:val="0"/>
        <w:spacing w:after="0" w:line="240" w:lineRule="auto"/>
        <w:jc w:val="both"/>
        <w:rPr>
          <w:rFonts w:ascii="Times New Roman" w:eastAsiaTheme="minorEastAsia" w:hAnsi="Times New Roman" w:cs="Times New Roman"/>
          <w:color w:val="303030" w:themeColor="text1"/>
          <w:sz w:val="28"/>
          <w:szCs w:val="28"/>
          <w:u w:color="000000"/>
        </w:rPr>
      </w:pP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Таким образом прирост чистой прибыли при расчёте по формуле 5.7 составит:</w:t>
      </w: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433E71" w:rsidRPr="000E3B45" w:rsidRDefault="00EA35F6" w:rsidP="009E0D24">
      <w:pPr>
        <w:widowControl w:val="0"/>
        <w:autoSpaceDE w:val="0"/>
        <w:autoSpaceDN w:val="0"/>
        <w:adjustRightInd w:val="0"/>
        <w:spacing w:after="0" w:line="240" w:lineRule="auto"/>
        <w:ind w:firstLine="709"/>
        <w:jc w:val="center"/>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2</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6000000-250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E71" w:rsidRPr="000E3B45">
        <w:rPr>
          <w:rFonts w:ascii="Times New Roman" w:eastAsiaTheme="minorEastAsia" w:hAnsi="Times New Roman" w:cs="Times New Roman"/>
          <w:color w:val="303030" w:themeColor="text1"/>
          <w:sz w:val="28"/>
          <w:szCs w:val="28"/>
          <w:lang w:val="ru-RU"/>
        </w:rPr>
        <w:t>30000 р.</w:t>
      </w: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8C01E6" w:rsidRDefault="00433E71"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Прогнозируемая чистая прибыль за третий год составит:</w:t>
      </w:r>
    </w:p>
    <w:p w:rsidR="0022381C" w:rsidRPr="000E3B45" w:rsidRDefault="0022381C"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5C25BD" w:rsidRPr="000E3B45" w:rsidRDefault="00EA35F6"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3</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9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37500 р.</m:t>
          </m:r>
        </m:oMath>
      </m:oMathPara>
    </w:p>
    <w:p w:rsidR="0011009E" w:rsidRPr="000E3B45" w:rsidRDefault="0011009E"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rPr>
      </w:pPr>
    </w:p>
    <w:p w:rsidR="00433BD5" w:rsidRPr="000E3B45" w:rsidRDefault="00EA35F6"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3</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9000000-375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BD5" w:rsidRPr="000E3B45">
        <w:rPr>
          <w:rFonts w:ascii="Times New Roman" w:eastAsiaTheme="minorEastAsia" w:hAnsi="Times New Roman" w:cs="Times New Roman"/>
          <w:color w:val="303030" w:themeColor="text1"/>
          <w:sz w:val="28"/>
          <w:szCs w:val="28"/>
          <w:lang w:val="ru-RU"/>
        </w:rPr>
        <w:t>45000 р.</w:t>
      </w:r>
    </w:p>
    <w:p w:rsidR="0064768D" w:rsidRPr="000E3B45" w:rsidRDefault="0064768D" w:rsidP="00C42231">
      <w:pPr>
        <w:spacing w:after="0" w:line="240" w:lineRule="auto"/>
        <w:ind w:firstLine="709"/>
        <w:rPr>
          <w:rFonts w:ascii="Times New Roman" w:hAnsi="Times New Roman" w:cs="Times New Roman"/>
          <w:color w:val="303030" w:themeColor="text1"/>
          <w:position w:val="-1"/>
          <w:sz w:val="28"/>
          <w:szCs w:val="28"/>
          <w:u w:color="000000"/>
          <w:lang w:val="ru-RU"/>
        </w:rPr>
      </w:pPr>
      <w:bookmarkStart w:id="0" w:name="_GoBack"/>
    </w:p>
    <w:p w:rsidR="00C75685" w:rsidRPr="000E3B45" w:rsidRDefault="00C75685" w:rsidP="00C42231">
      <w:pPr>
        <w:spacing w:after="0" w:line="240" w:lineRule="auto"/>
        <w:ind w:left="1134" w:hanging="425"/>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0E3B45">
        <w:rPr>
          <w:rFonts w:ascii="Times New Roman" w:hAnsi="Times New Roman" w:cs="Times New Roman"/>
          <w:b/>
          <w:color w:val="303030" w:themeColor="text1"/>
          <w:position w:val="-1"/>
          <w:sz w:val="28"/>
          <w:szCs w:val="28"/>
          <w:u w:color="000000"/>
          <w:lang w:val="ru-RU"/>
        </w:rPr>
        <w:t>на рынке</w:t>
      </w:r>
    </w:p>
    <w:bookmarkEnd w:id="0"/>
    <w:p w:rsidR="00C75685" w:rsidRPr="000E3B45" w:rsidRDefault="00C75685"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62E76"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Коэффициент дисконтирования рассчитывается по следующей формуле:</w:t>
      </w:r>
    </w:p>
    <w:p w:rsidR="008A7829"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color w:val="303030" w:themeColor="text1"/>
          <w:lang w:val="ru-RU"/>
        </w:rPr>
        <w:t xml:space="preserve">                                                </w:t>
      </w:r>
      <w:r w:rsidR="008A7829" w:rsidRPr="000E3B45">
        <w:rPr>
          <w:color w:val="303030" w:themeColor="text1"/>
          <w:lang w:val="ru-RU"/>
        </w:rPr>
        <w:t xml:space="preserve">         </w:t>
      </w:r>
      <w:r w:rsidRPr="000E3B45">
        <w:rPr>
          <w:color w:val="303030" w:themeColor="text1"/>
          <w:lang w:val="ru-RU"/>
        </w:rPr>
        <w:t xml:space="preserve">       </w:t>
      </w:r>
      <m:oMath>
        <m:r>
          <m:rPr>
            <m:sty m:val="p"/>
          </m:rPr>
          <w:rPr>
            <w:rFonts w:ascii="Cambria Math" w:eastAsia="Times New Roman" w:hAnsi="Cambria Math" w:cs="Times New Roman"/>
            <w:color w:val="303030" w:themeColor="text1"/>
            <w:sz w:val="28"/>
            <w:szCs w:val="28"/>
            <w:lang w:val="ru-RU" w:eastAsia="ru-RU"/>
          </w:rPr>
          <w:br/>
        </m:r>
      </m:oMath>
      <m:oMathPara>
        <m:oMathParaPr>
          <m:jc m:val="right"/>
        </m:oMathParaPr>
        <m:oMath>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α</m:t>
              </m:r>
            </m:e>
            <m:sub>
              <m:r>
                <m:rPr>
                  <m:sty m:val="p"/>
                </m:rPr>
                <w:rPr>
                  <w:rFonts w:ascii="Cambria Math" w:eastAsia="Times New Roman" w:hAnsi="Cambria Math" w:cs="Times New Roman"/>
                  <w:color w:val="303030" w:themeColor="text1"/>
                  <w:sz w:val="28"/>
                  <w:szCs w:val="28"/>
                  <w:lang w:val="en-GB" w:eastAsia="ru-RU"/>
                </w:rPr>
                <m:t>t</m:t>
              </m:r>
            </m:sub>
          </m:sSub>
          <m:r>
            <m:rPr>
              <m:sty m:val="p"/>
            </m:rPr>
            <w:rPr>
              <w:rFonts w:ascii="Cambria Math" w:eastAsia="Times New Roman" w:hAnsi="Cambria Math" w:cs="Times New Roman"/>
              <w:color w:val="303030" w:themeColor="text1"/>
              <w:sz w:val="28"/>
              <w:szCs w:val="28"/>
              <w:lang w:eastAsia="ru-RU"/>
            </w:rPr>
            <m:t>=</m:t>
          </m:r>
          <m:f>
            <m:fPr>
              <m:ctrlPr>
                <w:rPr>
                  <w:rFonts w:ascii="Cambria Math" w:eastAsia="Times New Roman" w:hAnsi="Cambria Math" w:cs="Times New Roman"/>
                  <w:color w:val="303030" w:themeColor="text1"/>
                  <w:sz w:val="28"/>
                  <w:szCs w:val="28"/>
                  <w:lang w:eastAsia="ru-RU"/>
                </w:rPr>
              </m:ctrlPr>
            </m:fPr>
            <m:num>
              <m:r>
                <m:rPr>
                  <m:sty m:val="p"/>
                </m:rPr>
                <w:rPr>
                  <w:rFonts w:ascii="Cambria Math" w:eastAsia="Times New Roman" w:hAnsi="Cambria Math" w:cs="Times New Roman"/>
                  <w:color w:val="303030" w:themeColor="text1"/>
                  <w:sz w:val="28"/>
                  <w:szCs w:val="28"/>
                  <w:lang w:eastAsia="ru-RU"/>
                </w:rPr>
                <m:t>1</m:t>
              </m:r>
            </m:num>
            <m:den>
              <m:sSup>
                <m:sSupPr>
                  <m:ctrlPr>
                    <w:rPr>
                      <w:rFonts w:ascii="Cambria Math" w:eastAsia="Times New Roman" w:hAnsi="Cambria Math" w:cs="Times New Roman"/>
                      <w:color w:val="303030" w:themeColor="text1"/>
                      <w:sz w:val="28"/>
                      <w:szCs w:val="28"/>
                      <w:lang w:eastAsia="ru-RU"/>
                    </w:rPr>
                  </m:ctrlPr>
                </m:sSupPr>
                <m:e>
                  <m:r>
                    <m:rPr>
                      <m:sty m:val="p"/>
                    </m:rPr>
                    <w:rPr>
                      <w:rFonts w:ascii="Cambria Math" w:eastAsia="Times New Roman" w:hAnsi="Cambria Math" w:cs="Times New Roman"/>
                      <w:color w:val="303030" w:themeColor="text1"/>
                      <w:sz w:val="28"/>
                      <w:szCs w:val="28"/>
                      <w:lang w:eastAsia="ru-RU"/>
                    </w:rPr>
                    <m:t>(1+d)</m:t>
                  </m:r>
                </m:e>
                <m:sup>
                  <m:r>
                    <m:rPr>
                      <m:sty m:val="p"/>
                    </m:rPr>
                    <w:rPr>
                      <w:rFonts w:ascii="Cambria Math" w:eastAsia="Times New Roman" w:hAnsi="Cambria Math" w:cs="Times New Roman"/>
                      <w:color w:val="303030" w:themeColor="text1"/>
                      <w:sz w:val="28"/>
                      <w:szCs w:val="28"/>
                      <w:lang w:eastAsia="ru-RU"/>
                    </w:rPr>
                    <m:t>t-</m:t>
                  </m:r>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t</m:t>
                      </m:r>
                    </m:e>
                    <m:sub>
                      <m:r>
                        <m:rPr>
                          <m:sty m:val="p"/>
                        </m:rPr>
                        <w:rPr>
                          <w:rFonts w:ascii="Cambria Math" w:eastAsia="Times New Roman" w:hAnsi="Cambria Math" w:cs="Times New Roman"/>
                          <w:color w:val="303030" w:themeColor="text1"/>
                          <w:sz w:val="28"/>
                          <w:szCs w:val="28"/>
                          <w:lang w:eastAsia="ru-RU"/>
                        </w:rPr>
                        <m:t>p</m:t>
                      </m:r>
                    </m:sub>
                  </m:sSub>
                </m:sup>
              </m:sSup>
            </m:den>
          </m:f>
          <m:r>
            <m:rPr>
              <m:sty m:val="p"/>
            </m:rPr>
            <w:rPr>
              <w:rFonts w:ascii="Cambria Math" w:eastAsia="Times New Roman" w:hAnsi="Cambria Math" w:cs="Times New Roman"/>
              <w:color w:val="303030" w:themeColor="text1"/>
              <w:sz w:val="28"/>
              <w:szCs w:val="28"/>
              <w:lang w:eastAsia="ru-RU"/>
            </w:rPr>
            <m:t>,                                                      (5.9)</m:t>
          </m:r>
        </m:oMath>
      </m:oMathPara>
    </w:p>
    <w:p w:rsidR="008A7829" w:rsidRPr="000E3B45" w:rsidRDefault="008A7829" w:rsidP="009E0D24">
      <w:pPr>
        <w:spacing w:after="0" w:line="240" w:lineRule="auto"/>
        <w:ind w:firstLine="709"/>
        <w:rPr>
          <w:rFonts w:ascii="Times New Roman" w:hAnsi="Times New Roman" w:cs="Times New Roman"/>
          <w:color w:val="303030" w:themeColor="text1"/>
          <w:position w:val="-1"/>
          <w:sz w:val="28"/>
          <w:szCs w:val="28"/>
          <w:u w:color="000000"/>
          <w:lang w:val="ru-RU"/>
        </w:rPr>
      </w:pPr>
    </w:p>
    <w:p w:rsidR="00194C37" w:rsidRPr="000E3B45" w:rsidRDefault="008A7829" w:rsidP="009E0D24">
      <w:pPr>
        <w:spacing w:after="0" w:line="240" w:lineRule="auto"/>
        <w:ind w:left="964" w:hanging="964"/>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где </w:t>
      </w:r>
      <w:r w:rsidR="002437AD" w:rsidRPr="000E3B45">
        <w:rPr>
          <w:rFonts w:ascii="Times New Roman" w:hAnsi="Times New Roman" w:cs="Times New Roman"/>
          <w:color w:val="303030" w:themeColor="text1"/>
          <w:position w:val="-1"/>
          <w:sz w:val="28"/>
          <w:szCs w:val="28"/>
          <w:u w:color="000000"/>
          <w:lang w:val="ru-RU"/>
        </w:rPr>
        <w:t>d – </w:t>
      </w:r>
      <w:r w:rsidR="00433E71" w:rsidRPr="000E3B45">
        <w:rPr>
          <w:rFonts w:ascii="Times New Roman" w:hAnsi="Times New Roman" w:cs="Times New Roman"/>
          <w:color w:val="303030" w:themeColor="text1"/>
          <w:position w:val="-1"/>
          <w:sz w:val="28"/>
          <w:szCs w:val="28"/>
          <w:u w:color="000000"/>
          <w:lang w:val="ru-RU"/>
        </w:rPr>
        <w:t>требуемая норма дисконта, которая по своему смыслу соответствует устанавливаемому устанавливаемому инвестором желанному уровню рентабельности инвестиций, доли единиц, d = 0,11;</w:t>
      </w:r>
    </w:p>
    <w:p w:rsidR="008A7829" w:rsidRPr="000E3B45" w:rsidRDefault="008A7829" w:rsidP="009E0D24">
      <w:pPr>
        <w:spacing w:after="0" w:line="240" w:lineRule="auto"/>
        <w:ind w:left="596" w:hanging="142"/>
        <w:jc w:val="both"/>
        <w:rPr>
          <w:rFonts w:ascii="Times New Roman" w:hAnsi="Times New Roman" w:cs="Times New Roman"/>
          <w:color w:val="303030" w:themeColor="text1"/>
          <w:position w:val="-1"/>
          <w:sz w:val="28"/>
          <w:szCs w:val="28"/>
          <w:u w:color="000000"/>
          <w:lang w:val="ru-RU"/>
        </w:rPr>
      </w:pPr>
      <w:r w:rsidRPr="000E3B45">
        <w:rPr>
          <w:color w:val="303030" w:themeColor="text1"/>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7pt" o:ole="">
            <v:imagedata r:id="rId50" o:title=""/>
          </v:shape>
          <o:OLEObject Type="Embed" ProgID="Equation.DSMT4" ShapeID="_x0000_i1025" DrawAspect="Content" ObjectID="_1765088398" r:id="rId51"/>
        </w:object>
      </w:r>
      <w:r w:rsidRPr="000E3B45">
        <w:rPr>
          <w:color w:val="303030" w:themeColor="text1"/>
          <w:lang w:val="ru-RU"/>
        </w:rPr>
        <w:t xml:space="preserve"> </w:t>
      </w:r>
      <w:r w:rsidRPr="000E3B45">
        <w:rPr>
          <w:rFonts w:ascii="Times New Roman" w:hAnsi="Times New Roman" w:cs="Times New Roman"/>
          <w:color w:val="303030" w:themeColor="text1"/>
          <w:position w:val="-1"/>
          <w:sz w:val="28"/>
          <w:szCs w:val="28"/>
          <w:u w:color="000000"/>
          <w:lang w:val="ru-RU"/>
        </w:rPr>
        <w:t xml:space="preserve">– порядковый номер расчётного года, </w:t>
      </w:r>
      <w:r w:rsidRPr="000E3B45">
        <w:rPr>
          <w:color w:val="303030" w:themeColor="text1"/>
          <w:position w:val="-12"/>
        </w:rPr>
        <w:object w:dxaOrig="639" w:dyaOrig="380">
          <v:shape id="_x0000_i1026" type="#_x0000_t75" style="width:31.9pt;height:17pt" o:ole="">
            <v:imagedata r:id="rId52" o:title=""/>
          </v:shape>
          <o:OLEObject Type="Embed" ProgID="Equation.DSMT4" ShapeID="_x0000_i1026" DrawAspect="Content" ObjectID="_1765088399" r:id="rId53"/>
        </w:object>
      </w:r>
      <w:r w:rsidRPr="000E3B45">
        <w:rPr>
          <w:rFonts w:ascii="Times New Roman" w:hAnsi="Times New Roman" w:cs="Times New Roman"/>
          <w:color w:val="303030" w:themeColor="text1"/>
          <w:position w:val="-1"/>
          <w:sz w:val="28"/>
          <w:szCs w:val="28"/>
          <w:u w:color="000000"/>
          <w:lang w:val="ru-RU"/>
        </w:rPr>
        <w:t>;</w:t>
      </w:r>
    </w:p>
    <w:p w:rsidR="008A7829" w:rsidRPr="000E3B45" w:rsidRDefault="008A7829" w:rsidP="009E0D24">
      <w:pPr>
        <w:spacing w:after="0" w:line="240" w:lineRule="auto"/>
        <w:ind w:left="850" w:hanging="907"/>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       </w:t>
      </w:r>
      <w:r w:rsidRPr="000E3B45">
        <w:rPr>
          <w:color w:val="303030" w:themeColor="text1"/>
          <w:position w:val="-6"/>
        </w:rPr>
        <w:object w:dxaOrig="160" w:dyaOrig="260">
          <v:shape id="_x0000_i1027" type="#_x0000_t75" style="width:9.5pt;height:12.9pt" o:ole="">
            <v:imagedata r:id="rId54" o:title=""/>
          </v:shape>
          <o:OLEObject Type="Embed" ProgID="Equation.DSMT4" ShapeID="_x0000_i1027" DrawAspect="Content" ObjectID="_1765088400" r:id="rId55"/>
        </w:object>
      </w:r>
      <w:r w:rsidRPr="000E3B45">
        <w:rPr>
          <w:rFonts w:ascii="Times New Roman" w:hAnsi="Times New Roman" w:cs="Times New Roman"/>
          <w:color w:val="303030" w:themeColor="text1"/>
          <w:position w:val="-1"/>
          <w:sz w:val="28"/>
          <w:szCs w:val="28"/>
          <w:u w:color="000000"/>
          <w:lang w:val="ru-RU"/>
        </w:rPr>
        <w:t>– порядковый номер года, затраты и результаты которого приводятся к расчётному году.</w:t>
      </w:r>
    </w:p>
    <w:p w:rsidR="008A782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8A7829" w:rsidRPr="000E3B45" w:rsidRDefault="008A7829" w:rsidP="009E0D24">
      <w:pPr>
        <w:spacing w:after="0" w:line="240" w:lineRule="auto"/>
        <w:jc w:val="center"/>
        <w:rPr>
          <w:color w:val="303030" w:themeColor="text1"/>
        </w:rPr>
      </w:pPr>
      <w:r w:rsidRPr="000E3B45">
        <w:rPr>
          <w:color w:val="303030" w:themeColor="text1"/>
          <w:position w:val="-12"/>
        </w:rPr>
        <w:object w:dxaOrig="740" w:dyaOrig="380">
          <v:shape id="_x0000_i1028" type="#_x0000_t75" style="width:36.7pt;height:17pt" o:ole="">
            <v:imagedata r:id="rId56" o:title=""/>
          </v:shape>
          <o:OLEObject Type="Embed" ProgID="Equation.DSMT4" ShapeID="_x0000_i1028" DrawAspect="Content" ObjectID="_1765088401" r:id="rId57"/>
        </w:object>
      </w:r>
    </w:p>
    <w:p w:rsidR="008A7829" w:rsidRPr="000E3B45" w:rsidRDefault="008A7829" w:rsidP="009E0D24">
      <w:pPr>
        <w:spacing w:after="0" w:line="240" w:lineRule="auto"/>
        <w:jc w:val="center"/>
        <w:rPr>
          <w:color w:val="303030" w:themeColor="text1"/>
        </w:rPr>
      </w:pPr>
    </w:p>
    <w:p w:rsidR="008A7829" w:rsidRPr="000E3B45" w:rsidRDefault="008A7829" w:rsidP="009E0D24">
      <w:pPr>
        <w:spacing w:after="0" w:line="240" w:lineRule="auto"/>
        <w:jc w:val="center"/>
        <w:rPr>
          <w:color w:val="303030" w:themeColor="text1"/>
        </w:rPr>
      </w:pPr>
      <w:r w:rsidRPr="000E3B45">
        <w:rPr>
          <w:color w:val="303030" w:themeColor="text1"/>
          <w:position w:val="-32"/>
        </w:rPr>
        <w:object w:dxaOrig="2640" w:dyaOrig="760">
          <v:shape id="_x0000_i1029" type="#_x0000_t75" style="width:132.45pt;height:36.7pt" o:ole="">
            <v:imagedata r:id="rId58" o:title=""/>
          </v:shape>
          <o:OLEObject Type="Embed" ProgID="Equation.DSMT4" ShapeID="_x0000_i1029" DrawAspect="Content" ObjectID="_1765088402" r:id="rId59"/>
        </w:object>
      </w:r>
    </w:p>
    <w:p w:rsidR="008A7829" w:rsidRPr="000E3B45" w:rsidRDefault="008A7829" w:rsidP="009E0D24">
      <w:pPr>
        <w:spacing w:after="0" w:line="240" w:lineRule="auto"/>
        <w:jc w:val="center"/>
        <w:rPr>
          <w:color w:val="303030" w:themeColor="text1"/>
        </w:rPr>
      </w:pPr>
    </w:p>
    <w:p w:rsidR="00022636" w:rsidRPr="000E3B45" w:rsidRDefault="008A7829" w:rsidP="009E0D24">
      <w:pPr>
        <w:spacing w:after="0" w:line="240" w:lineRule="auto"/>
        <w:jc w:val="center"/>
        <w:rPr>
          <w:color w:val="303030" w:themeColor="text1"/>
        </w:rPr>
      </w:pPr>
      <w:r w:rsidRPr="000E3B45">
        <w:rPr>
          <w:color w:val="303030" w:themeColor="text1"/>
          <w:position w:val="-32"/>
        </w:rPr>
        <w:object w:dxaOrig="2720" w:dyaOrig="760">
          <v:shape id="_x0000_i1030" type="#_x0000_t75" style="width:135.15pt;height:36.7pt" o:ole="">
            <v:imagedata r:id="rId60" o:title=""/>
          </v:shape>
          <o:OLEObject Type="Embed" ProgID="Equation.DSMT4" ShapeID="_x0000_i1030" DrawAspect="Content" ObjectID="_1765088403" r:id="rId61"/>
        </w:object>
      </w:r>
    </w:p>
    <w:p w:rsidR="00E964CC" w:rsidRPr="000E3B45" w:rsidRDefault="00E964CC" w:rsidP="009E0D24">
      <w:pPr>
        <w:spacing w:after="0" w:line="240" w:lineRule="auto"/>
        <w:jc w:val="center"/>
        <w:rPr>
          <w:color w:val="303030" w:themeColor="text1"/>
        </w:rPr>
      </w:pPr>
    </w:p>
    <w:p w:rsidR="002A6D5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ёт чистого дисконтированного дохода за четыре года реализации продукции и срока окупаемости инвестиций представлены в таблице 5.3.</w:t>
      </w:r>
    </w:p>
    <w:p w:rsidR="00022636" w:rsidRPr="000E3B45" w:rsidRDefault="00022636" w:rsidP="009E0D24">
      <w:pPr>
        <w:spacing w:after="0" w:line="240" w:lineRule="auto"/>
        <w:jc w:val="both"/>
        <w:rPr>
          <w:rFonts w:ascii="Times New Roman" w:hAnsi="Times New Roman" w:cs="Times New Roman"/>
          <w:color w:val="303030" w:themeColor="text1"/>
          <w:position w:val="-1"/>
          <w:sz w:val="28"/>
          <w:szCs w:val="28"/>
          <w:u w:color="000000"/>
          <w:lang w:val="ru-RU"/>
        </w:rPr>
      </w:pPr>
    </w:p>
    <w:p w:rsidR="008A7829" w:rsidRPr="000E3B45" w:rsidRDefault="002A6D59" w:rsidP="009E0D24">
      <w:pPr>
        <w:spacing w:after="0" w:line="240" w:lineRule="auto"/>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DE2DA5" w:rsidRPr="00E4325D" w:rsidTr="00DA4AD6">
        <w:tc>
          <w:tcPr>
            <w:tcW w:w="4531" w:type="dxa"/>
            <w:vMerge w:val="restart"/>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Показатель</w:t>
            </w:r>
          </w:p>
        </w:tc>
        <w:tc>
          <w:tcPr>
            <w:tcW w:w="4814" w:type="dxa"/>
            <w:gridSpan w:val="3"/>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Значения по годам расчетного периода</w:t>
            </w:r>
          </w:p>
        </w:tc>
      </w:tr>
      <w:tr w:rsidR="00DE2DA5" w:rsidRPr="000E3B45" w:rsidTr="00DA4AD6">
        <w:tc>
          <w:tcPr>
            <w:tcW w:w="4531" w:type="dxa"/>
            <w:vMerge/>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p>
        </w:tc>
        <w:tc>
          <w:tcPr>
            <w:tcW w:w="1701"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3</w:t>
            </w:r>
          </w:p>
        </w:tc>
        <w:tc>
          <w:tcPr>
            <w:tcW w:w="1560"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4</w:t>
            </w:r>
          </w:p>
        </w:tc>
        <w:tc>
          <w:tcPr>
            <w:tcW w:w="1553"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5</w:t>
            </w:r>
          </w:p>
        </w:tc>
      </w:tr>
      <w:tr w:rsidR="00DE2DA5" w:rsidRPr="000E3B45" w:rsidTr="00D51FA4">
        <w:tc>
          <w:tcPr>
            <w:tcW w:w="4531" w:type="dxa"/>
          </w:tcPr>
          <w:p w:rsidR="00840919" w:rsidRPr="000E3B45" w:rsidRDefault="00840919" w:rsidP="009E0D24">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Результат </w:t>
            </w:r>
          </w:p>
        </w:tc>
        <w:tc>
          <w:tcPr>
            <w:tcW w:w="1701"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c>
          <w:tcPr>
            <w:tcW w:w="1560" w:type="dxa"/>
            <w:vAlign w:val="center"/>
          </w:tcPr>
          <w:p w:rsidR="00840919" w:rsidRPr="000E3B45" w:rsidRDefault="00840919" w:rsidP="009E0D24">
            <w:pPr>
              <w:rPr>
                <w:rFonts w:ascii="Times New Roman" w:hAnsi="Times New Roman" w:cs="Times New Roman"/>
                <w:color w:val="303030" w:themeColor="text1"/>
                <w:position w:val="-1"/>
                <w:sz w:val="28"/>
                <w:szCs w:val="28"/>
                <w:u w:color="000000"/>
                <w:lang w:val="ru-RU"/>
              </w:rPr>
            </w:pPr>
          </w:p>
        </w:tc>
        <w:tc>
          <w:tcPr>
            <w:tcW w:w="1553"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r>
      <w:tr w:rsidR="00DE2DA5" w:rsidRPr="000E3B45" w:rsidTr="00D51FA4">
        <w:tc>
          <w:tcPr>
            <w:tcW w:w="4531" w:type="dxa"/>
          </w:tcPr>
          <w:p w:rsidR="00281A62" w:rsidRPr="000E3B45" w:rsidRDefault="004231D3"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 </w:t>
            </w:r>
            <w:r w:rsidR="00281A62" w:rsidRPr="000E3B45">
              <w:rPr>
                <w:rFonts w:ascii="Times New Roman" w:hAnsi="Times New Roman" w:cs="Times New Roman"/>
                <w:color w:val="303030" w:themeColor="text1"/>
                <w:position w:val="-1"/>
                <w:sz w:val="28"/>
                <w:szCs w:val="28"/>
                <w:u w:color="000000"/>
                <w:lang w:val="ru-RU"/>
              </w:rPr>
              <w:t>Прирост чистой прибыли, р.</w:t>
            </w:r>
          </w:p>
        </w:tc>
        <w:tc>
          <w:tcPr>
            <w:tcW w:w="1701" w:type="dxa"/>
            <w:vAlign w:val="center"/>
          </w:tcPr>
          <w:p w:rsidR="00281A62" w:rsidRPr="000E3B45" w:rsidRDefault="00D51FA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0000</w:t>
            </w:r>
          </w:p>
        </w:tc>
        <w:tc>
          <w:tcPr>
            <w:tcW w:w="1553"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5000</w:t>
            </w:r>
          </w:p>
        </w:tc>
      </w:tr>
      <w:tr w:rsidR="00DE2DA5" w:rsidRPr="000E3B45" w:rsidTr="00D51FA4">
        <w:tc>
          <w:tcPr>
            <w:tcW w:w="4531" w:type="dxa"/>
          </w:tcPr>
          <w:p w:rsidR="009E0D24" w:rsidRPr="000E3B45" w:rsidRDefault="009E0D24"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 Дисконтированный результат р. (п.1 х  п.7)</w:t>
            </w:r>
          </w:p>
        </w:tc>
        <w:tc>
          <w:tcPr>
            <w:tcW w:w="1701"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bl>
    <w:p w:rsidR="009E0D24" w:rsidRPr="000E3B45" w:rsidRDefault="009E0D24" w:rsidP="009E0D24">
      <w:pPr>
        <w:spacing w:after="0"/>
        <w:rPr>
          <w:color w:val="303030" w:themeColor="text1"/>
        </w:rPr>
      </w:pPr>
      <w:r w:rsidRPr="000E3B45">
        <w:rPr>
          <w:rFonts w:ascii="Times New Roman" w:hAnsi="Times New Roman" w:cs="Times New Roman"/>
          <w:color w:val="303030" w:themeColor="text1"/>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274BD9" w:rsidRPr="000E3B45" w:rsidTr="00D51FA4">
        <w:tc>
          <w:tcPr>
            <w:tcW w:w="4531" w:type="dxa"/>
          </w:tcPr>
          <w:p w:rsidR="00274BD9" w:rsidRPr="000E3B45" w:rsidRDefault="00274BD9" w:rsidP="00274BD9">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Затраты</w:t>
            </w:r>
          </w:p>
          <w:p w:rsidR="00274BD9" w:rsidRPr="000E3B45" w:rsidRDefault="00274BD9" w:rsidP="00274BD9">
            <w:pPr>
              <w:jc w:val="both"/>
              <w:rPr>
                <w:rFonts w:ascii="Times New Roman" w:hAnsi="Times New Roman" w:cs="Times New Roman"/>
                <w:b/>
                <w:color w:val="303030" w:themeColor="text1"/>
                <w:position w:val="-1"/>
                <w:sz w:val="28"/>
                <w:szCs w:val="28"/>
                <w:u w:color="000000"/>
                <w:lang w:val="ru-RU"/>
              </w:rPr>
            </w:pP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 Инвестиции (затраты) в реализацию проектного решения, р</w:t>
            </w:r>
          </w:p>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 Дисконтированные инвестиции, р (п. 3 х п.7)</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5 Чистый дисконтированный доход по годам, р (пп. 2-4)</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6. Чистый дисконтированный доход нарастающим итогом,</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323,9</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9773,9</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7. Коэффициент дисконтирования, доли единиц</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9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81</w:t>
            </w:r>
          </w:p>
        </w:tc>
      </w:tr>
    </w:tbl>
    <w:p w:rsidR="005E65BE" w:rsidRPr="000E3B45" w:rsidRDefault="005E65BE" w:rsidP="009E0D24">
      <w:pPr>
        <w:spacing w:after="0" w:line="240" w:lineRule="auto"/>
        <w:rPr>
          <w:color w:val="303030" w:themeColor="text1"/>
        </w:rPr>
      </w:pPr>
    </w:p>
    <w:p w:rsidR="000542E6" w:rsidRPr="000E3B45" w:rsidRDefault="00F75941"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Инвестиции в разработку окупаются на второй год реализации программного средства.</w:t>
      </w:r>
    </w:p>
    <w:p w:rsidR="000542E6" w:rsidRPr="000E3B45" w:rsidRDefault="000542E6"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Pr="000E3B45" w:rsidRDefault="000542E6"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0542E6" w:rsidRPr="000E3B45" w:rsidRDefault="000542E6" w:rsidP="009E0D24">
      <w:pPr>
        <w:spacing w:after="0" w:line="240" w:lineRule="auto"/>
        <w:jc w:val="right"/>
        <w:rPr>
          <w:rFonts w:ascii="Times New Roman" w:hAnsi="Times New Roman" w:cs="Times New Roman"/>
          <w:bCs/>
          <w:color w:val="303030" w:themeColor="text1"/>
          <w:kern w:val="32"/>
          <w:sz w:val="28"/>
          <w:szCs w:val="28"/>
          <w:lang w:val="ru-RU"/>
        </w:rPr>
      </w:pPr>
      <w:r w:rsidRPr="000E3B45">
        <w:rPr>
          <w:rFonts w:ascii="Times New Roman" w:hAnsi="Times New Roman" w:cs="Times New Roman"/>
          <w:color w:val="303030" w:themeColor="text1"/>
          <w:position w:val="-68"/>
          <w:sz w:val="28"/>
          <w:szCs w:val="28"/>
        </w:rPr>
        <w:object w:dxaOrig="3379" w:dyaOrig="1500">
          <v:shape id="_x0000_i1031" type="#_x0000_t75" style="width:168.45pt;height:74.05pt" o:ole="">
            <v:imagedata r:id="rId62" o:title=""/>
          </v:shape>
          <o:OLEObject Type="Embed" ProgID="Equation.DSMT4" ShapeID="_x0000_i1031" DrawAspect="Content" ObjectID="_1765088404" r:id="rId63"/>
        </w:objec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kern w:val="32"/>
          <w:sz w:val="28"/>
          <w:szCs w:val="28"/>
          <w:lang w:val="ru-RU"/>
        </w:rPr>
        <w:t xml:space="preserve"> </w:t>
      </w:r>
      <w:r w:rsidR="001637B3" w:rsidRPr="000E3B45">
        <w:rPr>
          <w:rFonts w:ascii="Times New Roman" w:hAnsi="Times New Roman" w:cs="Times New Roman"/>
          <w:bCs/>
          <w:color w:val="303030" w:themeColor="text1"/>
          <w:kern w:val="32"/>
          <w:sz w:val="28"/>
          <w:szCs w:val="28"/>
          <w:lang w:val="ru-RU"/>
        </w:rPr>
        <w:t xml:space="preserve">                            (5.10</w:t>
      </w:r>
      <w:r w:rsidRPr="000E3B45">
        <w:rPr>
          <w:rFonts w:ascii="Times New Roman" w:hAnsi="Times New Roman" w:cs="Times New Roman"/>
          <w:bCs/>
          <w:color w:val="303030" w:themeColor="text1"/>
          <w:kern w:val="32"/>
          <w:sz w:val="28"/>
          <w:szCs w:val="28"/>
          <w:lang w:val="ru-RU"/>
        </w:rPr>
        <w:t>)</w:t>
      </w:r>
    </w:p>
    <w:p w:rsidR="000542E6" w:rsidRPr="000E3B45" w:rsidRDefault="000542E6" w:rsidP="009E0D24">
      <w:pPr>
        <w:widowControl w:val="0"/>
        <w:autoSpaceDE w:val="0"/>
        <w:autoSpaceDN w:val="0"/>
        <w:adjustRightInd w:val="0"/>
        <w:spacing w:after="0" w:line="240" w:lineRule="auto"/>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где </w:t>
      </w:r>
      <w:r w:rsidRPr="000E3B45">
        <w:rPr>
          <w:rFonts w:ascii="Times New Roman" w:hAnsi="Times New Roman" w:cs="Times New Roman"/>
          <w:color w:val="303030" w:themeColor="text1"/>
          <w:sz w:val="28"/>
          <w:szCs w:val="24"/>
          <w:u w:color="000000"/>
        </w:rPr>
        <w:t>n</w:t>
      </w:r>
      <w:r w:rsidRPr="000E3B45">
        <w:rPr>
          <w:rFonts w:ascii="Times New Roman" w:hAnsi="Times New Roman" w:cs="Times New Roman"/>
          <w:color w:val="303030" w:themeColor="text1"/>
          <w:sz w:val="28"/>
          <w:szCs w:val="24"/>
          <w:u w:color="000000"/>
          <w:lang w:val="ru-RU"/>
        </w:rPr>
        <w:t xml:space="preserve"> </w:t>
      </w:r>
      <w:r w:rsidRPr="000E3B45">
        <w:rPr>
          <w:rFonts w:ascii="Times New Roman" w:hAnsi="Times New Roman" w:cs="Times New Roman"/>
          <w:color w:val="303030" w:themeColor="text1"/>
          <w:position w:val="-1"/>
          <w:sz w:val="28"/>
          <w:szCs w:val="28"/>
          <w:lang w:val="ru-RU"/>
        </w:rPr>
        <w:t>– расчетный период, лет;</w:t>
      </w:r>
    </w:p>
    <w:p w:rsidR="000542E6" w:rsidRPr="000E3B45" w:rsidRDefault="000542E6"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      </w:t>
      </w:r>
      <w:r w:rsidRPr="000E3B45">
        <w:rPr>
          <w:color w:val="303030" w:themeColor="text1"/>
          <w:position w:val="-12"/>
        </w:rPr>
        <w:object w:dxaOrig="460" w:dyaOrig="380">
          <v:shape id="_x0000_i1032" type="#_x0000_t75" style="width:23.75pt;height:18.35pt" o:ole="">
            <v:imagedata r:id="rId64" o:title=""/>
          </v:shape>
          <o:OLEObject Type="Embed" ProgID="Equation.DSMT4" ShapeID="_x0000_i1032" DrawAspect="Content" ObjectID="_1765088405" r:id="rId65"/>
        </w:object>
      </w:r>
      <w:r w:rsidR="00DB3AE7" w:rsidRPr="000E3B45">
        <w:rPr>
          <w:rFonts w:ascii="Times New Roman" w:hAnsi="Times New Roman" w:cs="Times New Roman"/>
          <w:color w:val="303030" w:themeColor="text1"/>
          <w:position w:val="-1"/>
          <w:sz w:val="28"/>
          <w:szCs w:val="28"/>
          <w:lang w:val="ru-RU"/>
        </w:rPr>
        <w:t xml:space="preserve">– прирост чистой прибыли в году </w:t>
      </w:r>
      <w:r w:rsidR="00DB3AE7" w:rsidRPr="000E3B45">
        <w:rPr>
          <w:rFonts w:ascii="Times New Roman" w:hAnsi="Times New Roman" w:cs="Times New Roman"/>
          <w:color w:val="303030" w:themeColor="text1"/>
          <w:position w:val="-1"/>
          <w:sz w:val="28"/>
          <w:szCs w:val="28"/>
        </w:rPr>
        <w:t>t</w:t>
      </w:r>
      <w:r w:rsidR="00DB3AE7" w:rsidRPr="000E3B45">
        <w:rPr>
          <w:rFonts w:ascii="Times New Roman" w:hAnsi="Times New Roman" w:cs="Times New Roman"/>
          <w:color w:val="303030" w:themeColor="text1"/>
          <w:position w:val="-1"/>
          <w:sz w:val="28"/>
          <w:szCs w:val="28"/>
          <w:lang w:val="ru-RU"/>
        </w:rPr>
        <w:t xml:space="preserve"> в результате реализации проекта, руб;</w:t>
      </w:r>
    </w:p>
    <w:p w:rsidR="00DB3AE7" w:rsidRPr="000E3B45" w:rsidRDefault="00DB3AE7"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color w:val="303030" w:themeColor="text1"/>
          <w:lang w:val="ru-RU"/>
        </w:rPr>
        <w:t xml:space="preserve">        </w:t>
      </w:r>
      <w:r w:rsidRPr="000E3B45">
        <w:rPr>
          <w:color w:val="303030" w:themeColor="text1"/>
          <w:position w:val="-12"/>
        </w:rPr>
        <w:object w:dxaOrig="360" w:dyaOrig="380">
          <v:shape id="_x0000_i1033" type="#_x0000_t75" style="width:18.35pt;height:18.35pt" o:ole="">
            <v:imagedata r:id="rId66" o:title=""/>
          </v:shape>
          <o:OLEObject Type="Embed" ProgID="Equation.DSMT4" ShapeID="_x0000_i1033" DrawAspect="Content" ObjectID="_1765088406" r:id="rId67"/>
        </w:object>
      </w:r>
      <w:r w:rsidRPr="000E3B45">
        <w:rPr>
          <w:rFonts w:ascii="Times New Roman" w:hAnsi="Times New Roman" w:cs="Times New Roman"/>
          <w:color w:val="303030" w:themeColor="text1"/>
          <w:position w:val="-1"/>
          <w:sz w:val="28"/>
          <w:szCs w:val="28"/>
          <w:lang w:val="ru-RU"/>
        </w:rPr>
        <w:t xml:space="preserve">– инвестиции в году </w:t>
      </w:r>
      <w:r w:rsidRPr="000E3B45">
        <w:rPr>
          <w:rFonts w:ascii="Times New Roman" w:hAnsi="Times New Roman" w:cs="Times New Roman"/>
          <w:color w:val="303030" w:themeColor="text1"/>
          <w:position w:val="-1"/>
          <w:sz w:val="28"/>
          <w:szCs w:val="28"/>
        </w:rPr>
        <w:t>t</w:t>
      </w:r>
      <w:r w:rsidRPr="000E3B45">
        <w:rPr>
          <w:rFonts w:ascii="Times New Roman" w:hAnsi="Times New Roman" w:cs="Times New Roman"/>
          <w:color w:val="303030" w:themeColor="text1"/>
          <w:position w:val="-1"/>
          <w:sz w:val="28"/>
          <w:szCs w:val="28"/>
          <w:lang w:val="ru-RU"/>
        </w:rPr>
        <w:t>, руб.</w:t>
      </w:r>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A46B47" w:rsidRPr="000E3B45" w:rsidRDefault="00EA35F6" w:rsidP="009E0D24">
      <w:pPr>
        <w:widowControl w:val="0"/>
        <w:autoSpaceDE w:val="0"/>
        <w:autoSpaceDN w:val="0"/>
        <w:adjustRightInd w:val="0"/>
        <w:spacing w:after="0" w:line="240" w:lineRule="auto"/>
        <w:ind w:right="-17"/>
        <w:jc w:val="both"/>
        <w:rPr>
          <w:rFonts w:ascii="Times New Roman" w:eastAsiaTheme="minorEastAsia" w:hAnsi="Times New Roman" w:cs="Times New Roman"/>
          <w:color w:val="303030" w:themeColor="text1"/>
          <w:sz w:val="28"/>
          <w:szCs w:val="28"/>
        </w:rPr>
      </w:pPr>
      <m:oMathPara>
        <m:oMath>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P</m:t>
              </m:r>
            </m:e>
            <m:sub>
              <m:r>
                <m:rPr>
                  <m:sty m:val="p"/>
                </m:rPr>
                <w:rPr>
                  <w:rFonts w:ascii="Cambria Math" w:eastAsiaTheme="minorEastAsia" w:hAnsi="Cambria Math" w:cs="Times New Roman"/>
                  <w:color w:val="303030" w:themeColor="text1"/>
                  <w:sz w:val="28"/>
                  <w:szCs w:val="28"/>
                  <w:lang w:val="ru-RU"/>
                </w:rPr>
                <m:t>и</m:t>
              </m:r>
            </m:sub>
          </m:sSub>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ARR</m:t>
              </m:r>
            </m:e>
          </m:d>
          <m:r>
            <m:rPr>
              <m:sty m:val="p"/>
            </m:rPr>
            <w:rPr>
              <w:rFonts w:ascii="Cambria Math" w:eastAsiaTheme="minorEastAsia" w:hAnsi="Cambria Math" w:cs="Times New Roman"/>
              <w:color w:val="303030" w:themeColor="text1"/>
              <w:sz w:val="28"/>
              <w:szCs w:val="28"/>
            </w:rPr>
            <m:t xml:space="preserve">= </m:t>
          </m:r>
          <m:f>
            <m:fPr>
              <m:ctrlPr>
                <w:rPr>
                  <w:rFonts w:ascii="Cambria Math" w:eastAsiaTheme="minorEastAsia" w:hAnsi="Cambria Math" w:cs="Times New Roman"/>
                  <w:color w:val="303030" w:themeColor="text1"/>
                  <w:sz w:val="28"/>
                  <w:szCs w:val="28"/>
                </w:rPr>
              </m:ctrlPr>
            </m:fPr>
            <m:num>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rPr>
                    <m:t>1</m:t>
                  </m:r>
                </m:num>
                <m:den>
                  <m:r>
                    <m:rPr>
                      <m:sty m:val="p"/>
                    </m:rPr>
                    <w:rPr>
                      <w:rFonts w:ascii="Cambria Math" w:eastAsiaTheme="minorEastAsia" w:hAnsi="Cambria Math" w:cs="Times New Roman"/>
                      <w:color w:val="303030" w:themeColor="text1"/>
                      <w:sz w:val="28"/>
                      <w:szCs w:val="28"/>
                    </w:rPr>
                    <m:t>3</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0+30000+45000)</m:t>
              </m:r>
            </m:num>
            <m:den>
              <m:r>
                <m:rPr>
                  <m:sty m:val="p"/>
                </m:rPr>
                <w:rPr>
                  <w:rFonts w:ascii="Cambria Math" w:eastAsiaTheme="minorEastAsia" w:hAnsi="Cambria Math" w:cs="Times New Roman"/>
                  <w:color w:val="303030" w:themeColor="text1"/>
                  <w:sz w:val="28"/>
                  <w:szCs w:val="28"/>
                </w:rPr>
                <m:t>13676.1</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100%=182.8 %.</m:t>
          </m:r>
        </m:oMath>
      </m:oMathPara>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Главным аргументом в пользу этого вывода является то, что чистый дисконтированный доход за четыре года работы производства составит </w:t>
      </w:r>
      <w:r w:rsidRPr="000E3B45">
        <w:rPr>
          <w:rFonts w:ascii="Times New Roman" w:hAnsi="Times New Roman" w:cs="Times New Roman"/>
          <w:color w:val="303030" w:themeColor="text1"/>
          <w:position w:val="-1"/>
          <w:sz w:val="28"/>
          <w:szCs w:val="28"/>
          <w:u w:color="000000"/>
          <w:lang w:val="ru-RU"/>
        </w:rPr>
        <w:t>49773,9</w:t>
      </w:r>
      <w:r w:rsidRPr="000E3B45">
        <w:rPr>
          <w:rFonts w:ascii="Times New Roman" w:hAnsi="Times New Roman" w:cs="Times New Roman"/>
          <w:color w:val="303030" w:themeColor="text1"/>
          <w:sz w:val="28"/>
          <w:szCs w:val="24"/>
          <w:u w:color="000000"/>
          <w:lang w:val="ru-RU"/>
        </w:rPr>
        <w:t>, что указывает на прибыльность проекта. Это говорит о том, что все инвестиции полностью окупаются на второй год работы приложения, что обеспечивает быстрый возврат вложенных средств с прибылью.</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Рентабельность инвестици</w:t>
      </w:r>
      <w:r w:rsidR="005E65BE" w:rsidRPr="000E3B45">
        <w:rPr>
          <w:rFonts w:ascii="Times New Roman" w:hAnsi="Times New Roman" w:cs="Times New Roman"/>
          <w:color w:val="303030" w:themeColor="text1"/>
          <w:sz w:val="28"/>
          <w:szCs w:val="24"/>
          <w:u w:color="000000"/>
          <w:lang w:val="ru-RU"/>
        </w:rPr>
        <w:t>й в проект составляет 182</w:t>
      </w:r>
      <w:r w:rsidRPr="000E3B45">
        <w:rPr>
          <w:rFonts w:ascii="Times New Roman" w:hAnsi="Times New Roman" w:cs="Times New Roman"/>
          <w:color w:val="303030" w:themeColor="text1"/>
          <w:sz w:val="28"/>
          <w:szCs w:val="24"/>
          <w:u w:color="000000"/>
          <w:lang w:val="ru-RU"/>
        </w:rPr>
        <w:t>.</w:t>
      </w:r>
      <w:r w:rsidR="005E65BE" w:rsidRPr="000E3B45">
        <w:rPr>
          <w:rFonts w:ascii="Times New Roman" w:hAnsi="Times New Roman" w:cs="Times New Roman"/>
          <w:color w:val="303030" w:themeColor="text1"/>
          <w:sz w:val="28"/>
          <w:szCs w:val="24"/>
          <w:u w:color="000000"/>
          <w:lang w:val="ru-RU"/>
        </w:rPr>
        <w:t>8</w:t>
      </w:r>
      <w:r w:rsidRPr="000E3B45">
        <w:rPr>
          <w:rFonts w:ascii="Times New Roman" w:hAnsi="Times New Roman" w:cs="Times New Roman"/>
          <w:color w:val="303030" w:themeColor="text1"/>
          <w:sz w:val="28"/>
          <w:szCs w:val="24"/>
          <w:u w:color="000000"/>
          <w:lang w:val="ru-RU"/>
        </w:rPr>
        <w:t>%, что представляет собой высокий показатель и подтверждает экономическую выгодность приложения. В совокупности, это делает возможным рекомендовать инвестиции в разработку программного средства для пересылки информации в режиме реального времени.</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lastRenderedPageBreak/>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В целом, на основе проведенного анализа можно сделать вывод, что </w:t>
      </w:r>
      <w:r w:rsidR="00B12BF5" w:rsidRPr="000E3B45">
        <w:rPr>
          <w:rFonts w:ascii="Times New Roman" w:hAnsi="Times New Roman" w:cs="Times New Roman"/>
          <w:color w:val="303030" w:themeColor="text1"/>
          <w:sz w:val="28"/>
          <w:szCs w:val="24"/>
          <w:u w:color="000000"/>
          <w:lang w:val="ru-RU"/>
        </w:rPr>
        <w:t xml:space="preserve">разработка программного средства для пересылки информации в режиме реального времени </w:t>
      </w:r>
      <w:r w:rsidRPr="000E3B45">
        <w:rPr>
          <w:rFonts w:ascii="Times New Roman" w:hAnsi="Times New Roman" w:cs="Times New Roman"/>
          <w:color w:val="303030" w:themeColor="text1"/>
          <w:sz w:val="28"/>
          <w:szCs w:val="24"/>
          <w:u w:color="000000"/>
          <w:lang w:val="ru-RU"/>
        </w:rPr>
        <w:t>это перспективный и прибыльный проект, который з</w:t>
      </w:r>
      <w:r w:rsidR="00B12BF5" w:rsidRPr="000E3B45">
        <w:rPr>
          <w:rFonts w:ascii="Times New Roman" w:hAnsi="Times New Roman" w:cs="Times New Roman"/>
          <w:color w:val="303030" w:themeColor="text1"/>
          <w:sz w:val="28"/>
          <w:szCs w:val="24"/>
          <w:u w:color="000000"/>
          <w:lang w:val="ru-RU"/>
        </w:rPr>
        <w:t>аслуживает внимания инвесторов.</w:t>
      </w:r>
    </w:p>
    <w:p w:rsidR="00042A84" w:rsidRPr="000E3B45" w:rsidRDefault="00CC10DE"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Делая вывод из того что рентабельность инвестиции превышает 100%</w:t>
      </w:r>
      <w:r w:rsidR="005E65BE" w:rsidRPr="000E3B45">
        <w:rPr>
          <w:rFonts w:ascii="Times New Roman" w:hAnsi="Times New Roman" w:cs="Times New Roman"/>
          <w:color w:val="303030" w:themeColor="text1"/>
          <w:position w:val="-1"/>
          <w:sz w:val="28"/>
          <w:szCs w:val="28"/>
          <w:u w:color="000000"/>
          <w:lang w:val="ru-RU"/>
        </w:rPr>
        <w:t xml:space="preserve"> и составляет 182</w:t>
      </w:r>
      <w:r w:rsidR="00FD4F73" w:rsidRPr="000E3B45">
        <w:rPr>
          <w:rFonts w:ascii="Times New Roman" w:hAnsi="Times New Roman" w:cs="Times New Roman"/>
          <w:color w:val="303030" w:themeColor="text1"/>
          <w:position w:val="-1"/>
          <w:sz w:val="28"/>
          <w:szCs w:val="28"/>
          <w:u w:color="000000"/>
          <w:lang w:val="ru-RU"/>
        </w:rPr>
        <w:t>.</w:t>
      </w:r>
      <w:r w:rsidR="005E65BE" w:rsidRPr="000E3B45">
        <w:rPr>
          <w:rFonts w:ascii="Times New Roman" w:hAnsi="Times New Roman" w:cs="Times New Roman"/>
          <w:color w:val="303030" w:themeColor="text1"/>
          <w:position w:val="-1"/>
          <w:sz w:val="28"/>
          <w:szCs w:val="28"/>
          <w:u w:color="000000"/>
          <w:lang w:val="ru-RU"/>
        </w:rPr>
        <w:t>8</w:t>
      </w:r>
      <w:r w:rsidRPr="000E3B45">
        <w:rPr>
          <w:rFonts w:ascii="Times New Roman" w:hAnsi="Times New Roman" w:cs="Times New Roman"/>
          <w:color w:val="303030" w:themeColor="text1"/>
          <w:position w:val="-1"/>
          <w:sz w:val="28"/>
          <w:szCs w:val="28"/>
          <w:u w:color="000000"/>
          <w:lang w:val="ru-RU"/>
        </w:rPr>
        <w:t xml:space="preserve">%, можно с уверенностью </w:t>
      </w:r>
      <w:r w:rsidR="004231D3" w:rsidRPr="000E3B45">
        <w:rPr>
          <w:rFonts w:ascii="Times New Roman" w:hAnsi="Times New Roman" w:cs="Times New Roman"/>
          <w:color w:val="303030" w:themeColor="text1"/>
          <w:position w:val="-1"/>
          <w:sz w:val="28"/>
          <w:szCs w:val="28"/>
          <w:u w:color="000000"/>
          <w:lang w:val="ru-RU"/>
        </w:rPr>
        <w:t>сказать,</w:t>
      </w:r>
      <w:r w:rsidRPr="000E3B45">
        <w:rPr>
          <w:rFonts w:ascii="Times New Roman" w:hAnsi="Times New Roman" w:cs="Times New Roman"/>
          <w:color w:val="303030" w:themeColor="text1"/>
          <w:position w:val="-1"/>
          <w:sz w:val="28"/>
          <w:szCs w:val="28"/>
          <w:u w:color="000000"/>
          <w:lang w:val="ru-RU"/>
        </w:rPr>
        <w:t xml:space="preserve"> что программное средство под операционную систему </w:t>
      </w:r>
      <w:r w:rsidRPr="000E3B45">
        <w:rPr>
          <w:rFonts w:ascii="Times New Roman" w:hAnsi="Times New Roman" w:cs="Times New Roman"/>
          <w:color w:val="303030" w:themeColor="text1"/>
          <w:position w:val="-1"/>
          <w:sz w:val="28"/>
          <w:szCs w:val="28"/>
          <w:u w:color="000000"/>
        </w:rPr>
        <w:t>Android</w:t>
      </w:r>
      <w:r w:rsidRPr="000E3B45">
        <w:rPr>
          <w:rFonts w:ascii="Times New Roman" w:hAnsi="Times New Roman" w:cs="Times New Roman"/>
          <w:color w:val="303030" w:themeColor="text1"/>
          <w:position w:val="-1"/>
          <w:sz w:val="28"/>
          <w:szCs w:val="28"/>
          <w:u w:color="000000"/>
          <w:lang w:val="ru-RU"/>
        </w:rPr>
        <w:t xml:space="preserve"> для пересылки информации в режиме реального времени выгодно разрабатывать и выпускать на рынок.</w:t>
      </w:r>
    </w:p>
    <w:p w:rsidR="0014141C" w:rsidRPr="000E3B45" w:rsidRDefault="00D014FE"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На основе экономических расчетов и анализа инвестиций в производство программного средства для пересылки информации в режиме реально времени можно заключить, что данный проект является экономически выгодным и заслуживает инвестиций.</w:t>
      </w:r>
    </w:p>
    <w:p w:rsidR="0014141C" w:rsidRPr="000E3B45" w:rsidRDefault="0014141C" w:rsidP="0014141C">
      <w:pPr>
        <w:rPr>
          <w:color w:val="303030" w:themeColor="text1"/>
          <w:u w:color="000000"/>
          <w:lang w:val="ru-RU"/>
        </w:rPr>
      </w:pPr>
      <w:r w:rsidRPr="000E3B45">
        <w:rPr>
          <w:color w:val="303030" w:themeColor="text1"/>
          <w:u w:color="000000"/>
          <w:lang w:val="ru-RU"/>
        </w:rPr>
        <w:br w:type="page"/>
      </w:r>
    </w:p>
    <w:p w:rsidR="00D014FE" w:rsidRPr="000E3B45"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32"/>
          <w:szCs w:val="24"/>
          <w:u w:color="000000"/>
          <w:lang w:val="ru-RU"/>
        </w:rPr>
      </w:pPr>
      <w:r w:rsidRPr="000E3B45">
        <w:rPr>
          <w:rFonts w:ascii="Times New Roman" w:hAnsi="Times New Roman" w:cs="Times New Roman"/>
          <w:b/>
          <w:color w:val="303030" w:themeColor="text1"/>
          <w:sz w:val="32"/>
          <w:szCs w:val="24"/>
          <w:u w:color="000000"/>
          <w:lang w:val="ru-RU"/>
        </w:rPr>
        <w:lastRenderedPageBreak/>
        <w:t>ЗАКЛЮЧЕНИЕ</w:t>
      </w:r>
    </w:p>
    <w:p w:rsidR="0014141C" w:rsidRPr="000E3B45"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28"/>
          <w:szCs w:val="24"/>
          <w:u w:color="000000"/>
          <w:lang w:val="ru-RU"/>
        </w:rPr>
      </w:pP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В ходе выполнения дипломной работы было разработано программное средство под операционную систему </w:t>
      </w:r>
      <w:r w:rsidRPr="000E3B45">
        <w:rPr>
          <w:rFonts w:ascii="Times New Roman" w:hAnsi="Times New Roman" w:cs="Times New Roman"/>
          <w:color w:val="303030" w:themeColor="text1"/>
          <w:sz w:val="28"/>
          <w:szCs w:val="24"/>
          <w:u w:color="000000"/>
        </w:rPr>
        <w:t>Andorid</w:t>
      </w:r>
      <w:r w:rsidRPr="000E3B45">
        <w:rPr>
          <w:rFonts w:ascii="Times New Roman" w:hAnsi="Times New Roman" w:cs="Times New Roman"/>
          <w:color w:val="303030" w:themeColor="text1"/>
          <w:sz w:val="28"/>
          <w:szCs w:val="24"/>
          <w:u w:color="000000"/>
          <w:lang w:val="ru-RU"/>
        </w:rPr>
        <w:t xml:space="preserve"> для пересылки информации в режиме реального времени.</w:t>
      </w: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Были изучены исходные данные, выполнены </w:t>
      </w:r>
      <w:r w:rsidR="007427D2" w:rsidRPr="000E3B45">
        <w:rPr>
          <w:rFonts w:ascii="Times New Roman" w:hAnsi="Times New Roman" w:cs="Times New Roman"/>
          <w:color w:val="303030" w:themeColor="text1"/>
          <w:sz w:val="28"/>
          <w:szCs w:val="24"/>
          <w:u w:color="000000"/>
          <w:lang w:val="ru-RU"/>
        </w:rPr>
        <w:t>поставленные задачи на дипломную работу</w:t>
      </w:r>
      <w:r w:rsidRPr="000E3B45">
        <w:rPr>
          <w:rFonts w:ascii="Times New Roman" w:hAnsi="Times New Roman" w:cs="Times New Roman"/>
          <w:color w:val="303030" w:themeColor="text1"/>
          <w:sz w:val="28"/>
          <w:szCs w:val="24"/>
          <w:u w:color="000000"/>
          <w:lang w:val="ru-RU"/>
        </w:rPr>
        <w:t>, описаны функ</w:t>
      </w:r>
      <w:r w:rsidR="007427D2" w:rsidRPr="000E3B45">
        <w:rPr>
          <w:rFonts w:ascii="Times New Roman" w:hAnsi="Times New Roman" w:cs="Times New Roman"/>
          <w:color w:val="303030" w:themeColor="text1"/>
          <w:sz w:val="28"/>
          <w:szCs w:val="24"/>
          <w:u w:color="000000"/>
          <w:lang w:val="ru-RU"/>
        </w:rPr>
        <w:t>циональные возможности программного средства</w:t>
      </w:r>
      <w:r w:rsidRPr="000E3B45">
        <w:rPr>
          <w:rFonts w:ascii="Times New Roman" w:hAnsi="Times New Roman" w:cs="Times New Roman"/>
          <w:color w:val="303030" w:themeColor="text1"/>
          <w:sz w:val="28"/>
          <w:szCs w:val="24"/>
          <w:u w:color="000000"/>
          <w:lang w:val="ru-RU"/>
        </w:rPr>
        <w:t>, проанализированы аналоги разрабатываемого продукта, выбран язык программирования для его реализации, изучены существующие аналогичные программные средства, проведен поиск готовых решений для создания данного продукта. Кроме того, осуществлено проектирование, определившее окончательную структуру программы, и разработан простой и удобный пользовательский интерфейс.</w:t>
      </w:r>
      <w:r w:rsidR="007427D2" w:rsidRPr="000E3B45">
        <w:rPr>
          <w:rFonts w:ascii="Times New Roman" w:hAnsi="Times New Roman" w:cs="Times New Roman"/>
          <w:color w:val="303030" w:themeColor="text1"/>
          <w:sz w:val="28"/>
          <w:szCs w:val="24"/>
          <w:u w:color="000000"/>
          <w:lang w:val="ru-RU"/>
        </w:rPr>
        <w:t xml:space="preserve"> Программное средство реализовано при помощи двух основных технологий это </w:t>
      </w:r>
      <w:r w:rsidR="007427D2" w:rsidRPr="000E3B45">
        <w:rPr>
          <w:rFonts w:ascii="Times New Roman" w:hAnsi="Times New Roman" w:cs="Times New Roman"/>
          <w:color w:val="303030" w:themeColor="text1"/>
          <w:sz w:val="28"/>
          <w:szCs w:val="24"/>
          <w:u w:color="000000"/>
        </w:rPr>
        <w:t>ASP</w:t>
      </w:r>
      <w:r w:rsidR="007427D2" w:rsidRPr="000E3B45">
        <w:rPr>
          <w:rFonts w:ascii="Times New Roman" w:hAnsi="Times New Roman" w:cs="Times New Roman"/>
          <w:color w:val="303030" w:themeColor="text1"/>
          <w:sz w:val="28"/>
          <w:szCs w:val="24"/>
          <w:u w:color="000000"/>
          <w:lang w:val="ru-RU"/>
        </w:rPr>
        <w:t>.</w:t>
      </w:r>
      <w:r w:rsidR="007427D2" w:rsidRPr="000E3B45">
        <w:rPr>
          <w:rFonts w:ascii="Times New Roman" w:hAnsi="Times New Roman" w:cs="Times New Roman"/>
          <w:color w:val="303030" w:themeColor="text1"/>
          <w:sz w:val="28"/>
          <w:szCs w:val="24"/>
          <w:u w:color="000000"/>
        </w:rPr>
        <w:t>net</w:t>
      </w:r>
      <w:r w:rsidR="007427D2" w:rsidRPr="000E3B45">
        <w:rPr>
          <w:rFonts w:ascii="Times New Roman" w:hAnsi="Times New Roman" w:cs="Times New Roman"/>
          <w:color w:val="303030" w:themeColor="text1"/>
          <w:sz w:val="28"/>
          <w:szCs w:val="24"/>
          <w:u w:color="000000"/>
          <w:lang w:val="ru-RU"/>
        </w:rPr>
        <w:t xml:space="preserve"> и </w:t>
      </w:r>
      <w:r w:rsidR="007427D2" w:rsidRPr="000E3B45">
        <w:rPr>
          <w:rFonts w:ascii="Times New Roman" w:hAnsi="Times New Roman" w:cs="Times New Roman"/>
          <w:color w:val="303030" w:themeColor="text1"/>
          <w:sz w:val="28"/>
          <w:szCs w:val="24"/>
          <w:u w:color="000000"/>
        </w:rPr>
        <w:t>MAUI</w:t>
      </w:r>
      <w:r w:rsidR="007427D2" w:rsidRPr="000E3B45">
        <w:rPr>
          <w:rFonts w:ascii="Times New Roman" w:hAnsi="Times New Roman" w:cs="Times New Roman"/>
          <w:color w:val="303030" w:themeColor="text1"/>
          <w:sz w:val="28"/>
          <w:szCs w:val="24"/>
          <w:u w:color="000000"/>
          <w:lang w:val="ru-RU"/>
        </w:rPr>
        <w:t xml:space="preserve"> языка программирования </w:t>
      </w:r>
      <w:r w:rsidR="007427D2" w:rsidRPr="000E3B45">
        <w:rPr>
          <w:rFonts w:ascii="Times New Roman" w:hAnsi="Times New Roman" w:cs="Times New Roman"/>
          <w:color w:val="303030" w:themeColor="text1"/>
          <w:sz w:val="28"/>
          <w:szCs w:val="24"/>
          <w:u w:color="000000"/>
        </w:rPr>
        <w:t>C</w:t>
      </w:r>
      <w:r w:rsidR="007427D2" w:rsidRPr="000E3B45">
        <w:rPr>
          <w:rFonts w:ascii="Times New Roman" w:hAnsi="Times New Roman" w:cs="Times New Roman"/>
          <w:color w:val="303030" w:themeColor="text1"/>
          <w:sz w:val="28"/>
          <w:szCs w:val="24"/>
          <w:u w:color="000000"/>
          <w:lang w:val="ru-RU"/>
        </w:rPr>
        <w:t xml:space="preserve">#. Для хранения данных использовалась удаленная база данных </w:t>
      </w:r>
      <w:r w:rsidR="007427D2" w:rsidRPr="000E3B45">
        <w:rPr>
          <w:rFonts w:ascii="Times New Roman" w:hAnsi="Times New Roman" w:cs="Times New Roman"/>
          <w:color w:val="303030" w:themeColor="text1"/>
          <w:sz w:val="28"/>
          <w:szCs w:val="24"/>
          <w:u w:color="000000"/>
        </w:rPr>
        <w:t>Microsoft</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MySQL</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Server</w:t>
      </w:r>
      <w:r w:rsidR="007427D2" w:rsidRPr="000E3B45">
        <w:rPr>
          <w:rFonts w:ascii="Times New Roman" w:hAnsi="Times New Roman" w:cs="Times New Roman"/>
          <w:color w:val="303030" w:themeColor="text1"/>
          <w:sz w:val="28"/>
          <w:szCs w:val="24"/>
          <w:u w:color="000000"/>
          <w:lang w:val="ru-RU"/>
        </w:rPr>
        <w:t>.</w:t>
      </w:r>
    </w:p>
    <w:p w:rsidR="0014141C" w:rsidRPr="000E3B45" w:rsidRDefault="001D05FA" w:rsidP="0014141C">
      <w:pPr>
        <w:widowControl w:val="0"/>
        <w:autoSpaceDE w:val="0"/>
        <w:autoSpaceDN w:val="0"/>
        <w:adjustRightInd w:val="0"/>
        <w:spacing w:after="0" w:line="240" w:lineRule="auto"/>
        <w:ind w:firstLine="709"/>
        <w:jc w:val="both"/>
        <w:rPr>
          <w:rFonts w:ascii="Times New Roman" w:hAnsi="Times New Roman" w:cs="Times New Roman"/>
          <w:b/>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В ходе тщательной проверки качества программного средства через функциональное тестирование была выполнена комплексная оценка его работы. Из результатов анализа следует, что не только программное средство само по себе функционирует без нареканий, но и каждая составляющая часть, каждый компонент этой системы, работает безошибочно и взаимодействует друг с другом без сбоев. Это свидетельствует о тщательном тестировании каждого аспекта программы, что в свою очередь подчеркивает высокий уровень надежности и эффективности всей разработанной системы.</w:t>
      </w:r>
    </w:p>
    <w:p w:rsidR="00D014FE" w:rsidRPr="000E3B45" w:rsidRDefault="00AC4325" w:rsidP="004A0FAD">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В процессе работы был проведен анализ качества программного кода, который продемонстрировал высокий уровень. Кроме того, </w:t>
      </w:r>
      <w:r w:rsidR="00106DAD">
        <w:rPr>
          <w:rFonts w:ascii="Times New Roman" w:hAnsi="Times New Roman" w:cs="Times New Roman"/>
          <w:color w:val="303030" w:themeColor="text1"/>
          <w:position w:val="-1"/>
          <w:sz w:val="28"/>
          <w:szCs w:val="28"/>
          <w:u w:color="000000"/>
          <w:lang w:val="ru-RU"/>
        </w:rPr>
        <w:t>работа</w:t>
      </w:r>
      <w:r w:rsidRPr="000E3B45">
        <w:rPr>
          <w:rFonts w:ascii="Times New Roman" w:hAnsi="Times New Roman" w:cs="Times New Roman"/>
          <w:color w:val="303030" w:themeColor="text1"/>
          <w:position w:val="-1"/>
          <w:sz w:val="28"/>
          <w:szCs w:val="28"/>
          <w:u w:color="000000"/>
          <w:lang w:val="ru-RU"/>
        </w:rPr>
        <w:t xml:space="preserve"> был</w:t>
      </w:r>
      <w:r w:rsidR="00F9217E">
        <w:rPr>
          <w:rFonts w:ascii="Times New Roman" w:hAnsi="Times New Roman" w:cs="Times New Roman"/>
          <w:color w:val="303030" w:themeColor="text1"/>
          <w:position w:val="-1"/>
          <w:sz w:val="28"/>
          <w:szCs w:val="28"/>
          <w:u w:color="000000"/>
          <w:lang w:val="ru-RU"/>
        </w:rPr>
        <w:t>а</w:t>
      </w:r>
      <w:r w:rsidRPr="000E3B45">
        <w:rPr>
          <w:rFonts w:ascii="Times New Roman" w:hAnsi="Times New Roman" w:cs="Times New Roman"/>
          <w:color w:val="303030" w:themeColor="text1"/>
          <w:position w:val="-1"/>
          <w:sz w:val="28"/>
          <w:szCs w:val="28"/>
          <w:u w:color="000000"/>
          <w:lang w:val="ru-RU"/>
        </w:rPr>
        <w:t xml:space="preserve"> охвачен планированием и тщательной проработкой его архитектуры. Оценка временных рамок и экономических аспектов указывает на то, что данная разработка является экономически целесообразной. Таким образом, результаты дипломной работы включают в себя создание программных средств, полностью отвечающих всем поставленным задачам и требованиям.</w:t>
      </w:r>
    </w:p>
    <w:p w:rsidR="00D35CE3" w:rsidRPr="000E3B45" w:rsidRDefault="00D35CE3" w:rsidP="000877E0">
      <w:pPr>
        <w:spacing w:after="0" w:line="240" w:lineRule="auto"/>
        <w:ind w:firstLine="709"/>
        <w:jc w:val="both"/>
        <w:rPr>
          <w:rFonts w:ascii="Times New Roman" w:eastAsia="Segoe UI Symbol" w:hAnsi="Times New Roman" w:cs="Times New Roman"/>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42343A" w:rsidRPr="000E3B45" w:rsidRDefault="0042343A" w:rsidP="0042343A">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8337E3" w:rsidP="00A27F3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br w:type="page"/>
      </w:r>
    </w:p>
    <w:p w:rsidR="00F21901" w:rsidRPr="000E3B45" w:rsidRDefault="00A27F31" w:rsidP="00F917F3">
      <w:pPr>
        <w:spacing w:after="0" w:line="240" w:lineRule="auto"/>
        <w:ind w:firstLine="709"/>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32"/>
          <w:lang w:val="ru-RU"/>
        </w:rPr>
        <w:lastRenderedPageBreak/>
        <w:t>СПИСОК ИСПОЛЬЗОВАННЫХ ИСТОЧНИКОВ</w:t>
      </w:r>
    </w:p>
    <w:p w:rsidR="000D52C6" w:rsidRPr="000E3B45" w:rsidRDefault="000D52C6" w:rsidP="00F917F3">
      <w:pPr>
        <w:spacing w:after="0" w:line="240" w:lineRule="auto"/>
        <w:ind w:firstLine="709"/>
        <w:jc w:val="center"/>
        <w:rPr>
          <w:rFonts w:ascii="Times New Roman" w:hAnsi="Times New Roman" w:cs="Times New Roman"/>
          <w:color w:val="303030" w:themeColor="text1"/>
          <w:sz w:val="28"/>
          <w:lang w:val="ru-RU"/>
        </w:rPr>
      </w:pPr>
    </w:p>
    <w:p w:rsidR="000D52C6" w:rsidRPr="000E3B45" w:rsidRDefault="00A27F3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 Стивен</w:t>
      </w:r>
      <w:r w:rsidR="00157C1D" w:rsidRPr="000E3B45">
        <w:rPr>
          <w:rFonts w:ascii="Times New Roman" w:eastAsia="Times New Roman" w:hAnsi="Times New Roman"/>
          <w:color w:val="303030" w:themeColor="text1"/>
          <w:sz w:val="28"/>
          <w:szCs w:val="28"/>
          <w:lang w:val="ru-RU" w:eastAsia="ru-RU"/>
        </w:rPr>
        <w:t>, Л</w:t>
      </w:r>
      <w:r w:rsidR="00B443FC" w:rsidRPr="000E3B45">
        <w:rPr>
          <w:rFonts w:ascii="Times New Roman" w:eastAsia="Times New Roman" w:hAnsi="Times New Roman"/>
          <w:color w:val="303030" w:themeColor="text1"/>
          <w:sz w:val="28"/>
          <w:szCs w:val="28"/>
          <w:lang w:val="ru-RU" w:eastAsia="ru-RU"/>
        </w:rPr>
        <w:t>.</w:t>
      </w:r>
      <w:r w:rsidR="00A30E0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Социальная сеть, изменившая ми</w:t>
      </w:r>
      <w:r w:rsidR="00A30E07" w:rsidRPr="000E3B45">
        <w:rPr>
          <w:rFonts w:ascii="Times New Roman" w:eastAsia="Times New Roman" w:hAnsi="Times New Roman"/>
          <w:color w:val="303030" w:themeColor="text1"/>
          <w:sz w:val="28"/>
          <w:szCs w:val="28"/>
          <w:lang w:val="ru-RU" w:eastAsia="ru-RU"/>
        </w:rPr>
        <w:t xml:space="preserve">р: От стартапа до метавселенной / </w:t>
      </w:r>
      <w:r w:rsidR="00157C1D" w:rsidRPr="000E3B45">
        <w:rPr>
          <w:rFonts w:ascii="Times New Roman" w:eastAsia="Times New Roman" w:hAnsi="Times New Roman"/>
          <w:color w:val="303030" w:themeColor="text1"/>
          <w:sz w:val="28"/>
          <w:szCs w:val="28"/>
          <w:lang w:val="ru-RU" w:eastAsia="ru-RU"/>
        </w:rPr>
        <w:t>Л</w:t>
      </w:r>
      <w:r w:rsidR="00A30E07" w:rsidRPr="000E3B45">
        <w:rPr>
          <w:rFonts w:ascii="Times New Roman" w:eastAsia="Times New Roman" w:hAnsi="Times New Roman"/>
          <w:color w:val="303030" w:themeColor="text1"/>
          <w:sz w:val="28"/>
          <w:szCs w:val="28"/>
          <w:lang w:val="ru-RU" w:eastAsia="ru-RU"/>
        </w:rPr>
        <w:t xml:space="preserve">. Стивен.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w:t>
      </w:r>
      <w:r w:rsidR="008141F6" w:rsidRPr="000E3B45">
        <w:rPr>
          <w:rFonts w:ascii="Times New Roman" w:eastAsia="Times New Roman" w:hAnsi="Times New Roman"/>
          <w:color w:val="303030" w:themeColor="text1"/>
          <w:sz w:val="28"/>
          <w:szCs w:val="28"/>
          <w:lang w:val="ru-RU" w:eastAsia="ru-RU"/>
        </w:rPr>
        <w:t>Филадельфия</w:t>
      </w:r>
      <w:r w:rsidR="00A30E07" w:rsidRPr="000E3B45">
        <w:rPr>
          <w:rFonts w:ascii="Times New Roman" w:eastAsia="Times New Roman" w:hAnsi="Times New Roman"/>
          <w:color w:val="303030" w:themeColor="text1"/>
          <w:sz w:val="28"/>
          <w:szCs w:val="28"/>
          <w:lang w:val="ru-RU" w:eastAsia="ru-RU"/>
        </w:rPr>
        <w:t xml:space="preserve">. : </w:t>
      </w:r>
      <w:r w:rsidR="00A30E07" w:rsidRPr="000E3B45">
        <w:rPr>
          <w:rFonts w:ascii="Times New Roman" w:eastAsia="Times New Roman" w:hAnsi="Times New Roman"/>
          <w:color w:val="303030" w:themeColor="text1"/>
          <w:sz w:val="28"/>
          <w:szCs w:val="28"/>
          <w:lang w:eastAsia="ru-RU"/>
        </w:rPr>
        <w:t>Zerde</w:t>
      </w:r>
      <w:r w:rsidR="00A30E07" w:rsidRPr="000E3B45">
        <w:rPr>
          <w:rFonts w:ascii="Times New Roman" w:eastAsia="Times New Roman" w:hAnsi="Times New Roman"/>
          <w:color w:val="303030" w:themeColor="text1"/>
          <w:sz w:val="28"/>
          <w:szCs w:val="28"/>
          <w:lang w:val="ru-RU" w:eastAsia="ru-RU"/>
        </w:rPr>
        <w:t xml:space="preserve"> </w:t>
      </w:r>
      <w:r w:rsidR="00A30E07" w:rsidRPr="000E3B45">
        <w:rPr>
          <w:rFonts w:ascii="Times New Roman" w:eastAsia="Times New Roman" w:hAnsi="Times New Roman"/>
          <w:color w:val="303030" w:themeColor="text1"/>
          <w:sz w:val="28"/>
          <w:szCs w:val="28"/>
          <w:lang w:eastAsia="ru-RU"/>
        </w:rPr>
        <w:t>Publishing</w:t>
      </w:r>
      <w:r w:rsidR="00A30E07" w:rsidRPr="000E3B45">
        <w:rPr>
          <w:rFonts w:ascii="Times New Roman" w:eastAsia="Times New Roman" w:hAnsi="Times New Roman"/>
          <w:color w:val="303030" w:themeColor="text1"/>
          <w:sz w:val="28"/>
          <w:szCs w:val="28"/>
          <w:lang w:val="ru-RU" w:eastAsia="ru-RU"/>
        </w:rPr>
        <w:t xml:space="preserve">, 2023.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668 с.</w:t>
      </w:r>
    </w:p>
    <w:p w:rsidR="004F6A21" w:rsidRPr="000E3B45" w:rsidRDefault="0068281A"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 </w:t>
      </w:r>
      <w:r w:rsidR="00395F0A" w:rsidRPr="000E3B45">
        <w:rPr>
          <w:rFonts w:ascii="Times New Roman" w:eastAsia="Times New Roman" w:hAnsi="Times New Roman"/>
          <w:color w:val="303030" w:themeColor="text1"/>
          <w:sz w:val="28"/>
          <w:szCs w:val="28"/>
          <w:lang w:eastAsia="ru-RU"/>
        </w:rPr>
        <w:t>Premiummanagement</w:t>
      </w:r>
      <w:r w:rsidR="00395F0A" w:rsidRPr="000E3B45">
        <w:rPr>
          <w:rFonts w:ascii="Times New Roman" w:eastAsia="Times New Roman" w:hAnsi="Times New Roman"/>
          <w:color w:val="303030" w:themeColor="text1"/>
          <w:sz w:val="28"/>
          <w:szCs w:val="28"/>
          <w:lang w:val="ru-RU" w:eastAsia="ru-RU"/>
        </w:rPr>
        <w:t xml:space="preserve"> [электронный ресурс]. </w:t>
      </w:r>
      <w:r w:rsidR="00395F0A" w:rsidRPr="000E3B45">
        <w:rPr>
          <w:rFonts w:ascii="Times New Roman" w:hAnsi="Times New Roman" w:cs="Times New Roman"/>
          <w:color w:val="303030" w:themeColor="text1"/>
          <w:position w:val="-1"/>
          <w:sz w:val="28"/>
          <w:szCs w:val="28"/>
          <w:u w:color="000000"/>
          <w:lang w:val="ru-RU"/>
        </w:rPr>
        <w:t xml:space="preserve">– </w:t>
      </w:r>
      <w:r w:rsidR="00395F0A" w:rsidRPr="000E3B45">
        <w:rPr>
          <w:rFonts w:ascii="Times New Roman" w:eastAsia="Times New Roman" w:hAnsi="Times New Roman"/>
          <w:color w:val="303030" w:themeColor="text1"/>
          <w:sz w:val="28"/>
          <w:szCs w:val="28"/>
          <w:lang w:val="ru-RU" w:eastAsia="ru-RU"/>
        </w:rPr>
        <w:t xml:space="preserve"> Режим доступа :  </w:t>
      </w:r>
      <w:r w:rsidR="004F6A21" w:rsidRPr="000E3B45">
        <w:rPr>
          <w:rFonts w:ascii="Times New Roman" w:eastAsia="Times New Roman" w:hAnsi="Times New Roman"/>
          <w:color w:val="303030" w:themeColor="text1"/>
          <w:sz w:val="28"/>
          <w:szCs w:val="28"/>
          <w:lang w:eastAsia="ru-RU"/>
        </w:rPr>
        <w:t>https</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premiummanagement</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co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blog</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ocialnye</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eti</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na</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raboche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meste</w:t>
      </w:r>
      <w:r w:rsidR="00395F0A" w:rsidRPr="000E3B45">
        <w:rPr>
          <w:rFonts w:ascii="Times New Roman" w:eastAsia="Times New Roman" w:hAnsi="Times New Roman"/>
          <w:color w:val="303030" w:themeColor="text1"/>
          <w:sz w:val="28"/>
          <w:szCs w:val="28"/>
          <w:lang w:val="ru-RU" w:eastAsia="ru-RU"/>
        </w:rPr>
        <w:t>.</w:t>
      </w:r>
    </w:p>
    <w:p w:rsidR="00B443FC" w:rsidRPr="000E3B45"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3]</w:t>
      </w:r>
      <w:r w:rsidR="00B443FC" w:rsidRPr="000E3B45">
        <w:rPr>
          <w:color w:val="303030" w:themeColor="text1"/>
          <w:lang w:val="ru-RU"/>
        </w:rPr>
        <w:t> </w:t>
      </w:r>
      <w:r w:rsidR="00B443FC" w:rsidRPr="000E3B45">
        <w:rPr>
          <w:rFonts w:ascii="Times New Roman" w:eastAsia="Times New Roman" w:hAnsi="Times New Roman"/>
          <w:color w:val="303030" w:themeColor="text1"/>
          <w:sz w:val="28"/>
          <w:szCs w:val="28"/>
          <w:lang w:val="ru-RU" w:eastAsia="ru-RU"/>
        </w:rPr>
        <w:t>Номейн,</w:t>
      </w:r>
      <w:r w:rsidR="00A579DB" w:rsidRPr="000E3B45">
        <w:rPr>
          <w:rFonts w:ascii="Times New Roman" w:eastAsia="Times New Roman" w:hAnsi="Times New Roman"/>
          <w:color w:val="303030" w:themeColor="text1"/>
          <w:sz w:val="28"/>
          <w:szCs w:val="28"/>
          <w:lang w:val="ru-RU" w:eastAsia="ru-RU"/>
        </w:rPr>
        <w:t xml:space="preserve"> А</w:t>
      </w:r>
      <w:r w:rsidR="00B443FC" w:rsidRPr="000E3B45">
        <w:rPr>
          <w:rFonts w:ascii="Times New Roman" w:eastAsia="Times New Roman" w:hAnsi="Times New Roman"/>
          <w:color w:val="303030" w:themeColor="text1"/>
          <w:sz w:val="28"/>
          <w:szCs w:val="28"/>
          <w:lang w:val="ru-RU" w:eastAsia="ru-RU"/>
        </w:rPr>
        <w:t>.</w:t>
      </w:r>
      <w:r w:rsidR="00B443FC" w:rsidRPr="000E3B45">
        <w:rPr>
          <w:color w:val="303030" w:themeColor="text1"/>
          <w:lang w:val="ru-RU"/>
        </w:rPr>
        <w:t xml:space="preserve"> </w:t>
      </w:r>
      <w:r w:rsidR="00B443FC" w:rsidRPr="000E3B45">
        <w:rPr>
          <w:rFonts w:ascii="Times New Roman" w:eastAsia="Times New Roman" w:hAnsi="Times New Roman"/>
          <w:color w:val="303030" w:themeColor="text1"/>
          <w:sz w:val="28"/>
          <w:szCs w:val="28"/>
          <w:lang w:val="ru-RU" w:eastAsia="ru-RU"/>
        </w:rPr>
        <w:t xml:space="preserve">О социальных сетях и бизнесе / </w:t>
      </w:r>
      <w:r w:rsidR="00A579DB" w:rsidRPr="000E3B45">
        <w:rPr>
          <w:rFonts w:ascii="Times New Roman" w:eastAsia="Times New Roman" w:hAnsi="Times New Roman"/>
          <w:color w:val="303030" w:themeColor="text1"/>
          <w:sz w:val="28"/>
          <w:szCs w:val="28"/>
          <w:lang w:val="ru-RU" w:eastAsia="ru-RU"/>
        </w:rPr>
        <w:t>А</w:t>
      </w:r>
      <w:r w:rsidR="00B443FC" w:rsidRPr="000E3B45">
        <w:rPr>
          <w:rFonts w:ascii="Times New Roman" w:eastAsia="Times New Roman" w:hAnsi="Times New Roman"/>
          <w:color w:val="303030" w:themeColor="text1"/>
          <w:sz w:val="28"/>
          <w:szCs w:val="28"/>
          <w:lang w:val="ru-RU" w:eastAsia="ru-RU"/>
        </w:rPr>
        <w:t xml:space="preserve">. Номейн.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СПб. : Издательские решения 2018.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59 с.</w:t>
      </w:r>
    </w:p>
    <w:p w:rsidR="004F6A21" w:rsidRPr="000E3B45"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4]</w:t>
      </w:r>
      <w:r w:rsidRPr="000E3B45">
        <w:rPr>
          <w:rFonts w:ascii="Times New Roman" w:eastAsia="Times New Roman" w:hAnsi="Times New Roman"/>
          <w:color w:val="303030" w:themeColor="text1"/>
          <w:sz w:val="28"/>
          <w:szCs w:val="28"/>
          <w:lang w:eastAsia="ru-RU"/>
        </w:rPr>
        <w:t> </w:t>
      </w:r>
      <w:r w:rsidR="00B443FC" w:rsidRPr="000E3B45">
        <w:rPr>
          <w:rFonts w:ascii="Times New Roman" w:eastAsia="Times New Roman" w:hAnsi="Times New Roman"/>
          <w:color w:val="303030" w:themeColor="text1"/>
          <w:sz w:val="28"/>
          <w:szCs w:val="28"/>
          <w:lang w:val="ru-RU" w:eastAsia="ru-RU"/>
        </w:rPr>
        <w:t xml:space="preserve">Гогохия, И. Продвижение в </w:t>
      </w:r>
      <w:r w:rsidR="00B443FC" w:rsidRPr="000E3B45">
        <w:rPr>
          <w:rFonts w:ascii="Times New Roman" w:eastAsia="Times New Roman" w:hAnsi="Times New Roman"/>
          <w:color w:val="303030" w:themeColor="text1"/>
          <w:sz w:val="28"/>
          <w:szCs w:val="28"/>
          <w:lang w:eastAsia="ru-RU"/>
        </w:rPr>
        <w:t>Telegram</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WhatsApp</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Skype</w:t>
      </w:r>
      <w:r w:rsidR="00B443FC" w:rsidRPr="000E3B45">
        <w:rPr>
          <w:rFonts w:ascii="Times New Roman" w:eastAsia="Times New Roman" w:hAnsi="Times New Roman"/>
          <w:color w:val="303030" w:themeColor="text1"/>
          <w:sz w:val="28"/>
          <w:szCs w:val="28"/>
          <w:lang w:val="ru-RU" w:eastAsia="ru-RU"/>
        </w:rPr>
        <w:t xml:space="preserve"> и других мессенджерах  /</w:t>
      </w:r>
      <w:r w:rsidR="00BF5238"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val="ru-RU" w:eastAsia="ru-RU"/>
        </w:rPr>
        <w:t>И. Гогохия. – М.</w:t>
      </w:r>
      <w:r w:rsidR="00DE4DCC" w:rsidRPr="000E3B45">
        <w:rPr>
          <w:rFonts w:ascii="Times New Roman" w:eastAsia="Times New Roman" w:hAnsi="Times New Roman"/>
          <w:color w:val="303030" w:themeColor="text1"/>
          <w:sz w:val="28"/>
          <w:szCs w:val="28"/>
          <w:lang w:val="ru-RU" w:eastAsia="ru-RU"/>
        </w:rPr>
        <w:t xml:space="preserve"> </w:t>
      </w:r>
      <w:r w:rsidR="002B1A82" w:rsidRPr="000E3B45">
        <w:rPr>
          <w:rFonts w:ascii="Times New Roman" w:eastAsia="Times New Roman" w:hAnsi="Times New Roman"/>
          <w:color w:val="303030" w:themeColor="text1"/>
          <w:sz w:val="28"/>
          <w:szCs w:val="28"/>
          <w:lang w:val="ru-RU" w:eastAsia="ru-RU"/>
        </w:rPr>
        <w:t xml:space="preserve">: Бомбора, </w:t>
      </w:r>
      <w:r w:rsidR="00B443FC" w:rsidRPr="000E3B45">
        <w:rPr>
          <w:rFonts w:ascii="Times New Roman" w:eastAsia="Times New Roman" w:hAnsi="Times New Roman"/>
          <w:color w:val="303030" w:themeColor="text1"/>
          <w:sz w:val="28"/>
          <w:szCs w:val="28"/>
          <w:lang w:val="ru-RU" w:eastAsia="ru-RU"/>
        </w:rPr>
        <w:t>2019. – 320 с.</w:t>
      </w:r>
    </w:p>
    <w:p w:rsidR="004F6A21" w:rsidRPr="000E3B45" w:rsidRDefault="004F6A21" w:rsidP="004158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5]</w:t>
      </w:r>
      <w:r w:rsidR="0041584A" w:rsidRPr="000E3B45">
        <w:rPr>
          <w:color w:val="303030" w:themeColor="text1"/>
          <w:lang w:val="ru-RU"/>
        </w:rPr>
        <w:t> </w:t>
      </w:r>
      <w:r w:rsidR="00973D8E" w:rsidRPr="000E3B45">
        <w:rPr>
          <w:rFonts w:ascii="Times New Roman" w:eastAsia="Times New Roman" w:hAnsi="Times New Roman"/>
          <w:color w:val="303030" w:themeColor="text1"/>
          <w:sz w:val="28"/>
          <w:szCs w:val="28"/>
          <w:lang w:val="ru-RU" w:eastAsia="ru-RU"/>
        </w:rPr>
        <w:t>Акушева</w:t>
      </w:r>
      <w:r w:rsidR="001D4B3F" w:rsidRPr="000E3B45">
        <w:rPr>
          <w:rFonts w:ascii="Times New Roman" w:eastAsia="Times New Roman" w:hAnsi="Times New Roman"/>
          <w:color w:val="303030" w:themeColor="text1"/>
          <w:sz w:val="28"/>
          <w:szCs w:val="28"/>
          <w:lang w:val="ru-RU" w:eastAsia="ru-RU"/>
        </w:rPr>
        <w:t>,</w:t>
      </w:r>
      <w:r w:rsidR="00973D8E" w:rsidRPr="000E3B45">
        <w:rPr>
          <w:rFonts w:ascii="Times New Roman" w:eastAsia="Times New Roman" w:hAnsi="Times New Roman"/>
          <w:color w:val="303030" w:themeColor="text1"/>
          <w:sz w:val="28"/>
          <w:szCs w:val="28"/>
          <w:lang w:val="ru-RU" w:eastAsia="ru-RU"/>
        </w:rPr>
        <w:t xml:space="preserve"> Р.Т. Ролевая</w:t>
      </w:r>
      <w:r w:rsidR="002816CE" w:rsidRPr="000E3B45">
        <w:rPr>
          <w:rFonts w:ascii="Times New Roman" w:eastAsia="Times New Roman" w:hAnsi="Times New Roman"/>
          <w:color w:val="303030" w:themeColor="text1"/>
          <w:sz w:val="28"/>
          <w:szCs w:val="28"/>
          <w:lang w:val="ru-RU" w:eastAsia="ru-RU"/>
        </w:rPr>
        <w:t xml:space="preserve"> </w:t>
      </w:r>
      <w:r w:rsidR="00973D8E" w:rsidRPr="000E3B45">
        <w:rPr>
          <w:rFonts w:ascii="Times New Roman" w:eastAsia="Times New Roman" w:hAnsi="Times New Roman"/>
          <w:color w:val="303030" w:themeColor="text1"/>
          <w:sz w:val="28"/>
          <w:szCs w:val="28"/>
          <w:lang w:val="ru-RU" w:eastAsia="ru-RU"/>
        </w:rPr>
        <w:t>Авторизация</w:t>
      </w:r>
      <w:r w:rsidR="002816CE" w:rsidRPr="000E3B45">
        <w:rPr>
          <w:rFonts w:ascii="Times New Roman" w:eastAsia="Times New Roman" w:hAnsi="Times New Roman"/>
          <w:color w:val="303030" w:themeColor="text1"/>
          <w:sz w:val="28"/>
          <w:szCs w:val="28"/>
          <w:lang w:val="ru-RU" w:eastAsia="ru-RU"/>
        </w:rPr>
        <w:t xml:space="preserve"> </w:t>
      </w:r>
      <w:r w:rsidR="00034E77" w:rsidRPr="000E3B45">
        <w:rPr>
          <w:rFonts w:ascii="Times New Roman" w:eastAsia="Times New Roman" w:hAnsi="Times New Roman"/>
          <w:color w:val="303030" w:themeColor="text1"/>
          <w:sz w:val="28"/>
          <w:szCs w:val="28"/>
          <w:lang w:val="ru-RU" w:eastAsia="ru-RU"/>
        </w:rPr>
        <w:t>/</w:t>
      </w:r>
      <w:r w:rsidR="0041584A" w:rsidRPr="000E3B45">
        <w:rPr>
          <w:rFonts w:ascii="Times New Roman" w:eastAsia="Times New Roman" w:hAnsi="Times New Roman"/>
          <w:color w:val="303030" w:themeColor="text1"/>
          <w:sz w:val="28"/>
          <w:szCs w:val="28"/>
          <w:lang w:val="ru-RU" w:eastAsia="ru-RU"/>
        </w:rPr>
        <w:t xml:space="preserve"> Донской государс</w:t>
      </w:r>
      <w:r w:rsidR="002816CE" w:rsidRPr="000E3B45">
        <w:rPr>
          <w:rFonts w:ascii="Times New Roman" w:eastAsia="Times New Roman" w:hAnsi="Times New Roman"/>
          <w:color w:val="303030" w:themeColor="text1"/>
          <w:sz w:val="28"/>
          <w:szCs w:val="28"/>
          <w:lang w:val="ru-RU" w:eastAsia="ru-RU"/>
        </w:rPr>
        <w:t>твенный технический университет</w:t>
      </w:r>
      <w:r w:rsidR="0041584A" w:rsidRPr="000E3B45">
        <w:rPr>
          <w:rFonts w:ascii="Times New Roman" w:eastAsia="Times New Roman" w:hAnsi="Times New Roman"/>
          <w:color w:val="303030" w:themeColor="text1"/>
          <w:sz w:val="28"/>
          <w:szCs w:val="28"/>
          <w:lang w:val="ru-RU" w:eastAsia="ru-RU"/>
        </w:rPr>
        <w:t xml:space="preserve">: статья в журнале </w:t>
      </w:r>
      <w:r w:rsidR="00CD408C" w:rsidRPr="000E3B45">
        <w:rPr>
          <w:rFonts w:ascii="Times New Roman" w:eastAsia="Times New Roman" w:hAnsi="Times New Roman"/>
          <w:color w:val="303030" w:themeColor="text1"/>
          <w:sz w:val="28"/>
          <w:szCs w:val="28"/>
          <w:lang w:val="ru-RU" w:eastAsia="ru-RU"/>
        </w:rPr>
        <w:t xml:space="preserve">– </w:t>
      </w:r>
      <w:r w:rsidR="0041584A" w:rsidRPr="000E3B45">
        <w:rPr>
          <w:rFonts w:ascii="Times New Roman" w:eastAsia="Times New Roman" w:hAnsi="Times New Roman"/>
          <w:color w:val="303030" w:themeColor="text1"/>
          <w:sz w:val="28"/>
          <w:szCs w:val="28"/>
          <w:lang w:val="ru-RU" w:eastAsia="ru-RU"/>
        </w:rPr>
        <w:t>научная ст</w:t>
      </w:r>
      <w:r w:rsidR="002816CE" w:rsidRPr="000E3B45">
        <w:rPr>
          <w:rFonts w:ascii="Times New Roman" w:eastAsia="Times New Roman" w:hAnsi="Times New Roman"/>
          <w:color w:val="303030" w:themeColor="text1"/>
          <w:sz w:val="28"/>
          <w:szCs w:val="28"/>
          <w:lang w:val="ru-RU" w:eastAsia="ru-RU"/>
        </w:rPr>
        <w:t>атья. – 2020. – № 7</w:t>
      </w:r>
      <w:r w:rsidR="005060B2" w:rsidRPr="000E3B45">
        <w:rPr>
          <w:rFonts w:ascii="Times New Roman" w:eastAsia="Times New Roman" w:hAnsi="Times New Roman"/>
          <w:color w:val="303030" w:themeColor="text1"/>
          <w:sz w:val="28"/>
          <w:szCs w:val="28"/>
          <w:lang w:val="ru-RU" w:eastAsia="ru-RU"/>
        </w:rPr>
        <w:t xml:space="preserve"> </w:t>
      </w:r>
      <w:r w:rsidR="002816CE" w:rsidRPr="000E3B45">
        <w:rPr>
          <w:rFonts w:ascii="Times New Roman" w:eastAsia="Times New Roman" w:hAnsi="Times New Roman"/>
          <w:color w:val="303030" w:themeColor="text1"/>
          <w:sz w:val="28"/>
          <w:szCs w:val="28"/>
          <w:lang w:val="ru-RU" w:eastAsia="ru-RU"/>
        </w:rPr>
        <w:t xml:space="preserve">– 1. – С. 325 – </w:t>
      </w:r>
      <w:r w:rsidR="0041584A" w:rsidRPr="000E3B45">
        <w:rPr>
          <w:rFonts w:ascii="Times New Roman" w:eastAsia="Times New Roman" w:hAnsi="Times New Roman"/>
          <w:color w:val="303030" w:themeColor="text1"/>
          <w:sz w:val="28"/>
          <w:szCs w:val="28"/>
          <w:lang w:val="ru-RU" w:eastAsia="ru-RU"/>
        </w:rPr>
        <w:t>327.</w:t>
      </w:r>
    </w:p>
    <w:p w:rsidR="001D22B5" w:rsidRPr="000E3B45"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6</w:t>
      </w:r>
      <w:r w:rsidR="00CD408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Карпика</w:t>
      </w:r>
      <w:r w:rsidR="004D536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А.Г. Лемайкина С.В., Петрищева Е.Н. Обзор алгоритмов</w:t>
      </w:r>
      <w:r w:rsidR="00384076" w:rsidRPr="000E3B45">
        <w:rPr>
          <w:rFonts w:ascii="Times New Roman" w:eastAsia="Times New Roman" w:hAnsi="Times New Roman"/>
          <w:color w:val="303030" w:themeColor="text1"/>
          <w:sz w:val="28"/>
          <w:szCs w:val="28"/>
          <w:lang w:val="ru-RU" w:eastAsia="ru-RU"/>
        </w:rPr>
        <w:t xml:space="preserve"> </w:t>
      </w:r>
      <w:r w:rsidR="00C62A20" w:rsidRPr="000E3B45">
        <w:rPr>
          <w:rFonts w:ascii="Times New Roman" w:eastAsia="Times New Roman" w:hAnsi="Times New Roman"/>
          <w:color w:val="303030" w:themeColor="text1"/>
          <w:sz w:val="28"/>
          <w:szCs w:val="28"/>
          <w:lang w:val="ru-RU" w:eastAsia="ru-RU"/>
        </w:rPr>
        <w:t xml:space="preserve">идентификации и аунтентификации при двухфакторной авторизации </w:t>
      </w:r>
      <w:r w:rsidR="00201A0D" w:rsidRPr="000E3B45">
        <w:rPr>
          <w:rFonts w:ascii="Times New Roman" w:eastAsia="Times New Roman" w:hAnsi="Times New Roman"/>
          <w:color w:val="303030" w:themeColor="text1"/>
          <w:sz w:val="28"/>
          <w:szCs w:val="28"/>
          <w:lang w:val="ru-RU" w:eastAsia="ru-RU"/>
        </w:rPr>
        <w:t xml:space="preserve">// Воронежский институт Министерства внутренних дел Российской Федерации (Воронеж).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2018.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Т. 1, № 3 (3).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С. 170</w:t>
      </w:r>
      <w:r w:rsidR="00C62A20" w:rsidRPr="000E3B45">
        <w:rPr>
          <w:rFonts w:ascii="Times New Roman" w:eastAsia="Times New Roman" w:hAnsi="Times New Roman"/>
          <w:color w:val="303030" w:themeColor="text1"/>
          <w:sz w:val="28"/>
          <w:szCs w:val="28"/>
          <w:lang w:val="ru-RU" w:eastAsia="ru-RU"/>
        </w:rPr>
        <w:t xml:space="preserve"> – </w:t>
      </w:r>
      <w:r w:rsidR="00201A0D" w:rsidRPr="000E3B45">
        <w:rPr>
          <w:rFonts w:ascii="Times New Roman" w:eastAsia="Times New Roman" w:hAnsi="Times New Roman"/>
          <w:color w:val="303030" w:themeColor="text1"/>
          <w:sz w:val="28"/>
          <w:szCs w:val="28"/>
          <w:lang w:val="ru-RU" w:eastAsia="ru-RU"/>
        </w:rPr>
        <w:t>176.</w:t>
      </w:r>
      <w:r w:rsidR="00C872AB" w:rsidRPr="000E3B45">
        <w:rPr>
          <w:rFonts w:ascii="Times New Roman" w:eastAsia="Times New Roman" w:hAnsi="Times New Roman"/>
          <w:color w:val="303030" w:themeColor="text1"/>
          <w:sz w:val="28"/>
          <w:szCs w:val="28"/>
          <w:lang w:val="ru-RU" w:eastAsia="ru-RU"/>
        </w:rPr>
        <w:tab/>
      </w:r>
    </w:p>
    <w:p w:rsidR="007002DF" w:rsidRPr="000E3B45" w:rsidRDefault="007002DF" w:rsidP="007002DF">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7] </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 xml:space="preserve"> </w:t>
      </w:r>
      <w:r w:rsidR="00C3396A" w:rsidRPr="000E3B45">
        <w:rPr>
          <w:rFonts w:ascii="Times New Roman" w:eastAsia="Times New Roman" w:hAnsi="Times New Roman"/>
          <w:color w:val="303030" w:themeColor="text1"/>
          <w:sz w:val="28"/>
          <w:szCs w:val="28"/>
          <w:lang w:val="ru-RU" w:eastAsia="ru-RU"/>
        </w:rPr>
        <w:t xml:space="preserve">[электронный ресурс]. </w:t>
      </w:r>
      <w:r w:rsidR="00C3396A" w:rsidRPr="000E3B45">
        <w:rPr>
          <w:rFonts w:ascii="Times New Roman" w:hAnsi="Times New Roman" w:cs="Times New Roman"/>
          <w:color w:val="303030" w:themeColor="text1"/>
          <w:position w:val="-1"/>
          <w:sz w:val="28"/>
          <w:szCs w:val="28"/>
          <w:u w:color="000000"/>
          <w:lang w:val="ru-RU"/>
        </w:rPr>
        <w:t xml:space="preserve">– </w:t>
      </w:r>
      <w:r w:rsidR="00C3396A" w:rsidRPr="000E3B45">
        <w:rPr>
          <w:rFonts w:ascii="Times New Roman" w:eastAsia="Times New Roman" w:hAnsi="Times New Roman"/>
          <w:color w:val="303030" w:themeColor="text1"/>
          <w:sz w:val="28"/>
          <w:szCs w:val="28"/>
          <w:lang w:val="ru-RU" w:eastAsia="ru-RU"/>
        </w:rPr>
        <w:t xml:space="preserve"> Режим доступа :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et</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blog</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rticl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zachem</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uzhen</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Facebook</w:t>
      </w:r>
      <w:r w:rsidRPr="000E3B45">
        <w:rPr>
          <w:rFonts w:ascii="Times New Roman" w:eastAsia="Times New Roman" w:hAnsi="Times New Roman"/>
          <w:color w:val="303030" w:themeColor="text1"/>
          <w:sz w:val="28"/>
          <w:szCs w:val="28"/>
          <w:lang w:val="ru-RU" w:eastAsia="ru-RU"/>
        </w:rPr>
        <w:t xml:space="preserve"> </w:t>
      </w:r>
    </w:p>
    <w:p w:rsidR="000954DC" w:rsidRPr="000E3B45" w:rsidRDefault="0057016A" w:rsidP="000954D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8</w:t>
      </w:r>
      <w:r w:rsidR="003B03CE" w:rsidRPr="000E3B45">
        <w:rPr>
          <w:rFonts w:ascii="Times New Roman" w:eastAsia="Times New Roman" w:hAnsi="Times New Roman"/>
          <w:color w:val="303030" w:themeColor="text1"/>
          <w:sz w:val="28"/>
          <w:szCs w:val="28"/>
          <w:lang w:val="ru-RU" w:eastAsia="ru-RU"/>
        </w:rPr>
        <w:t>]</w:t>
      </w:r>
      <w:r w:rsidR="003B03CE" w:rsidRPr="000E3B45">
        <w:rPr>
          <w:rFonts w:ascii="Times New Roman" w:eastAsia="Times New Roman" w:hAnsi="Times New Roman"/>
          <w:color w:val="303030" w:themeColor="text1"/>
          <w:sz w:val="28"/>
          <w:szCs w:val="28"/>
          <w:lang w:eastAsia="ru-RU"/>
        </w:rPr>
        <w:t> </w:t>
      </w:r>
      <w:r w:rsidR="001D4B3F" w:rsidRPr="000E3B45">
        <w:rPr>
          <w:rFonts w:ascii="Times New Roman" w:eastAsia="Times New Roman" w:hAnsi="Times New Roman"/>
          <w:color w:val="303030" w:themeColor="text1"/>
          <w:sz w:val="28"/>
          <w:szCs w:val="28"/>
          <w:lang w:val="ru-RU" w:eastAsia="ru-RU"/>
        </w:rPr>
        <w:t>Гейл</w:t>
      </w:r>
      <w:r w:rsidR="00991361" w:rsidRPr="000E3B45">
        <w:rPr>
          <w:rFonts w:ascii="Times New Roman" w:eastAsia="Times New Roman" w:hAnsi="Times New Roman"/>
          <w:color w:val="303030" w:themeColor="text1"/>
          <w:sz w:val="28"/>
          <w:szCs w:val="28"/>
          <w:lang w:val="ru-RU" w:eastAsia="ru-RU"/>
        </w:rPr>
        <w:t>,</w:t>
      </w:r>
      <w:r w:rsidR="008000B4" w:rsidRPr="000E3B45">
        <w:rPr>
          <w:rFonts w:ascii="Times New Roman" w:eastAsia="Times New Roman" w:hAnsi="Times New Roman"/>
          <w:color w:val="303030" w:themeColor="text1"/>
          <w:sz w:val="28"/>
          <w:szCs w:val="28"/>
          <w:lang w:val="ru-RU" w:eastAsia="ru-RU"/>
        </w:rPr>
        <w:t xml:space="preserve"> Р</w:t>
      </w:r>
      <w:r w:rsidR="000954DC" w:rsidRPr="000E3B45">
        <w:rPr>
          <w:rFonts w:ascii="Times New Roman" w:eastAsia="Times New Roman" w:hAnsi="Times New Roman"/>
          <w:color w:val="303030" w:themeColor="text1"/>
          <w:sz w:val="28"/>
          <w:szCs w:val="28"/>
          <w:lang w:val="ru-RU" w:eastAsia="ru-RU"/>
        </w:rPr>
        <w:t>.</w:t>
      </w:r>
      <w:r w:rsidR="000954DC" w:rsidRPr="000E3B45">
        <w:rPr>
          <w:color w:val="303030" w:themeColor="text1"/>
          <w:lang w:val="ru-RU"/>
        </w:rPr>
        <w:t xml:space="preserve"> </w:t>
      </w:r>
      <w:r w:rsidR="00A4427C" w:rsidRPr="000E3B45">
        <w:rPr>
          <w:rFonts w:ascii="Times New Roman" w:eastAsia="Times New Roman" w:hAnsi="Times New Roman"/>
          <w:color w:val="303030" w:themeColor="text1"/>
          <w:sz w:val="28"/>
          <w:szCs w:val="28"/>
          <w:lang w:val="ru-RU" w:eastAsia="ru-RU"/>
        </w:rPr>
        <w:t xml:space="preserve">Facebook. Как построить мир, который нам нужен </w:t>
      </w:r>
      <w:r w:rsidR="000954DC" w:rsidRPr="000E3B45">
        <w:rPr>
          <w:rFonts w:ascii="Times New Roman" w:eastAsia="Times New Roman" w:hAnsi="Times New Roman"/>
          <w:color w:val="303030" w:themeColor="text1"/>
          <w:sz w:val="28"/>
          <w:szCs w:val="28"/>
          <w:lang w:val="ru-RU" w:eastAsia="ru-RU"/>
        </w:rPr>
        <w:t xml:space="preserve">/ </w:t>
      </w:r>
      <w:r w:rsidR="008000B4" w:rsidRPr="000E3B45">
        <w:rPr>
          <w:rFonts w:ascii="Times New Roman" w:eastAsia="Times New Roman" w:hAnsi="Times New Roman"/>
          <w:color w:val="303030" w:themeColor="text1"/>
          <w:sz w:val="28"/>
          <w:szCs w:val="28"/>
          <w:lang w:val="ru-RU" w:eastAsia="ru-RU"/>
        </w:rPr>
        <w:t>Р</w:t>
      </w:r>
      <w:r w:rsidR="000954DC" w:rsidRPr="000E3B45">
        <w:rPr>
          <w:rFonts w:ascii="Times New Roman" w:eastAsia="Times New Roman" w:hAnsi="Times New Roman"/>
          <w:color w:val="303030" w:themeColor="text1"/>
          <w:sz w:val="28"/>
          <w:szCs w:val="28"/>
          <w:lang w:val="ru-RU" w:eastAsia="ru-RU"/>
        </w:rPr>
        <w:t xml:space="preserve">. </w:t>
      </w:r>
      <w:r w:rsidR="00991361" w:rsidRPr="000E3B45">
        <w:rPr>
          <w:rFonts w:ascii="Times New Roman" w:eastAsia="Times New Roman" w:hAnsi="Times New Roman"/>
          <w:color w:val="303030" w:themeColor="text1"/>
          <w:sz w:val="28"/>
          <w:szCs w:val="28"/>
          <w:lang w:val="ru-RU" w:eastAsia="ru-RU"/>
        </w:rPr>
        <w:t>Гейл</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СПб. : </w:t>
      </w:r>
      <w:r w:rsidR="00A4427C" w:rsidRPr="000E3B45">
        <w:rPr>
          <w:rFonts w:ascii="Times New Roman" w:eastAsia="Times New Roman" w:hAnsi="Times New Roman"/>
          <w:color w:val="303030" w:themeColor="text1"/>
          <w:sz w:val="28"/>
          <w:szCs w:val="28"/>
          <w:lang w:val="ru-RU" w:eastAsia="ru-RU"/>
        </w:rPr>
        <w:t>Комсомольская правда</w:t>
      </w:r>
      <w:r w:rsidR="004375C7" w:rsidRPr="000E3B45">
        <w:rPr>
          <w:rFonts w:ascii="Times New Roman" w:eastAsia="Times New Roman" w:hAnsi="Times New Roman"/>
          <w:color w:val="303030" w:themeColor="text1"/>
          <w:sz w:val="28"/>
          <w:szCs w:val="28"/>
          <w:lang w:val="ru-RU" w:eastAsia="ru-RU"/>
        </w:rPr>
        <w:t>,</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2020</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112</w:t>
      </w:r>
      <w:r w:rsidR="000954DC" w:rsidRPr="000E3B45">
        <w:rPr>
          <w:rFonts w:ascii="Times New Roman" w:eastAsia="Times New Roman" w:hAnsi="Times New Roman"/>
          <w:color w:val="303030" w:themeColor="text1"/>
          <w:sz w:val="28"/>
          <w:szCs w:val="28"/>
          <w:lang w:val="ru-RU" w:eastAsia="ru-RU"/>
        </w:rPr>
        <w:t xml:space="preserve"> с. </w:t>
      </w:r>
    </w:p>
    <w:p w:rsidR="009806E9" w:rsidRPr="000E3B45" w:rsidRDefault="009806E9" w:rsidP="004A0B0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9]</w:t>
      </w:r>
      <w:r w:rsidR="004F4B73" w:rsidRPr="000E3B45">
        <w:rPr>
          <w:rFonts w:ascii="Times New Roman" w:eastAsia="Times New Roman" w:hAnsi="Times New Roman"/>
          <w:color w:val="303030" w:themeColor="text1"/>
          <w:sz w:val="28"/>
          <w:szCs w:val="28"/>
          <w:lang w:eastAsia="ru-RU"/>
        </w:rPr>
        <w:t> W</w:t>
      </w:r>
      <w:r w:rsidR="00A47903" w:rsidRPr="000E3B45">
        <w:rPr>
          <w:rFonts w:ascii="Times New Roman" w:eastAsia="Times New Roman" w:hAnsi="Times New Roman"/>
          <w:color w:val="303030" w:themeColor="text1"/>
          <w:sz w:val="28"/>
          <w:szCs w:val="28"/>
          <w:lang w:val="ru-RU" w:eastAsia="ru-RU"/>
        </w:rPr>
        <w:t>-</w:t>
      </w:r>
      <w:r w:rsidR="00A47903" w:rsidRPr="000E3B45">
        <w:rPr>
          <w:rFonts w:ascii="Times New Roman" w:eastAsia="Times New Roman" w:hAnsi="Times New Roman"/>
          <w:color w:val="303030" w:themeColor="text1"/>
          <w:sz w:val="28"/>
          <w:szCs w:val="28"/>
          <w:lang w:eastAsia="ru-RU"/>
        </w:rPr>
        <w:t>hatsapp</w:t>
      </w:r>
      <w:r w:rsidR="004A0B0C" w:rsidRPr="000E3B45">
        <w:rPr>
          <w:rFonts w:ascii="Times New Roman" w:eastAsia="Times New Roman" w:hAnsi="Times New Roman"/>
          <w:color w:val="303030" w:themeColor="text1"/>
          <w:sz w:val="28"/>
          <w:szCs w:val="28"/>
          <w:lang w:val="ru-RU" w:eastAsia="ru-RU"/>
        </w:rPr>
        <w:t xml:space="preserve"> [электронный ресурс]. </w:t>
      </w:r>
      <w:r w:rsidR="004A0B0C" w:rsidRPr="000E3B45">
        <w:rPr>
          <w:rFonts w:ascii="Times New Roman" w:hAnsi="Times New Roman" w:cs="Times New Roman"/>
          <w:color w:val="303030" w:themeColor="text1"/>
          <w:position w:val="-1"/>
          <w:sz w:val="28"/>
          <w:szCs w:val="28"/>
          <w:u w:color="000000"/>
          <w:lang w:val="ru-RU"/>
        </w:rPr>
        <w:t xml:space="preserve">– </w:t>
      </w:r>
      <w:r w:rsidR="004A0B0C" w:rsidRPr="000E3B45">
        <w:rPr>
          <w:rFonts w:ascii="Times New Roman" w:eastAsia="Times New Roman" w:hAnsi="Times New Roman"/>
          <w:color w:val="303030" w:themeColor="text1"/>
          <w:sz w:val="28"/>
          <w:szCs w:val="28"/>
          <w:lang w:val="ru-RU" w:eastAsia="ru-RU"/>
        </w:rPr>
        <w:t xml:space="preserve"> Режим доступа :</w:t>
      </w:r>
      <w:r w:rsidRPr="000E3B45">
        <w:rPr>
          <w:rFonts w:ascii="Times New Roman" w:eastAsia="Times New Roman" w:hAnsi="Times New Roman"/>
          <w:color w:val="303030" w:themeColor="text1"/>
          <w:sz w:val="28"/>
          <w:szCs w:val="28"/>
          <w:lang w:val="ru-RU" w:eastAsia="ru-RU"/>
        </w:rPr>
        <w:t xml:space="preserve"> </w:t>
      </w:r>
      <w:r w:rsidR="004A0B0C"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w</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hatsapp</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ru</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reimushestv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lusy</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minusy</w:t>
      </w:r>
      <w:r w:rsidRPr="000E3B45">
        <w:rPr>
          <w:rFonts w:ascii="Times New Roman" w:eastAsia="Times New Roman" w:hAnsi="Times New Roman"/>
          <w:color w:val="303030" w:themeColor="text1"/>
          <w:sz w:val="28"/>
          <w:szCs w:val="28"/>
          <w:lang w:val="ru-RU" w:eastAsia="ru-RU"/>
        </w:rPr>
        <w:t>/</w:t>
      </w:r>
    </w:p>
    <w:p w:rsidR="00703C2D" w:rsidRPr="000E3B45"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0]</w:t>
      </w:r>
      <w:r w:rsidR="00C93684" w:rsidRPr="000E3B45">
        <w:rPr>
          <w:rFonts w:ascii="Times New Roman" w:eastAsia="Times New Roman" w:hAnsi="Times New Roman"/>
          <w:color w:val="303030" w:themeColor="text1"/>
          <w:sz w:val="28"/>
          <w:szCs w:val="28"/>
          <w:lang w:val="ru-RU" w:eastAsia="ru-RU"/>
        </w:rPr>
        <w:t xml:space="preserve"> Югова, А.А.  Продвижение ВКонтакте / А.А Югова </w:t>
      </w:r>
      <w:r w:rsidR="00C93684" w:rsidRPr="000E3B45">
        <w:rPr>
          <w:rFonts w:ascii="Times New Roman" w:hAnsi="Times New Roman" w:cs="Times New Roman"/>
          <w:color w:val="303030" w:themeColor="text1"/>
          <w:position w:val="-1"/>
          <w:sz w:val="28"/>
          <w:szCs w:val="28"/>
          <w:u w:color="000000"/>
          <w:lang w:val="ru-RU"/>
        </w:rPr>
        <w:t xml:space="preserve">– </w:t>
      </w:r>
      <w:r w:rsidR="00C93684" w:rsidRPr="000E3B45">
        <w:rPr>
          <w:rFonts w:ascii="Times New Roman" w:eastAsia="Times New Roman" w:hAnsi="Times New Roman"/>
          <w:color w:val="303030" w:themeColor="text1"/>
          <w:sz w:val="28"/>
          <w:szCs w:val="28"/>
          <w:lang w:val="ru-RU" w:eastAsia="ru-RU"/>
        </w:rPr>
        <w:t xml:space="preserve"> С</w:t>
      </w:r>
      <w:r w:rsidR="00704FB0" w:rsidRPr="000E3B45">
        <w:rPr>
          <w:rFonts w:ascii="Times New Roman" w:eastAsia="Times New Roman" w:hAnsi="Times New Roman"/>
          <w:color w:val="303030" w:themeColor="text1"/>
          <w:sz w:val="28"/>
          <w:szCs w:val="28"/>
          <w:lang w:val="ru-RU" w:eastAsia="ru-RU"/>
        </w:rPr>
        <w:t>Пб</w:t>
      </w:r>
      <w:r w:rsidR="00C93684" w:rsidRPr="000E3B45">
        <w:rPr>
          <w:rFonts w:ascii="Times New Roman" w:eastAsia="Times New Roman" w:hAnsi="Times New Roman"/>
          <w:color w:val="303030" w:themeColor="text1"/>
          <w:sz w:val="28"/>
          <w:szCs w:val="28"/>
          <w:lang w:val="ru-RU" w:eastAsia="ru-RU"/>
        </w:rPr>
        <w:t>. :</w:t>
      </w:r>
      <w:r w:rsidR="00C93684" w:rsidRPr="000E3B45">
        <w:rPr>
          <w:color w:val="303030" w:themeColor="text1"/>
          <w:lang w:val="ru-RU"/>
        </w:rPr>
        <w:t xml:space="preserve"> </w:t>
      </w:r>
      <w:r w:rsidR="001D1B37" w:rsidRPr="000E3B45">
        <w:rPr>
          <w:rFonts w:ascii="Times New Roman" w:eastAsia="Times New Roman" w:hAnsi="Times New Roman"/>
          <w:color w:val="303030" w:themeColor="text1"/>
          <w:sz w:val="28"/>
          <w:szCs w:val="28"/>
          <w:lang w:val="ru-RU" w:eastAsia="ru-RU"/>
        </w:rPr>
        <w:t xml:space="preserve">АСТ, </w:t>
      </w:r>
      <w:r w:rsidR="00C93684" w:rsidRPr="000E3B45">
        <w:rPr>
          <w:rFonts w:ascii="Times New Roman" w:eastAsia="Times New Roman" w:hAnsi="Times New Roman"/>
          <w:color w:val="303030" w:themeColor="text1"/>
          <w:sz w:val="28"/>
          <w:szCs w:val="28"/>
          <w:lang w:val="ru-RU" w:eastAsia="ru-RU"/>
        </w:rPr>
        <w:t>2021</w:t>
      </w:r>
      <w:r w:rsidR="004375C7" w:rsidRPr="000E3B45">
        <w:rPr>
          <w:rFonts w:ascii="Times New Roman" w:eastAsia="Times New Roman" w:hAnsi="Times New Roman"/>
          <w:color w:val="303030" w:themeColor="text1"/>
          <w:sz w:val="28"/>
          <w:szCs w:val="28"/>
          <w:lang w:val="ru-RU" w:eastAsia="ru-RU"/>
        </w:rPr>
        <w:t>.</w:t>
      </w:r>
      <w:r w:rsidR="00C93684" w:rsidRPr="000E3B45">
        <w:rPr>
          <w:rFonts w:ascii="Times New Roman" w:eastAsia="Times New Roman" w:hAnsi="Times New Roman"/>
          <w:color w:val="303030" w:themeColor="text1"/>
          <w:sz w:val="28"/>
          <w:szCs w:val="28"/>
          <w:lang w:val="ru-RU" w:eastAsia="ru-RU"/>
        </w:rPr>
        <w:t xml:space="preserve"> </w:t>
      </w:r>
      <w:r w:rsidR="00C93684" w:rsidRPr="000E3B45">
        <w:rPr>
          <w:rFonts w:ascii="Times New Roman" w:hAnsi="Times New Roman" w:cs="Times New Roman"/>
          <w:color w:val="303030" w:themeColor="text1"/>
          <w:position w:val="-1"/>
          <w:sz w:val="28"/>
          <w:szCs w:val="28"/>
          <w:u w:color="000000"/>
          <w:lang w:val="ru-RU"/>
        </w:rPr>
        <w:t xml:space="preserve">– 330 с. </w:t>
      </w:r>
    </w:p>
    <w:p w:rsidR="00703C2D" w:rsidRPr="000E3B45" w:rsidRDefault="00CF143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1]</w:t>
      </w:r>
      <w:r w:rsidRPr="000E3B45">
        <w:rPr>
          <w:rFonts w:ascii="Times New Roman" w:eastAsia="Times New Roman" w:hAnsi="Times New Roman"/>
          <w:color w:val="303030" w:themeColor="text1"/>
          <w:sz w:val="28"/>
          <w:szCs w:val="28"/>
          <w:lang w:eastAsia="ru-RU"/>
        </w:rPr>
        <w:t> </w:t>
      </w:r>
      <w:r w:rsidR="00D31DB2" w:rsidRPr="000E3B45">
        <w:rPr>
          <w:rFonts w:ascii="Times New Roman" w:eastAsia="Times New Roman" w:hAnsi="Times New Roman"/>
          <w:color w:val="303030" w:themeColor="text1"/>
          <w:sz w:val="28"/>
          <w:szCs w:val="28"/>
          <w:lang w:eastAsia="ru-RU"/>
        </w:rPr>
        <w:t>Rookee</w:t>
      </w:r>
      <w:r w:rsidR="00D31DB2" w:rsidRPr="000E3B45">
        <w:rPr>
          <w:rFonts w:ascii="Times New Roman" w:eastAsia="Times New Roman" w:hAnsi="Times New Roman"/>
          <w:color w:val="303030" w:themeColor="text1"/>
          <w:sz w:val="28"/>
          <w:szCs w:val="28"/>
          <w:lang w:val="ru-RU" w:eastAsia="ru-RU"/>
        </w:rPr>
        <w:t xml:space="preserve"> [электронный ресурс]. </w:t>
      </w:r>
      <w:r w:rsidR="00D31DB2" w:rsidRPr="000E3B45">
        <w:rPr>
          <w:rFonts w:ascii="Times New Roman" w:hAnsi="Times New Roman" w:cs="Times New Roman"/>
          <w:color w:val="303030" w:themeColor="text1"/>
          <w:position w:val="-1"/>
          <w:sz w:val="28"/>
          <w:szCs w:val="28"/>
          <w:u w:color="000000"/>
          <w:lang w:val="ru-RU"/>
        </w:rPr>
        <w:t xml:space="preserve">– </w:t>
      </w:r>
      <w:r w:rsidR="00D31DB2" w:rsidRPr="000E3B45">
        <w:rPr>
          <w:rFonts w:ascii="Times New Roman" w:eastAsia="Times New Roman" w:hAnsi="Times New Roman"/>
          <w:color w:val="303030" w:themeColor="text1"/>
          <w:sz w:val="28"/>
          <w:szCs w:val="28"/>
          <w:lang w:val="ru-RU" w:eastAsia="ru-RU"/>
        </w:rPr>
        <w:t xml:space="preserve"> Режим доступа :                     </w:t>
      </w:r>
      <w:r w:rsidR="00703C2D" w:rsidRPr="000E3B45">
        <w:rPr>
          <w:rFonts w:ascii="Times New Roman" w:eastAsia="Times New Roman" w:hAnsi="Times New Roman"/>
          <w:color w:val="303030" w:themeColor="text1"/>
          <w:sz w:val="28"/>
          <w:szCs w:val="28"/>
          <w:lang w:eastAsia="ru-RU"/>
        </w:rPr>
        <w:t>https</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wiki</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ookee</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u</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vkontakte</w:t>
      </w:r>
      <w:r w:rsidR="00703C2D" w:rsidRPr="000E3B45">
        <w:rPr>
          <w:rFonts w:ascii="Times New Roman" w:eastAsia="Times New Roman" w:hAnsi="Times New Roman"/>
          <w:color w:val="303030" w:themeColor="text1"/>
          <w:sz w:val="28"/>
          <w:szCs w:val="28"/>
          <w:lang w:val="ru-RU" w:eastAsia="ru-RU"/>
        </w:rPr>
        <w:t>/</w:t>
      </w:r>
    </w:p>
    <w:p w:rsidR="007D5724" w:rsidRPr="000E3B45" w:rsidRDefault="00D167F4" w:rsidP="00634E1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2]</w:t>
      </w:r>
      <w:r w:rsidRPr="000E3B45">
        <w:rPr>
          <w:rFonts w:ascii="Times New Roman" w:eastAsia="Times New Roman" w:hAnsi="Times New Roman"/>
          <w:color w:val="303030" w:themeColor="text1"/>
          <w:sz w:val="28"/>
          <w:szCs w:val="28"/>
          <w:lang w:eastAsia="ru-RU"/>
        </w:rPr>
        <w:t> </w:t>
      </w:r>
      <w:r w:rsidR="00B17BA1" w:rsidRPr="000E3B45">
        <w:rPr>
          <w:rFonts w:ascii="Times New Roman" w:eastAsia="Times New Roman" w:hAnsi="Times New Roman"/>
          <w:color w:val="303030" w:themeColor="text1"/>
          <w:sz w:val="28"/>
          <w:szCs w:val="28"/>
          <w:lang w:val="ru-RU" w:eastAsia="ru-RU"/>
        </w:rPr>
        <w:t>Бровкина, Е</w:t>
      </w:r>
      <w:r w:rsidR="00634E1F" w:rsidRPr="000E3B45">
        <w:rPr>
          <w:rFonts w:ascii="Times New Roman" w:eastAsia="Times New Roman" w:hAnsi="Times New Roman"/>
          <w:color w:val="303030" w:themeColor="text1"/>
          <w:sz w:val="28"/>
          <w:szCs w:val="28"/>
          <w:lang w:val="ru-RU" w:eastAsia="ru-RU"/>
        </w:rPr>
        <w:t xml:space="preserve">.  Открой для себя социальную сеть ВКонтакте. Для новичков / </w:t>
      </w:r>
      <w:r w:rsidR="008A43AC" w:rsidRPr="000E3B45">
        <w:rPr>
          <w:rFonts w:ascii="Times New Roman" w:eastAsia="Times New Roman" w:hAnsi="Times New Roman"/>
          <w:color w:val="303030" w:themeColor="text1"/>
          <w:sz w:val="28"/>
          <w:szCs w:val="28"/>
          <w:lang w:val="ru-RU" w:eastAsia="ru-RU"/>
        </w:rPr>
        <w:t>Е</w:t>
      </w:r>
      <w:r w:rsidR="00634E1F" w:rsidRPr="000E3B45">
        <w:rPr>
          <w:rFonts w:ascii="Times New Roman" w:eastAsia="Times New Roman" w:hAnsi="Times New Roman"/>
          <w:color w:val="303030" w:themeColor="text1"/>
          <w:sz w:val="28"/>
          <w:szCs w:val="28"/>
          <w:lang w:val="ru-RU" w:eastAsia="ru-RU"/>
        </w:rPr>
        <w:t xml:space="preserve">. Бровкина. </w:t>
      </w:r>
      <w:r w:rsidR="00634E1F"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eastAsia="Times New Roman" w:hAnsi="Times New Roman"/>
          <w:color w:val="303030" w:themeColor="text1"/>
          <w:sz w:val="28"/>
          <w:szCs w:val="28"/>
          <w:lang w:val="ru-RU" w:eastAsia="ru-RU"/>
        </w:rPr>
        <w:t xml:space="preserve"> СПб. :</w:t>
      </w:r>
      <w:r w:rsidR="00634E1F" w:rsidRPr="000E3B45">
        <w:rPr>
          <w:color w:val="303030" w:themeColor="text1"/>
          <w:lang w:val="ru-RU"/>
        </w:rPr>
        <w:t xml:space="preserve"> </w:t>
      </w:r>
      <w:r w:rsidR="00634E1F" w:rsidRPr="000E3B45">
        <w:rPr>
          <w:rFonts w:ascii="Times New Roman" w:eastAsia="Times New Roman" w:hAnsi="Times New Roman"/>
          <w:color w:val="303030" w:themeColor="text1"/>
          <w:sz w:val="28"/>
          <w:szCs w:val="28"/>
          <w:lang w:val="ru-RU" w:eastAsia="ru-RU"/>
        </w:rPr>
        <w:t>Издательские решения</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2019</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w:t>
      </w:r>
      <w:r w:rsidR="0021778B"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hAnsi="Times New Roman" w:cs="Times New Roman"/>
          <w:color w:val="303030" w:themeColor="text1"/>
          <w:position w:val="-1"/>
          <w:sz w:val="28"/>
          <w:szCs w:val="28"/>
          <w:u w:color="000000"/>
          <w:lang w:val="ru-RU"/>
        </w:rPr>
        <w:t>3</w:t>
      </w:r>
      <w:r w:rsidR="00294A10" w:rsidRPr="000E3B45">
        <w:rPr>
          <w:rFonts w:ascii="Times New Roman" w:hAnsi="Times New Roman" w:cs="Times New Roman"/>
          <w:color w:val="303030" w:themeColor="text1"/>
          <w:position w:val="-1"/>
          <w:sz w:val="28"/>
          <w:szCs w:val="28"/>
          <w:u w:color="000000"/>
          <w:lang w:val="ru-RU"/>
        </w:rPr>
        <w:t>9</w:t>
      </w:r>
      <w:r w:rsidR="00634E1F" w:rsidRPr="000E3B45">
        <w:rPr>
          <w:rFonts w:ascii="Times New Roman" w:hAnsi="Times New Roman" w:cs="Times New Roman"/>
          <w:color w:val="303030" w:themeColor="text1"/>
          <w:position w:val="-1"/>
          <w:sz w:val="28"/>
          <w:szCs w:val="28"/>
          <w:u w:color="000000"/>
          <w:lang w:val="ru-RU"/>
        </w:rPr>
        <w:t>0 с.</w:t>
      </w:r>
    </w:p>
    <w:p w:rsidR="00160E31" w:rsidRPr="000E3B45" w:rsidRDefault="00704FB0"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 xml:space="preserve">[13] Сенаторов, А.А. </w:t>
      </w:r>
      <w:r w:rsidRPr="000E3B45">
        <w:rPr>
          <w:rFonts w:ascii="Times New Roman" w:eastAsia="Times New Roman" w:hAnsi="Times New Roman"/>
          <w:color w:val="303030" w:themeColor="text1"/>
          <w:sz w:val="28"/>
          <w:szCs w:val="28"/>
          <w:lang w:eastAsia="ru-RU"/>
        </w:rPr>
        <w:t>Telegram</w:t>
      </w:r>
      <w:r w:rsidRPr="000E3B45">
        <w:rPr>
          <w:rFonts w:ascii="Times New Roman" w:eastAsia="Times New Roman" w:hAnsi="Times New Roman"/>
          <w:color w:val="303030" w:themeColor="text1"/>
          <w:sz w:val="28"/>
          <w:szCs w:val="28"/>
          <w:lang w:val="ru-RU" w:eastAsia="ru-RU"/>
        </w:rPr>
        <w:t xml:space="preserve">. Как запустить канал, привлечь подписчиков и заработать на контенте / </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C</w:t>
      </w:r>
      <w:r w:rsidRPr="000E3B45">
        <w:rPr>
          <w:rFonts w:ascii="Times New Roman" w:eastAsia="Times New Roman" w:hAnsi="Times New Roman"/>
          <w:color w:val="303030" w:themeColor="text1"/>
          <w:sz w:val="28"/>
          <w:szCs w:val="28"/>
          <w:lang w:val="ru-RU" w:eastAsia="ru-RU"/>
        </w:rPr>
        <w:t xml:space="preserve">енаторов </w:t>
      </w:r>
      <w:r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eastAsia="Times New Roman" w:hAnsi="Times New Roman"/>
          <w:color w:val="303030" w:themeColor="text1"/>
          <w:sz w:val="28"/>
          <w:szCs w:val="28"/>
          <w:lang w:val="ru-RU" w:eastAsia="ru-RU"/>
        </w:rPr>
        <w:t xml:space="preserve"> СП</w:t>
      </w:r>
      <w:r w:rsidR="006F6126" w:rsidRPr="000E3B45">
        <w:rPr>
          <w:rFonts w:ascii="Times New Roman" w:eastAsia="Times New Roman" w:hAnsi="Times New Roman"/>
          <w:color w:val="303030" w:themeColor="text1"/>
          <w:sz w:val="28"/>
          <w:szCs w:val="28"/>
          <w:lang w:val="ru-RU" w:eastAsia="ru-RU"/>
        </w:rPr>
        <w:t>б. : Альпина Паблишер</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2018</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w:t>
      </w:r>
      <w:r w:rsidR="001C476E" w:rsidRPr="000E3B45">
        <w:rPr>
          <w:rFonts w:ascii="Times New Roman" w:hAnsi="Times New Roman" w:cs="Times New Roman"/>
          <w:color w:val="303030" w:themeColor="text1"/>
          <w:position w:val="-1"/>
          <w:sz w:val="28"/>
          <w:szCs w:val="28"/>
          <w:u w:color="000000"/>
          <w:lang w:val="ru-RU"/>
        </w:rPr>
        <w:t>–</w:t>
      </w:r>
      <w:r w:rsidR="001C476E" w:rsidRPr="000E3B45">
        <w:rPr>
          <w:rFonts w:ascii="Times New Roman" w:eastAsia="Times New Roman" w:hAnsi="Times New Roman"/>
          <w:color w:val="303030" w:themeColor="text1"/>
          <w:sz w:val="28"/>
          <w:szCs w:val="28"/>
          <w:lang w:val="ru-RU" w:eastAsia="ru-RU"/>
        </w:rPr>
        <w:t xml:space="preserve"> </w:t>
      </w:r>
      <w:r w:rsidR="006F6126" w:rsidRPr="000E3B45">
        <w:rPr>
          <w:rFonts w:ascii="Times New Roman" w:eastAsia="Times New Roman" w:hAnsi="Times New Roman"/>
          <w:color w:val="303030" w:themeColor="text1"/>
          <w:sz w:val="28"/>
          <w:szCs w:val="28"/>
          <w:lang w:val="ru-RU" w:eastAsia="ru-RU"/>
        </w:rPr>
        <w:t xml:space="preserve">160 </w:t>
      </w:r>
      <w:r w:rsidR="006F6126" w:rsidRPr="000E3B45">
        <w:rPr>
          <w:rFonts w:ascii="Times New Roman" w:eastAsia="Times New Roman" w:hAnsi="Times New Roman"/>
          <w:color w:val="303030" w:themeColor="text1"/>
          <w:sz w:val="28"/>
          <w:szCs w:val="28"/>
          <w:lang w:eastAsia="ru-RU"/>
        </w:rPr>
        <w:t>c</w:t>
      </w:r>
      <w:r w:rsidR="006F6126" w:rsidRPr="000E3B45">
        <w:rPr>
          <w:rFonts w:ascii="Times New Roman" w:eastAsia="Times New Roman" w:hAnsi="Times New Roman"/>
          <w:color w:val="303030" w:themeColor="text1"/>
          <w:sz w:val="28"/>
          <w:szCs w:val="28"/>
          <w:lang w:val="ru-RU" w:eastAsia="ru-RU"/>
        </w:rPr>
        <w:t>.</w:t>
      </w:r>
    </w:p>
    <w:p w:rsidR="00CF143A" w:rsidRPr="000E3B45" w:rsidRDefault="00160E31" w:rsidP="00CF143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4</w:t>
      </w:r>
      <w:r w:rsidR="009C7DE0" w:rsidRPr="000E3B45">
        <w:rPr>
          <w:rFonts w:ascii="Times New Roman" w:eastAsia="Times New Roman" w:hAnsi="Times New Roman"/>
          <w:color w:val="303030" w:themeColor="text1"/>
          <w:sz w:val="28"/>
          <w:szCs w:val="28"/>
          <w:lang w:val="ru-RU" w:eastAsia="ru-RU"/>
        </w:rPr>
        <w:t>] </w:t>
      </w:r>
      <w:r w:rsidR="00CF143A" w:rsidRPr="000E3B45">
        <w:rPr>
          <w:rFonts w:ascii="Times New Roman" w:eastAsia="Times New Roman" w:hAnsi="Times New Roman"/>
          <w:color w:val="303030" w:themeColor="text1"/>
          <w:sz w:val="28"/>
          <w:szCs w:val="28"/>
          <w:lang w:val="ru-RU" w:eastAsia="ru-RU"/>
        </w:rPr>
        <w:t>Васильев, А.Н</w:t>
      </w:r>
      <w:r w:rsidR="004D536C" w:rsidRPr="000E3B45">
        <w:rPr>
          <w:rFonts w:ascii="Times New Roman" w:eastAsia="Times New Roman" w:hAnsi="Times New Roman"/>
          <w:color w:val="303030" w:themeColor="text1"/>
          <w:sz w:val="28"/>
          <w:szCs w:val="28"/>
          <w:lang w:val="ru-RU" w:eastAsia="ru-RU"/>
        </w:rPr>
        <w:t>.</w:t>
      </w:r>
      <w:r w:rsidR="00CF143A" w:rsidRPr="000E3B45">
        <w:rPr>
          <w:rFonts w:ascii="Times New Roman" w:eastAsia="Times New Roman" w:hAnsi="Times New Roman"/>
          <w:color w:val="303030" w:themeColor="text1"/>
          <w:sz w:val="28"/>
          <w:szCs w:val="28"/>
          <w:lang w:val="ru-RU" w:eastAsia="ru-RU"/>
        </w:rPr>
        <w:t xml:space="preserve"> Программирование на C# для начинающих. Основные сведения / </w:t>
      </w:r>
      <w:r w:rsidR="001A46A8" w:rsidRPr="000E3B45">
        <w:rPr>
          <w:rFonts w:ascii="Times New Roman" w:eastAsia="Times New Roman" w:hAnsi="Times New Roman"/>
          <w:color w:val="303030" w:themeColor="text1"/>
          <w:sz w:val="28"/>
          <w:szCs w:val="28"/>
          <w:lang w:val="ru-RU" w:eastAsia="ru-RU"/>
        </w:rPr>
        <w:t>А.Н. Васильев</w:t>
      </w:r>
      <w:r w:rsidR="00CF143A" w:rsidRPr="000E3B45">
        <w:rPr>
          <w:rFonts w:ascii="Times New Roman" w:eastAsia="Times New Roman" w:hAnsi="Times New Roman"/>
          <w:color w:val="303030" w:themeColor="text1"/>
          <w:sz w:val="28"/>
          <w:szCs w:val="28"/>
          <w:lang w:val="ru-RU" w:eastAsia="ru-RU"/>
        </w:rPr>
        <w:t xml:space="preserve">. – М. </w:t>
      </w:r>
      <w:r w:rsidR="001D1B37" w:rsidRPr="000E3B45">
        <w:rPr>
          <w:rFonts w:ascii="Times New Roman" w:eastAsia="Times New Roman" w:hAnsi="Times New Roman"/>
          <w:color w:val="303030" w:themeColor="text1"/>
          <w:sz w:val="28"/>
          <w:szCs w:val="28"/>
          <w:lang w:val="ru-RU" w:eastAsia="ru-RU"/>
        </w:rPr>
        <w:t xml:space="preserve">: Бомбора, </w:t>
      </w:r>
      <w:r w:rsidR="001A46A8" w:rsidRPr="000E3B45">
        <w:rPr>
          <w:rFonts w:ascii="Times New Roman" w:eastAsia="Times New Roman" w:hAnsi="Times New Roman"/>
          <w:color w:val="303030" w:themeColor="text1"/>
          <w:sz w:val="28"/>
          <w:szCs w:val="28"/>
          <w:lang w:val="ru-RU" w:eastAsia="ru-RU"/>
        </w:rPr>
        <w:t>2023</w:t>
      </w:r>
      <w:r w:rsidR="00C76423" w:rsidRPr="000E3B45">
        <w:rPr>
          <w:rFonts w:ascii="Times New Roman" w:eastAsia="Times New Roman" w:hAnsi="Times New Roman"/>
          <w:color w:val="303030" w:themeColor="text1"/>
          <w:sz w:val="28"/>
          <w:szCs w:val="28"/>
          <w:lang w:val="ru-RU" w:eastAsia="ru-RU"/>
        </w:rPr>
        <w:t>. – 5</w:t>
      </w:r>
      <w:r w:rsidR="001A46A8" w:rsidRPr="000E3B45">
        <w:rPr>
          <w:rFonts w:ascii="Times New Roman" w:eastAsia="Times New Roman" w:hAnsi="Times New Roman"/>
          <w:color w:val="303030" w:themeColor="text1"/>
          <w:sz w:val="28"/>
          <w:szCs w:val="28"/>
          <w:lang w:val="ru-RU" w:eastAsia="ru-RU"/>
        </w:rPr>
        <w:t>9</w:t>
      </w:r>
      <w:r w:rsidR="00C76423" w:rsidRPr="000E3B45">
        <w:rPr>
          <w:rFonts w:ascii="Times New Roman" w:eastAsia="Times New Roman" w:hAnsi="Times New Roman"/>
          <w:color w:val="303030" w:themeColor="text1"/>
          <w:sz w:val="28"/>
          <w:szCs w:val="28"/>
          <w:lang w:val="ru-RU" w:eastAsia="ru-RU"/>
        </w:rPr>
        <w:t>2</w:t>
      </w:r>
      <w:r w:rsidR="00CF143A" w:rsidRPr="000E3B45">
        <w:rPr>
          <w:rFonts w:ascii="Times New Roman" w:eastAsia="Times New Roman" w:hAnsi="Times New Roman"/>
          <w:color w:val="303030" w:themeColor="text1"/>
          <w:sz w:val="28"/>
          <w:szCs w:val="28"/>
          <w:lang w:val="ru-RU" w:eastAsia="ru-RU"/>
        </w:rPr>
        <w:t xml:space="preserve"> с.</w:t>
      </w:r>
    </w:p>
    <w:p w:rsidR="00A75501" w:rsidRPr="000E3B45" w:rsidRDefault="00A75501" w:rsidP="00A7550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5</w:t>
      </w:r>
      <w:r w:rsidR="009C7DE0"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Умрихин</w:t>
      </w:r>
      <w:r w:rsidR="00916030"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w:t>
      </w:r>
      <w:r w:rsidR="00534938" w:rsidRPr="000E3B45">
        <w:rPr>
          <w:rFonts w:ascii="Times New Roman" w:eastAsia="Times New Roman" w:hAnsi="Times New Roman"/>
          <w:color w:val="303030" w:themeColor="text1"/>
          <w:sz w:val="28"/>
          <w:szCs w:val="28"/>
          <w:lang w:val="ru-RU" w:eastAsia="ru-RU"/>
        </w:rPr>
        <w:t>Е.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 xml:space="preserve">Разработка веб-приложений с помощью </w:t>
      </w:r>
      <w:r w:rsidR="000B3B5A" w:rsidRPr="000E3B45">
        <w:rPr>
          <w:rFonts w:ascii="Times New Roman" w:eastAsia="Times New Roman" w:hAnsi="Times New Roman"/>
          <w:color w:val="303030" w:themeColor="text1"/>
          <w:sz w:val="28"/>
          <w:szCs w:val="28"/>
          <w:lang w:eastAsia="ru-RU"/>
        </w:rPr>
        <w:t>ASP</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Net</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Core</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MVC</w:t>
      </w:r>
      <w:r w:rsidR="000B3B5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Е</w:t>
      </w:r>
      <w:r w:rsidRPr="000E3B45">
        <w:rPr>
          <w:rFonts w:ascii="Times New Roman" w:eastAsia="Times New Roman" w:hAnsi="Times New Roman"/>
          <w:color w:val="303030" w:themeColor="text1"/>
          <w:sz w:val="28"/>
          <w:szCs w:val="28"/>
          <w:lang w:val="ru-RU" w:eastAsia="ru-RU"/>
        </w:rPr>
        <w:t>.</w:t>
      </w:r>
      <w:r w:rsidR="000B3B5A" w:rsidRPr="000E3B45">
        <w:rPr>
          <w:rFonts w:ascii="Times New Roman" w:eastAsia="Times New Roman" w:hAnsi="Times New Roman"/>
          <w:color w:val="303030" w:themeColor="text1"/>
          <w:sz w:val="28"/>
          <w:szCs w:val="28"/>
          <w:lang w:val="ru-RU" w:eastAsia="ru-RU"/>
        </w:rPr>
        <w:t>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Умрихин</w:t>
      </w:r>
      <w:r w:rsidRPr="000E3B45">
        <w:rPr>
          <w:rFonts w:ascii="Times New Roman" w:eastAsia="Times New Roman" w:hAnsi="Times New Roman"/>
          <w:color w:val="303030" w:themeColor="text1"/>
          <w:sz w:val="28"/>
          <w:szCs w:val="28"/>
          <w:lang w:val="ru-RU" w:eastAsia="ru-RU"/>
        </w:rPr>
        <w:t>. – М. : БХВ</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3. – 416 с.</w:t>
      </w:r>
    </w:p>
    <w:p w:rsidR="002140AA" w:rsidRPr="000E3B45" w:rsidRDefault="00956F25" w:rsidP="005B7E3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6]</w:t>
      </w:r>
      <w:r w:rsidR="009C7DE0" w:rsidRPr="000E3B45">
        <w:rPr>
          <w:rFonts w:ascii="Times New Roman" w:eastAsia="Times New Roman" w:hAnsi="Times New Roman"/>
          <w:color w:val="303030" w:themeColor="text1"/>
          <w:sz w:val="28"/>
          <w:szCs w:val="28"/>
          <w:lang w:eastAsia="ru-RU"/>
        </w:rPr>
        <w:t> </w:t>
      </w:r>
      <w:r w:rsidR="00AD2251" w:rsidRPr="000E3B45">
        <w:rPr>
          <w:rFonts w:ascii="Times New Roman" w:eastAsia="Times New Roman" w:hAnsi="Times New Roman"/>
          <w:color w:val="303030" w:themeColor="text1"/>
          <w:sz w:val="28"/>
          <w:szCs w:val="28"/>
          <w:lang w:eastAsia="ru-RU"/>
        </w:rPr>
        <w:t>Microsoft</w:t>
      </w:r>
      <w:r w:rsidR="00AD2251" w:rsidRPr="000E3B45">
        <w:rPr>
          <w:rFonts w:ascii="Times New Roman" w:eastAsia="Times New Roman" w:hAnsi="Times New Roman"/>
          <w:color w:val="303030" w:themeColor="text1"/>
          <w:sz w:val="28"/>
          <w:szCs w:val="28"/>
          <w:lang w:val="ru-RU" w:eastAsia="ru-RU"/>
        </w:rPr>
        <w:t xml:space="preserve"> [электронный ресурс]. </w:t>
      </w:r>
      <w:r w:rsidR="00AD2251" w:rsidRPr="000E3B45">
        <w:rPr>
          <w:rFonts w:ascii="Times New Roman" w:hAnsi="Times New Roman" w:cs="Times New Roman"/>
          <w:color w:val="303030" w:themeColor="text1"/>
          <w:position w:val="-1"/>
          <w:sz w:val="28"/>
          <w:szCs w:val="28"/>
          <w:u w:color="000000"/>
          <w:lang w:val="ru-RU"/>
        </w:rPr>
        <w:t xml:space="preserve">– </w:t>
      </w:r>
      <w:r w:rsidR="00AD2251" w:rsidRPr="000E3B45">
        <w:rPr>
          <w:rFonts w:ascii="Times New Roman" w:eastAsia="Times New Roman" w:hAnsi="Times New Roman"/>
          <w:color w:val="303030" w:themeColor="text1"/>
          <w:sz w:val="28"/>
          <w:szCs w:val="28"/>
          <w:lang w:val="ru-RU" w:eastAsia="ru-RU"/>
        </w:rPr>
        <w:t xml:space="preserve"> Режим доступа :                  </w:t>
      </w:r>
      <w:r w:rsidR="009A69E2" w:rsidRPr="000E3B45">
        <w:rPr>
          <w:rFonts w:ascii="Times New Roman" w:eastAsia="Times New Roman" w:hAnsi="Times New Roman"/>
          <w:color w:val="303030" w:themeColor="text1"/>
          <w:sz w:val="28"/>
          <w:szCs w:val="28"/>
          <w:lang w:val="ru-RU" w:eastAsia="ru-RU"/>
        </w:rPr>
        <w:t>https://learn.microsoft.com/ru</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ru/aspnet/co</w:t>
      </w:r>
      <w:r w:rsidR="009A69E2" w:rsidRPr="000E3B45">
        <w:rPr>
          <w:rFonts w:ascii="Times New Roman" w:eastAsia="Times New Roman" w:hAnsi="Times New Roman"/>
          <w:color w:val="303030" w:themeColor="text1"/>
          <w:sz w:val="28"/>
          <w:szCs w:val="28"/>
          <w:lang w:val="ru-RU" w:eastAsia="ru-RU"/>
        </w:rPr>
        <w:t>re/tutorials/signalr</w:t>
      </w:r>
      <w:r w:rsidR="009A69E2" w:rsidRPr="000E3B45">
        <w:rPr>
          <w:rFonts w:ascii="Times New Roman" w:eastAsia="Times New Roman" w:hAnsi="Times New Roman"/>
          <w:color w:val="303030" w:themeColor="text1"/>
          <w:sz w:val="28"/>
          <w:szCs w:val="28"/>
          <w:lang w:val="ru-RU" w:eastAsia="ru-RU"/>
        </w:rPr>
        <w:noBreakHyphen/>
        <w:t>typescript</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webpack?view=aspnetcore-7.0&amp;tabs=visual-studio</w:t>
      </w:r>
    </w:p>
    <w:p w:rsidR="00690061" w:rsidRPr="000E3B45" w:rsidRDefault="00384076"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7]</w:t>
      </w:r>
      <w:r w:rsidR="009C7DE0" w:rsidRPr="000E3B45">
        <w:rPr>
          <w:rFonts w:ascii="Times New Roman" w:eastAsia="Times New Roman" w:hAnsi="Times New Roman"/>
          <w:color w:val="303030" w:themeColor="text1"/>
          <w:sz w:val="28"/>
          <w:szCs w:val="28"/>
          <w:lang w:eastAsia="ru-RU"/>
        </w:rPr>
        <w:t> </w:t>
      </w:r>
      <w:r w:rsidR="00412405" w:rsidRPr="000E3B45">
        <w:rPr>
          <w:rFonts w:ascii="Times New Roman" w:eastAsia="Times New Roman" w:hAnsi="Times New Roman"/>
          <w:color w:val="303030" w:themeColor="text1"/>
          <w:sz w:val="28"/>
          <w:szCs w:val="28"/>
          <w:lang w:val="ru-RU" w:eastAsia="ru-RU"/>
        </w:rPr>
        <w:t>Болье,</w:t>
      </w:r>
      <w:r w:rsidR="00E3231C" w:rsidRPr="000E3B45">
        <w:rPr>
          <w:rFonts w:ascii="Times New Roman" w:eastAsia="Times New Roman" w:hAnsi="Times New Roman"/>
          <w:color w:val="303030" w:themeColor="text1"/>
          <w:sz w:val="28"/>
          <w:szCs w:val="28"/>
          <w:lang w:val="ru-RU" w:eastAsia="ru-RU"/>
        </w:rPr>
        <w:t xml:space="preserve"> А</w:t>
      </w:r>
      <w:r w:rsidR="00690061" w:rsidRPr="000E3B45">
        <w:rPr>
          <w:rFonts w:ascii="Times New Roman" w:eastAsia="Times New Roman" w:hAnsi="Times New Roman"/>
          <w:color w:val="303030" w:themeColor="text1"/>
          <w:sz w:val="28"/>
          <w:szCs w:val="28"/>
          <w:lang w:val="ru-RU" w:eastAsia="ru-RU"/>
        </w:rPr>
        <w:t xml:space="preserve">. Изучаем SQL. Генерация, выборка и обработка данных </w:t>
      </w:r>
      <w:r w:rsidR="00EF6432" w:rsidRPr="000E3B45">
        <w:rPr>
          <w:rFonts w:ascii="Times New Roman" w:eastAsia="Times New Roman" w:hAnsi="Times New Roman"/>
          <w:color w:val="303030" w:themeColor="text1"/>
          <w:sz w:val="28"/>
          <w:szCs w:val="28"/>
          <w:lang w:val="ru-RU" w:eastAsia="ru-RU"/>
        </w:rPr>
        <w:t xml:space="preserve">/ </w:t>
      </w:r>
      <w:r w:rsidR="00E3231C" w:rsidRPr="000E3B45">
        <w:rPr>
          <w:rFonts w:ascii="Times New Roman" w:eastAsia="Times New Roman" w:hAnsi="Times New Roman"/>
          <w:color w:val="303030" w:themeColor="text1"/>
          <w:sz w:val="28"/>
          <w:szCs w:val="28"/>
          <w:lang w:val="ru-RU" w:eastAsia="ru-RU"/>
        </w:rPr>
        <w:t>А</w:t>
      </w:r>
      <w:r w:rsidR="00EF6432" w:rsidRPr="000E3B45">
        <w:rPr>
          <w:rFonts w:ascii="Times New Roman" w:eastAsia="Times New Roman" w:hAnsi="Times New Roman"/>
          <w:color w:val="303030" w:themeColor="text1"/>
          <w:sz w:val="28"/>
          <w:szCs w:val="28"/>
          <w:lang w:val="ru-RU" w:eastAsia="ru-RU"/>
        </w:rPr>
        <w:t xml:space="preserve">. Болье – М. : </w:t>
      </w:r>
      <w:r w:rsidR="00690061" w:rsidRPr="000E3B45">
        <w:rPr>
          <w:rFonts w:ascii="Times New Roman" w:eastAsia="Times New Roman" w:hAnsi="Times New Roman"/>
          <w:color w:val="303030" w:themeColor="text1"/>
          <w:sz w:val="28"/>
          <w:szCs w:val="28"/>
          <w:lang w:val="ru-RU" w:eastAsia="ru-RU"/>
        </w:rPr>
        <w:t>Диалектика-Вильямс</w:t>
      </w:r>
      <w:r w:rsidR="001D1B37" w:rsidRPr="000E3B45">
        <w:rPr>
          <w:rFonts w:ascii="Times New Roman" w:eastAsia="Times New Roman" w:hAnsi="Times New Roman"/>
          <w:color w:val="303030" w:themeColor="text1"/>
          <w:sz w:val="28"/>
          <w:szCs w:val="28"/>
          <w:lang w:val="ru-RU" w:eastAsia="ru-RU"/>
        </w:rPr>
        <w:t xml:space="preserve">, </w:t>
      </w:r>
      <w:r w:rsidR="00EF6432" w:rsidRPr="000E3B45">
        <w:rPr>
          <w:rFonts w:ascii="Times New Roman" w:eastAsia="Times New Roman" w:hAnsi="Times New Roman"/>
          <w:color w:val="303030" w:themeColor="text1"/>
          <w:sz w:val="28"/>
          <w:szCs w:val="28"/>
          <w:lang w:val="ru-RU" w:eastAsia="ru-RU"/>
        </w:rPr>
        <w:t xml:space="preserve">2021. – 400 </w:t>
      </w:r>
      <w:r w:rsidR="00EF6432" w:rsidRPr="000E3B45">
        <w:rPr>
          <w:rFonts w:ascii="Times New Roman" w:eastAsia="Times New Roman" w:hAnsi="Times New Roman"/>
          <w:color w:val="303030" w:themeColor="text1"/>
          <w:sz w:val="28"/>
          <w:szCs w:val="28"/>
          <w:lang w:eastAsia="ru-RU"/>
        </w:rPr>
        <w:t>c</w:t>
      </w:r>
      <w:r w:rsidR="00EF6432" w:rsidRPr="000E3B45">
        <w:rPr>
          <w:rFonts w:ascii="Times New Roman" w:eastAsia="Times New Roman" w:hAnsi="Times New Roman"/>
          <w:color w:val="303030" w:themeColor="text1"/>
          <w:sz w:val="28"/>
          <w:szCs w:val="28"/>
          <w:lang w:val="ru-RU" w:eastAsia="ru-RU"/>
        </w:rPr>
        <w:t>.</w:t>
      </w:r>
    </w:p>
    <w:p w:rsidR="008359DC" w:rsidRPr="000E3B45" w:rsidRDefault="008359DC"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18</w:t>
      </w:r>
      <w:r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eastAsia="ru-RU"/>
        </w:rPr>
        <w:t> </w:t>
      </w:r>
      <w:r w:rsidR="00384076" w:rsidRPr="000E3B45">
        <w:rPr>
          <w:rFonts w:ascii="Times New Roman" w:eastAsia="Times New Roman" w:hAnsi="Times New Roman"/>
          <w:color w:val="303030" w:themeColor="text1"/>
          <w:sz w:val="28"/>
          <w:szCs w:val="28"/>
          <w:lang w:eastAsia="ru-RU"/>
        </w:rPr>
        <w:t>C</w:t>
      </w:r>
      <w:r w:rsidR="00384076" w:rsidRPr="000E3B45">
        <w:rPr>
          <w:rFonts w:ascii="Times New Roman" w:eastAsia="Times New Roman" w:hAnsi="Times New Roman"/>
          <w:color w:val="303030" w:themeColor="text1"/>
          <w:sz w:val="28"/>
          <w:szCs w:val="28"/>
          <w:lang w:val="ru-RU" w:eastAsia="ru-RU"/>
        </w:rPr>
        <w:t>мит</w:t>
      </w:r>
      <w:r w:rsidR="004D536C"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 xml:space="preserve"> Д. </w:t>
      </w:r>
      <w:r w:rsidR="00384076" w:rsidRPr="000E3B45">
        <w:rPr>
          <w:rFonts w:ascii="Times New Roman" w:eastAsia="Times New Roman" w:hAnsi="Times New Roman"/>
          <w:color w:val="303030" w:themeColor="text1"/>
          <w:sz w:val="28"/>
          <w:szCs w:val="28"/>
          <w:lang w:eastAsia="ru-RU"/>
        </w:rPr>
        <w:t>Entity</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Framework</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Core</w:t>
      </w:r>
      <w:r w:rsidR="00384076" w:rsidRPr="000E3B45">
        <w:rPr>
          <w:rFonts w:ascii="Times New Roman" w:eastAsia="Times New Roman" w:hAnsi="Times New Roman"/>
          <w:color w:val="303030" w:themeColor="text1"/>
          <w:sz w:val="28"/>
          <w:szCs w:val="28"/>
          <w:lang w:val="ru-RU" w:eastAsia="ru-RU"/>
        </w:rPr>
        <w:t xml:space="preserve"> в действии</w:t>
      </w:r>
      <w:r w:rsidR="001663F2" w:rsidRPr="000E3B45">
        <w:rPr>
          <w:rFonts w:ascii="Times New Roman" w:eastAsia="Times New Roman" w:hAnsi="Times New Roman"/>
          <w:color w:val="303030" w:themeColor="text1"/>
          <w:sz w:val="28"/>
          <w:szCs w:val="28"/>
          <w:lang w:val="ru-RU" w:eastAsia="ru-RU"/>
        </w:rPr>
        <w:t xml:space="preserve"> / Д. Смит.</w:t>
      </w:r>
      <w:r w:rsidR="009C7DE0" w:rsidRPr="000E3B45">
        <w:rPr>
          <w:rFonts w:ascii="Times New Roman" w:eastAsia="Times New Roman" w:hAnsi="Times New Roman"/>
          <w:color w:val="303030" w:themeColor="text1"/>
          <w:sz w:val="28"/>
          <w:szCs w:val="28"/>
          <w:lang w:val="ru-RU" w:eastAsia="ru-RU"/>
        </w:rPr>
        <w:t xml:space="preserve"> – М.</w:t>
      </w:r>
      <w:r w:rsidR="00B13BCB" w:rsidRPr="000E3B45">
        <w:rPr>
          <w:rFonts w:ascii="Times New Roman" w:eastAsia="Times New Roman" w:hAnsi="Times New Roman"/>
          <w:color w:val="303030" w:themeColor="text1"/>
          <w:sz w:val="28"/>
          <w:szCs w:val="28"/>
          <w:lang w:val="ru-RU" w:eastAsia="ru-RU"/>
        </w:rPr>
        <w:t xml:space="preserve"> </w:t>
      </w:r>
      <w:r w:rsidR="001663F2" w:rsidRPr="000E3B45">
        <w:rPr>
          <w:rFonts w:ascii="Times New Roman" w:eastAsia="Times New Roman" w:hAnsi="Times New Roman"/>
          <w:color w:val="303030" w:themeColor="text1"/>
          <w:sz w:val="28"/>
          <w:szCs w:val="28"/>
          <w:lang w:val="ru-RU" w:eastAsia="ru-RU"/>
        </w:rPr>
        <w:t>:</w:t>
      </w:r>
      <w:r w:rsidR="00C86908"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ДМК Пресс</w:t>
      </w:r>
      <w:r w:rsidR="001D1B37"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2023</w:t>
      </w:r>
      <w:r w:rsidR="0082593F" w:rsidRPr="000E3B45">
        <w:rPr>
          <w:rFonts w:ascii="Times New Roman" w:eastAsia="Times New Roman" w:hAnsi="Times New Roman"/>
          <w:color w:val="303030" w:themeColor="text1"/>
          <w:sz w:val="28"/>
          <w:szCs w:val="28"/>
          <w:lang w:val="ru-RU" w:eastAsia="ru-RU"/>
        </w:rPr>
        <w:t>.</w:t>
      </w:r>
      <w:r w:rsidR="00B13BCB" w:rsidRPr="000E3B45">
        <w:rPr>
          <w:rFonts w:ascii="Times New Roman" w:eastAsia="Times New Roman" w:hAnsi="Times New Roman"/>
          <w:color w:val="303030" w:themeColor="text1"/>
          <w:sz w:val="28"/>
          <w:szCs w:val="28"/>
          <w:lang w:val="ru-RU" w:eastAsia="ru-RU"/>
        </w:rPr>
        <w:t xml:space="preserve"> – 690</w:t>
      </w:r>
      <w:r w:rsidR="00D6404A"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с</w:t>
      </w:r>
      <w:r w:rsidR="008439AB" w:rsidRPr="000E3B45">
        <w:rPr>
          <w:rFonts w:ascii="Times New Roman" w:eastAsia="Times New Roman" w:hAnsi="Times New Roman"/>
          <w:color w:val="303030" w:themeColor="text1"/>
          <w:sz w:val="28"/>
          <w:szCs w:val="28"/>
          <w:lang w:val="ru-RU" w:eastAsia="ru-RU"/>
        </w:rPr>
        <w:t>.</w:t>
      </w:r>
    </w:p>
    <w:p w:rsidR="00104770" w:rsidRPr="000E3B45" w:rsidRDefault="00104770" w:rsidP="00104770">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lastRenderedPageBreak/>
        <w:t>[19]</w:t>
      </w:r>
      <w:r w:rsidRPr="000E3B45">
        <w:rPr>
          <w:rFonts w:ascii="Times New Roman" w:eastAsia="Times New Roman" w:hAnsi="Times New Roman"/>
          <w:color w:val="303030" w:themeColor="text1"/>
          <w:sz w:val="28"/>
          <w:szCs w:val="28"/>
          <w:lang w:eastAsia="ru-RU"/>
        </w:rPr>
        <w:t> </w:t>
      </w:r>
      <w:r w:rsidR="0042581A" w:rsidRPr="000E3B45">
        <w:rPr>
          <w:rFonts w:ascii="Times New Roman" w:eastAsia="Times New Roman" w:hAnsi="Times New Roman"/>
          <w:color w:val="303030" w:themeColor="text1"/>
          <w:sz w:val="28"/>
          <w:szCs w:val="28"/>
          <w:lang w:val="ru-RU" w:eastAsia="ru-RU"/>
        </w:rPr>
        <w:t>Шилдс,</w:t>
      </w:r>
      <w:r w:rsidRPr="000E3B45">
        <w:rPr>
          <w:rFonts w:ascii="Times New Roman" w:eastAsia="Times New Roman" w:hAnsi="Times New Roman"/>
          <w:color w:val="303030" w:themeColor="text1"/>
          <w:sz w:val="28"/>
          <w:szCs w:val="28"/>
          <w:lang w:val="ru-RU" w:eastAsia="ru-RU"/>
        </w:rPr>
        <w:t xml:space="preserve"> </w:t>
      </w:r>
      <w:r w:rsidR="0042581A" w:rsidRPr="000E3B45">
        <w:rPr>
          <w:rFonts w:ascii="Times New Roman" w:eastAsia="Times New Roman" w:hAnsi="Times New Roman"/>
          <w:color w:val="303030" w:themeColor="text1"/>
          <w:sz w:val="28"/>
          <w:szCs w:val="28"/>
          <w:lang w:val="ru-RU" w:eastAsia="ru-RU"/>
        </w:rPr>
        <w:t>У</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SQL</w:t>
      </w:r>
      <w:r w:rsidRPr="000E3B45">
        <w:rPr>
          <w:rFonts w:ascii="Times New Roman" w:eastAsia="Times New Roman" w:hAnsi="Times New Roman"/>
          <w:color w:val="303030" w:themeColor="text1"/>
          <w:sz w:val="28"/>
          <w:szCs w:val="28"/>
          <w:lang w:val="ru-RU" w:eastAsia="ru-RU"/>
        </w:rPr>
        <w:t>: быстрое погружение / У. Шилдс</w:t>
      </w:r>
      <w:r w:rsidR="00C67551"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 СПб.</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Питер</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2. – 224 с.</w:t>
      </w:r>
    </w:p>
    <w:p w:rsidR="00337844" w:rsidRPr="000E3B45" w:rsidRDefault="00337844" w:rsidP="0033784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0]</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лышев</w:t>
      </w:r>
      <w:r w:rsidR="00D40A0F"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К.В. Построение пользовательских интерфейсов</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xml:space="preserve">/ </w:t>
      </w:r>
      <w:r w:rsidR="000F5CF7" w:rsidRPr="000E3B45">
        <w:rPr>
          <w:rFonts w:ascii="Times New Roman" w:eastAsia="Times New Roman" w:hAnsi="Times New Roman"/>
          <w:color w:val="303030" w:themeColor="text1"/>
          <w:sz w:val="28"/>
          <w:szCs w:val="28"/>
          <w:lang w:val="ru-RU" w:eastAsia="ru-RU"/>
        </w:rPr>
        <w:t>К</w:t>
      </w:r>
      <w:r w:rsidRPr="000E3B45">
        <w:rPr>
          <w:rFonts w:ascii="Times New Roman" w:eastAsia="Times New Roman" w:hAnsi="Times New Roman"/>
          <w:color w:val="303030" w:themeColor="text1"/>
          <w:sz w:val="28"/>
          <w:szCs w:val="28"/>
          <w:lang w:val="ru-RU" w:eastAsia="ru-RU"/>
        </w:rPr>
        <w:t>.</w:t>
      </w:r>
      <w:r w:rsidR="000F5CF7" w:rsidRPr="000E3B45">
        <w:rPr>
          <w:rFonts w:ascii="Times New Roman" w:eastAsia="Times New Roman" w:hAnsi="Times New Roman"/>
          <w:color w:val="303030" w:themeColor="text1"/>
          <w:sz w:val="28"/>
          <w:szCs w:val="28"/>
          <w:lang w:val="ru-RU" w:eastAsia="ru-RU"/>
        </w:rPr>
        <w:t>В. Млышев</w:t>
      </w:r>
      <w:r w:rsidRPr="000E3B45">
        <w:rPr>
          <w:rFonts w:ascii="Times New Roman" w:eastAsia="Times New Roman" w:hAnsi="Times New Roman"/>
          <w:color w:val="303030" w:themeColor="text1"/>
          <w:sz w:val="28"/>
          <w:szCs w:val="28"/>
          <w:lang w:val="ru-RU" w:eastAsia="ru-RU"/>
        </w:rPr>
        <w:t xml:space="preserve"> – </w:t>
      </w:r>
      <w:r w:rsidR="00481BB4" w:rsidRPr="000E3B45">
        <w:rPr>
          <w:rFonts w:ascii="Times New Roman" w:eastAsia="Times New Roman" w:hAnsi="Times New Roman"/>
          <w:color w:val="303030" w:themeColor="text1"/>
          <w:sz w:val="28"/>
          <w:szCs w:val="28"/>
          <w:lang w:val="ru-RU" w:eastAsia="ru-RU"/>
        </w:rPr>
        <w:t>М</w:t>
      </w:r>
      <w:r w:rsidRPr="000E3B45">
        <w:rPr>
          <w:rFonts w:ascii="Times New Roman" w:eastAsia="Times New Roman" w:hAnsi="Times New Roman"/>
          <w:color w:val="303030" w:themeColor="text1"/>
          <w:sz w:val="28"/>
          <w:szCs w:val="28"/>
          <w:lang w:val="ru-RU" w:eastAsia="ru-RU"/>
        </w:rPr>
        <w:t>. ДМК Пресс</w:t>
      </w:r>
      <w:r w:rsidR="00B54DF9"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2021. – 268 с.  </w:t>
      </w:r>
    </w:p>
    <w:p w:rsidR="00481BB4" w:rsidRPr="000E3B45" w:rsidRDefault="00481BB4" w:rsidP="00C81F87">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1]</w:t>
      </w:r>
      <w:r w:rsidR="00470B8A"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Акулич</w:t>
      </w:r>
      <w:r w:rsidRPr="000E3B45">
        <w:rPr>
          <w:rFonts w:ascii="Times New Roman" w:hAnsi="Times New Roman" w:cs="Times New Roman"/>
          <w:color w:val="303030" w:themeColor="text1"/>
          <w:sz w:val="28"/>
          <w:lang w:val="ru-RU"/>
        </w:rPr>
        <w:t>,</w:t>
      </w:r>
      <w:r w:rsidR="00FA072C" w:rsidRPr="000E3B45">
        <w:rPr>
          <w:rFonts w:ascii="Times New Roman" w:hAnsi="Times New Roman" w:cs="Times New Roman"/>
          <w:color w:val="303030" w:themeColor="text1"/>
          <w:sz w:val="28"/>
          <w:lang w:val="ru-RU"/>
        </w:rPr>
        <w:t xml:space="preserve"> М.</w:t>
      </w:r>
      <w:r w:rsidRPr="000E3B45">
        <w:rPr>
          <w:rFonts w:ascii="Times New Roman" w:hAnsi="Times New Roman" w:cs="Times New Roman"/>
          <w:color w:val="303030" w:themeColor="text1"/>
          <w:sz w:val="28"/>
          <w:lang w:val="ru-RU"/>
        </w:rPr>
        <w:t xml:space="preserve"> </w:t>
      </w:r>
      <w:r w:rsidRPr="000E3B45">
        <w:rPr>
          <w:rFonts w:ascii="Times New Roman" w:eastAsia="Times New Roman" w:hAnsi="Times New Roman"/>
          <w:color w:val="303030" w:themeColor="text1"/>
          <w:sz w:val="28"/>
          <w:szCs w:val="28"/>
          <w:lang w:val="ru-RU" w:eastAsia="ru-RU"/>
        </w:rPr>
        <w:t xml:space="preserve">Дизайн пользовательского интерфейса и дизайн </w:t>
      </w:r>
      <w:r w:rsidRPr="000E3B45">
        <w:rPr>
          <w:rFonts w:ascii="Times New Roman" w:eastAsia="Times New Roman" w:hAnsi="Times New Roman"/>
          <w:color w:val="303030" w:themeColor="text1"/>
          <w:sz w:val="28"/>
          <w:szCs w:val="28"/>
          <w:lang w:eastAsia="ru-RU"/>
        </w:rPr>
        <w:t>UI</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UX</w:t>
      </w:r>
      <w:r w:rsidRPr="000E3B45">
        <w:rPr>
          <w:rFonts w:ascii="Times New Roman" w:eastAsia="Times New Roman" w:hAnsi="Times New Roman"/>
          <w:color w:val="303030" w:themeColor="text1"/>
          <w:sz w:val="28"/>
          <w:szCs w:val="28"/>
          <w:lang w:val="ru-RU" w:eastAsia="ru-RU"/>
        </w:rPr>
        <w:t xml:space="preserve"> в разработке мобильных приложений</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xml:space="preserve"> </w:t>
      </w:r>
      <w:r w:rsidR="00FA072C" w:rsidRPr="000E3B45">
        <w:rPr>
          <w:rFonts w:ascii="Times New Roman" w:eastAsia="Times New Roman" w:hAnsi="Times New Roman"/>
          <w:color w:val="303030" w:themeColor="text1"/>
          <w:sz w:val="28"/>
          <w:szCs w:val="28"/>
          <w:lang w:val="ru-RU" w:eastAsia="ru-RU"/>
        </w:rPr>
        <w:t xml:space="preserve">М. </w:t>
      </w:r>
      <w:r w:rsidR="0019064A" w:rsidRPr="000E3B45">
        <w:rPr>
          <w:rFonts w:ascii="Times New Roman" w:eastAsia="Times New Roman" w:hAnsi="Times New Roman"/>
          <w:color w:val="303030" w:themeColor="text1"/>
          <w:sz w:val="28"/>
          <w:szCs w:val="28"/>
          <w:lang w:val="ru-RU" w:eastAsia="ru-RU"/>
        </w:rPr>
        <w:t>Акулич.</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СПб.</w:t>
      </w:r>
      <w:r w:rsidR="004358A8"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Ridero</w:t>
      </w:r>
      <w:r w:rsidR="00B54DF9"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 xml:space="preserve">2023. – 176 </w:t>
      </w:r>
      <w:r w:rsidR="00C81F87" w:rsidRPr="000E3B45">
        <w:rPr>
          <w:rFonts w:ascii="Times New Roman" w:eastAsia="Times New Roman" w:hAnsi="Times New Roman"/>
          <w:color w:val="303030" w:themeColor="text1"/>
          <w:sz w:val="28"/>
          <w:szCs w:val="28"/>
          <w:lang w:eastAsia="ru-RU"/>
        </w:rPr>
        <w:t>c</w:t>
      </w:r>
      <w:r w:rsidR="00C81F87" w:rsidRPr="000E3B45">
        <w:rPr>
          <w:rFonts w:ascii="Times New Roman" w:eastAsia="Times New Roman" w:hAnsi="Times New Roman"/>
          <w:color w:val="303030" w:themeColor="text1"/>
          <w:sz w:val="28"/>
          <w:szCs w:val="28"/>
          <w:lang w:val="ru-RU" w:eastAsia="ru-RU"/>
        </w:rPr>
        <w:t>.</w:t>
      </w:r>
    </w:p>
    <w:p w:rsidR="00C67551" w:rsidRPr="000E3B45" w:rsidRDefault="00C67551" w:rsidP="00C6755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2</w:t>
      </w:r>
      <w:r w:rsidRPr="000E3B45">
        <w:rPr>
          <w:rFonts w:ascii="Times New Roman" w:eastAsia="Times New Roman" w:hAnsi="Times New Roman"/>
          <w:color w:val="303030" w:themeColor="text1"/>
          <w:sz w:val="28"/>
          <w:szCs w:val="28"/>
          <w:lang w:val="ru-RU" w:eastAsia="ru-RU"/>
        </w:rPr>
        <w:t>]</w:t>
      </w:r>
      <w:r w:rsidR="00337844"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ртин</w:t>
      </w:r>
      <w:r w:rsidR="002C2A08" w:rsidRPr="000E3B45">
        <w:rPr>
          <w:rFonts w:ascii="Times New Roman" w:eastAsia="Times New Roman" w:hAnsi="Times New Roman"/>
          <w:color w:val="303030" w:themeColor="text1"/>
          <w:sz w:val="28"/>
          <w:szCs w:val="28"/>
          <w:lang w:val="ru-RU" w:eastAsia="ru-RU"/>
        </w:rPr>
        <w:t>,</w:t>
      </w:r>
      <w:r w:rsidR="00626BCA" w:rsidRPr="000E3B45">
        <w:rPr>
          <w:rFonts w:ascii="Times New Roman" w:eastAsia="Times New Roman" w:hAnsi="Times New Roman"/>
          <w:color w:val="303030" w:themeColor="text1"/>
          <w:sz w:val="28"/>
          <w:szCs w:val="28"/>
          <w:lang w:val="ru-RU" w:eastAsia="ru-RU"/>
        </w:rPr>
        <w:t xml:space="preserve"> Р</w:t>
      </w:r>
      <w:r w:rsidRPr="000E3B45">
        <w:rPr>
          <w:rFonts w:ascii="Times New Roman" w:eastAsia="Times New Roman" w:hAnsi="Times New Roman"/>
          <w:color w:val="303030" w:themeColor="text1"/>
          <w:sz w:val="28"/>
          <w:szCs w:val="28"/>
          <w:lang w:val="ru-RU" w:eastAsia="ru-RU"/>
        </w:rPr>
        <w:t>. Идеальная работа. Программирование без прикрас</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xml:space="preserve">/ Р. Мартин. – СПб. </w:t>
      </w:r>
      <w:r w:rsidR="00C8168E" w:rsidRPr="000E3B45">
        <w:rPr>
          <w:rFonts w:ascii="Times New Roman" w:eastAsia="Times New Roman" w:hAnsi="Times New Roman"/>
          <w:color w:val="303030" w:themeColor="text1"/>
          <w:sz w:val="28"/>
          <w:szCs w:val="28"/>
          <w:lang w:val="ru-RU" w:eastAsia="ru-RU"/>
        </w:rPr>
        <w:t>:</w:t>
      </w:r>
      <w:r w:rsidR="008740E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П</w:t>
      </w:r>
      <w:r w:rsidR="00CF207E" w:rsidRPr="000E3B45">
        <w:rPr>
          <w:rFonts w:ascii="Times New Roman" w:eastAsia="Times New Roman" w:hAnsi="Times New Roman"/>
          <w:color w:val="303030" w:themeColor="text1"/>
          <w:sz w:val="28"/>
          <w:szCs w:val="28"/>
          <w:lang w:val="ru-RU" w:eastAsia="ru-RU"/>
        </w:rPr>
        <w:t xml:space="preserve">итер, </w:t>
      </w:r>
      <w:r w:rsidRPr="000E3B45">
        <w:rPr>
          <w:rFonts w:ascii="Times New Roman" w:eastAsia="Times New Roman" w:hAnsi="Times New Roman"/>
          <w:color w:val="303030" w:themeColor="text1"/>
          <w:sz w:val="28"/>
          <w:szCs w:val="28"/>
          <w:lang w:val="ru-RU" w:eastAsia="ru-RU"/>
        </w:rPr>
        <w:t xml:space="preserve">2022. – 385 с.  </w:t>
      </w:r>
    </w:p>
    <w:p w:rsidR="00EA572C" w:rsidRPr="000E3B45" w:rsidRDefault="00690DD0" w:rsidP="00D640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3</w:t>
      </w:r>
      <w:r w:rsidR="00EA572C" w:rsidRPr="000E3B45">
        <w:rPr>
          <w:rFonts w:ascii="Times New Roman" w:eastAsia="Times New Roman" w:hAnsi="Times New Roman"/>
          <w:color w:val="303030" w:themeColor="text1"/>
          <w:sz w:val="28"/>
          <w:szCs w:val="28"/>
          <w:lang w:val="ru-RU" w:eastAsia="ru-RU"/>
        </w:rPr>
        <w:t>]</w:t>
      </w:r>
      <w:r w:rsidR="004A0754" w:rsidRPr="000E3B45">
        <w:rPr>
          <w:rFonts w:ascii="Times New Roman" w:eastAsia="Times New Roman" w:hAnsi="Times New Roman"/>
          <w:color w:val="303030" w:themeColor="text1"/>
          <w:sz w:val="28"/>
          <w:szCs w:val="28"/>
          <w:lang w:eastAsia="ru-RU"/>
        </w:rPr>
        <w:t> </w:t>
      </w:r>
      <w:r w:rsidR="009C7DE0" w:rsidRPr="000E3B45">
        <w:rPr>
          <w:rFonts w:ascii="Times New Roman" w:eastAsia="Times New Roman" w:hAnsi="Times New Roman"/>
          <w:color w:val="303030" w:themeColor="text1"/>
          <w:sz w:val="28"/>
          <w:szCs w:val="28"/>
          <w:lang w:val="ru-RU" w:eastAsia="ru-RU"/>
        </w:rPr>
        <w:t>Бубнов</w:t>
      </w:r>
      <w:r w:rsidR="002C2A08"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val="ru-RU" w:eastAsia="ru-RU"/>
        </w:rPr>
        <w:t xml:space="preserve"> А.А. Тестирование п</w:t>
      </w:r>
      <w:r w:rsidR="00D6404A" w:rsidRPr="000E3B45">
        <w:rPr>
          <w:rFonts w:ascii="Times New Roman" w:eastAsia="Times New Roman" w:hAnsi="Times New Roman"/>
          <w:color w:val="303030" w:themeColor="text1"/>
          <w:sz w:val="28"/>
          <w:szCs w:val="28"/>
          <w:lang w:val="ru-RU" w:eastAsia="ru-RU"/>
        </w:rPr>
        <w:t>рограммного обеспечения. / А.А. Бубнов. – СПб. : КУРС</w:t>
      </w:r>
      <w:r w:rsidR="00442FAD" w:rsidRPr="000E3B45">
        <w:rPr>
          <w:rFonts w:ascii="Times New Roman" w:eastAsia="Times New Roman" w:hAnsi="Times New Roman"/>
          <w:color w:val="303030" w:themeColor="text1"/>
          <w:sz w:val="28"/>
          <w:szCs w:val="28"/>
          <w:lang w:val="ru-RU" w:eastAsia="ru-RU"/>
        </w:rPr>
        <w:t>,</w:t>
      </w:r>
      <w:r w:rsidR="00D6404A" w:rsidRPr="000E3B45">
        <w:rPr>
          <w:rFonts w:ascii="Times New Roman" w:eastAsia="Times New Roman" w:hAnsi="Times New Roman"/>
          <w:color w:val="303030" w:themeColor="text1"/>
          <w:sz w:val="28"/>
          <w:szCs w:val="28"/>
          <w:lang w:val="ru-RU" w:eastAsia="ru-RU"/>
        </w:rPr>
        <w:t xml:space="preserve"> 2023. – 128 с.</w:t>
      </w:r>
    </w:p>
    <w:p w:rsidR="004A0754" w:rsidRPr="000E3B45" w:rsidRDefault="00690DD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4</w:t>
      </w:r>
      <w:r w:rsidR="004A0754" w:rsidRPr="000E3B45">
        <w:rPr>
          <w:rFonts w:ascii="Times New Roman" w:eastAsia="Times New Roman" w:hAnsi="Times New Roman"/>
          <w:color w:val="303030" w:themeColor="text1"/>
          <w:sz w:val="28"/>
          <w:szCs w:val="28"/>
          <w:lang w:val="ru-RU" w:eastAsia="ru-RU"/>
        </w:rPr>
        <w:t>] </w:t>
      </w:r>
      <w:r w:rsidR="004A0754" w:rsidRPr="000E3B45">
        <w:rPr>
          <w:rFonts w:ascii="Times New Roman" w:eastAsia="Times New Roman" w:hAnsi="Times New Roman"/>
          <w:color w:val="303030" w:themeColor="text1"/>
          <w:sz w:val="28"/>
          <w:szCs w:val="28"/>
          <w:lang w:eastAsia="ru-RU"/>
        </w:rPr>
        <w:t>Atlassian</w:t>
      </w:r>
      <w:r w:rsidR="004A0754" w:rsidRPr="000E3B45">
        <w:rPr>
          <w:rFonts w:ascii="Times New Roman" w:eastAsia="Times New Roman" w:hAnsi="Times New Roman"/>
          <w:color w:val="303030" w:themeColor="text1"/>
          <w:sz w:val="28"/>
          <w:szCs w:val="28"/>
          <w:lang w:val="ru-RU" w:eastAsia="ru-RU"/>
        </w:rPr>
        <w:t xml:space="preserve"> [электронный ресурс]. </w:t>
      </w:r>
      <w:r w:rsidR="004A0754" w:rsidRPr="000E3B45">
        <w:rPr>
          <w:rFonts w:ascii="Times New Roman" w:hAnsi="Times New Roman" w:cs="Times New Roman"/>
          <w:color w:val="303030" w:themeColor="text1"/>
          <w:position w:val="-1"/>
          <w:sz w:val="28"/>
          <w:szCs w:val="28"/>
          <w:u w:color="000000"/>
          <w:lang w:val="ru-RU"/>
        </w:rPr>
        <w:t xml:space="preserve">– </w:t>
      </w:r>
      <w:r w:rsidR="004A0754" w:rsidRPr="000E3B45">
        <w:rPr>
          <w:rFonts w:ascii="Times New Roman" w:eastAsia="Times New Roman" w:hAnsi="Times New Roman"/>
          <w:color w:val="303030" w:themeColor="text1"/>
          <w:sz w:val="28"/>
          <w:szCs w:val="28"/>
          <w:lang w:val="ru-RU" w:eastAsia="ru-RU"/>
        </w:rPr>
        <w:t xml:space="preserve"> Режим доступа :  </w:t>
      </w:r>
      <w:r w:rsidR="008F2FB1" w:rsidRPr="000E3B45">
        <w:rPr>
          <w:rFonts w:ascii="Times New Roman" w:eastAsia="Times New Roman" w:hAnsi="Times New Roman"/>
          <w:color w:val="303030" w:themeColor="text1"/>
          <w:sz w:val="28"/>
          <w:szCs w:val="28"/>
          <w:lang w:eastAsia="ru-RU"/>
        </w:rPr>
        <w:t>https</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www</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atlassian</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m</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ru</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ntinuou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delivery</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software</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testing</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ype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of</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software</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esting</w:t>
      </w:r>
    </w:p>
    <w:p w:rsidR="00606D4C" w:rsidRPr="000E3B45" w:rsidRDefault="008D51B9"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5</w:t>
      </w:r>
      <w:r w:rsidRPr="000E3B45">
        <w:rPr>
          <w:rFonts w:ascii="Times New Roman" w:eastAsia="Times New Roman" w:hAnsi="Times New Roman"/>
          <w:color w:val="303030" w:themeColor="text1"/>
          <w:sz w:val="28"/>
          <w:szCs w:val="28"/>
          <w:lang w:val="ru-RU" w:eastAsia="ru-RU"/>
        </w:rPr>
        <w:t>]</w:t>
      </w:r>
      <w:r w:rsidR="002954E3"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А</w:t>
      </w:r>
      <w:r w:rsidRPr="000E3B45">
        <w:rPr>
          <w:rFonts w:ascii="Times New Roman" w:eastAsia="Times New Roman" w:hAnsi="Times New Roman"/>
          <w:color w:val="303030" w:themeColor="text1"/>
          <w:sz w:val="28"/>
          <w:szCs w:val="28"/>
          <w:lang w:eastAsia="ru-RU"/>
        </w:rPr>
        <w:t>pache</w:t>
      </w:r>
      <w:r w:rsidR="00212382" w:rsidRPr="000E3B45">
        <w:rPr>
          <w:rFonts w:ascii="Times New Roman" w:eastAsia="Times New Roman" w:hAnsi="Times New Roman"/>
          <w:color w:val="303030" w:themeColor="text1"/>
          <w:sz w:val="28"/>
          <w:szCs w:val="28"/>
          <w:lang w:val="ru-RU" w:eastAsia="ru-RU"/>
        </w:rPr>
        <w:t xml:space="preserve"> [электронный ресурс]. </w:t>
      </w:r>
      <w:r w:rsidR="00212382" w:rsidRPr="000E3B45">
        <w:rPr>
          <w:rFonts w:ascii="Times New Roman" w:hAnsi="Times New Roman" w:cs="Times New Roman"/>
          <w:color w:val="303030" w:themeColor="text1"/>
          <w:position w:val="-1"/>
          <w:sz w:val="28"/>
          <w:szCs w:val="28"/>
          <w:u w:color="000000"/>
          <w:lang w:val="ru-RU"/>
        </w:rPr>
        <w:t xml:space="preserve">– </w:t>
      </w:r>
      <w:r w:rsidR="00212382" w:rsidRPr="000E3B45">
        <w:rPr>
          <w:rFonts w:ascii="Times New Roman" w:eastAsia="Times New Roman" w:hAnsi="Times New Roman"/>
          <w:color w:val="303030" w:themeColor="text1"/>
          <w:sz w:val="28"/>
          <w:szCs w:val="28"/>
          <w:lang w:val="ru-RU" w:eastAsia="ru-RU"/>
        </w:rPr>
        <w:t xml:space="preserve"> Режим доступа :  </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jmeter</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pach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org</w:t>
      </w:r>
      <w:r w:rsidRPr="000E3B45">
        <w:rPr>
          <w:rFonts w:ascii="Times New Roman" w:eastAsia="Times New Roman" w:hAnsi="Times New Roman"/>
          <w:color w:val="303030" w:themeColor="text1"/>
          <w:sz w:val="28"/>
          <w:szCs w:val="28"/>
          <w:lang w:val="ru-RU" w:eastAsia="ru-RU"/>
        </w:rPr>
        <w:t>/</w:t>
      </w:r>
    </w:p>
    <w:p w:rsidR="00626BCA" w:rsidRPr="000E3B45" w:rsidRDefault="00626BCA" w:rsidP="00470B8A">
      <w:pPr>
        <w:spacing w:after="0"/>
        <w:ind w:firstLine="720"/>
        <w:contextualSpacing/>
        <w:jc w:val="both"/>
        <w:rPr>
          <w:rFonts w:ascii="Times New Roman" w:hAnsi="Times New Roman" w:cs="Times New Roman"/>
          <w:color w:val="303030" w:themeColor="text1"/>
          <w:position w:val="-1"/>
          <w:sz w:val="28"/>
          <w:szCs w:val="28"/>
          <w:u w:color="000000"/>
          <w:lang w:val="ru-RU"/>
        </w:rPr>
      </w:pPr>
      <w:r w:rsidRPr="000E3B45">
        <w:rPr>
          <w:rFonts w:ascii="Times New Roman" w:eastAsia="Times New Roman" w:hAnsi="Times New Roman"/>
          <w:color w:val="303030" w:themeColor="text1"/>
          <w:sz w:val="28"/>
          <w:szCs w:val="28"/>
          <w:lang w:val="ru-RU" w:eastAsia="ru-RU"/>
        </w:rPr>
        <w:t xml:space="preserve">[26] </w:t>
      </w:r>
      <w:r w:rsidR="00470B8A" w:rsidRPr="000E3B45">
        <w:rPr>
          <w:rFonts w:ascii="Times New Roman" w:eastAsia="Times New Roman" w:hAnsi="Times New Roman"/>
          <w:color w:val="303030" w:themeColor="text1"/>
          <w:sz w:val="28"/>
          <w:szCs w:val="28"/>
          <w:lang w:val="ru-RU" w:eastAsia="ru-RU"/>
        </w:rPr>
        <w:t>Поллард</w:t>
      </w:r>
      <w:r w:rsidR="007C612C" w:rsidRPr="000E3B45">
        <w:rPr>
          <w:rFonts w:ascii="Times New Roman" w:eastAsia="Times New Roman" w:hAnsi="Times New Roman"/>
          <w:color w:val="303030" w:themeColor="text1"/>
          <w:sz w:val="28"/>
          <w:szCs w:val="28"/>
          <w:lang w:val="ru-RU" w:eastAsia="ru-RU"/>
        </w:rPr>
        <w:t>,</w:t>
      </w:r>
      <w:r w:rsidR="00470B8A" w:rsidRPr="000E3B45">
        <w:rPr>
          <w:rFonts w:ascii="Times New Roman" w:eastAsia="Times New Roman" w:hAnsi="Times New Roman"/>
          <w:color w:val="303030" w:themeColor="text1"/>
          <w:sz w:val="28"/>
          <w:szCs w:val="28"/>
          <w:lang w:val="ru-RU" w:eastAsia="ru-RU"/>
        </w:rPr>
        <w:t xml:space="preserve"> Б. </w:t>
      </w:r>
      <w:r w:rsidRPr="000E3B45">
        <w:rPr>
          <w:rFonts w:ascii="Times New Roman" w:eastAsia="Times New Roman" w:hAnsi="Times New Roman"/>
          <w:color w:val="303030" w:themeColor="text1"/>
          <w:sz w:val="28"/>
          <w:szCs w:val="28"/>
          <w:lang w:eastAsia="ru-RU"/>
        </w:rPr>
        <w:t>HTTP</w:t>
      </w:r>
      <w:r w:rsidRPr="000E3B45">
        <w:rPr>
          <w:rFonts w:ascii="Times New Roman" w:eastAsia="Times New Roman" w:hAnsi="Times New Roman"/>
          <w:color w:val="303030" w:themeColor="text1"/>
          <w:sz w:val="28"/>
          <w:szCs w:val="28"/>
          <w:lang w:val="ru-RU" w:eastAsia="ru-RU"/>
        </w:rPr>
        <w:t>/2 в действии</w:t>
      </w:r>
      <w:r w:rsidR="00470B8A" w:rsidRPr="000E3B45">
        <w:rPr>
          <w:rFonts w:ascii="Times New Roman" w:eastAsia="Times New Roman" w:hAnsi="Times New Roman"/>
          <w:color w:val="303030" w:themeColor="text1"/>
          <w:sz w:val="28"/>
          <w:szCs w:val="28"/>
          <w:lang w:val="ru-RU" w:eastAsia="ru-RU"/>
        </w:rPr>
        <w:t xml:space="preserve"> / Б. Поллард. </w:t>
      </w:r>
      <w:r w:rsidR="00470B8A" w:rsidRPr="000E3B45">
        <w:rPr>
          <w:rFonts w:ascii="Times New Roman" w:hAnsi="Times New Roman" w:cs="Times New Roman"/>
          <w:color w:val="303030" w:themeColor="text1"/>
          <w:position w:val="-1"/>
          <w:sz w:val="28"/>
          <w:szCs w:val="28"/>
          <w:u w:color="000000"/>
          <w:lang w:val="ru-RU"/>
        </w:rPr>
        <w:t>– М.</w:t>
      </w:r>
      <w:r w:rsidR="00BC337E" w:rsidRPr="000E3B45">
        <w:rPr>
          <w:rFonts w:ascii="Times New Roman" w:hAnsi="Times New Roman" w:cs="Times New Roman"/>
          <w:color w:val="303030" w:themeColor="text1"/>
          <w:position w:val="-1"/>
          <w:sz w:val="28"/>
          <w:szCs w:val="28"/>
          <w:u w:color="000000"/>
          <w:lang w:val="ru-RU"/>
        </w:rPr>
        <w:t xml:space="preserve"> :</w:t>
      </w:r>
      <w:r w:rsidR="00470B8A" w:rsidRPr="000E3B45">
        <w:rPr>
          <w:rFonts w:ascii="Times New Roman" w:eastAsia="Times New Roman" w:hAnsi="Times New Roman"/>
          <w:color w:val="303030" w:themeColor="text1"/>
          <w:sz w:val="28"/>
          <w:szCs w:val="28"/>
          <w:lang w:val="ru-RU" w:eastAsia="ru-RU"/>
        </w:rPr>
        <w:t xml:space="preserve"> ДМК Пресс</w:t>
      </w:r>
      <w:r w:rsidR="000E4437" w:rsidRPr="000E3B45">
        <w:rPr>
          <w:rFonts w:ascii="Times New Roman" w:eastAsia="Times New Roman" w:hAnsi="Times New Roman"/>
          <w:color w:val="303030" w:themeColor="text1"/>
          <w:sz w:val="28"/>
          <w:szCs w:val="28"/>
          <w:lang w:val="ru-RU" w:eastAsia="ru-RU"/>
        </w:rPr>
        <w:t xml:space="preserve">, </w:t>
      </w:r>
      <w:r w:rsidR="00470B8A" w:rsidRPr="000E3B45">
        <w:rPr>
          <w:rFonts w:ascii="Times New Roman" w:hAnsi="Times New Roman" w:cs="Times New Roman"/>
          <w:color w:val="303030" w:themeColor="text1"/>
          <w:position w:val="-1"/>
          <w:sz w:val="28"/>
          <w:szCs w:val="28"/>
          <w:u w:color="000000"/>
          <w:lang w:val="ru-RU"/>
        </w:rPr>
        <w:t>2021. – 424 с.</w:t>
      </w:r>
    </w:p>
    <w:p w:rsidR="00606D4C" w:rsidRPr="000E3B45" w:rsidRDefault="00606D4C"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hAnsi="Times New Roman" w:cs="Times New Roman"/>
          <w:color w:val="303030" w:themeColor="text1"/>
          <w:position w:val="-1"/>
          <w:sz w:val="28"/>
          <w:szCs w:val="28"/>
          <w:u w:color="000000"/>
          <w:lang w:val="ru-RU"/>
        </w:rPr>
        <w:t>[27]</w:t>
      </w:r>
      <w:r w:rsidRPr="000E3B45">
        <w:rPr>
          <w:rFonts w:ascii="Times New Roman" w:hAnsi="Times New Roman" w:cs="Times New Roman"/>
          <w:color w:val="303030" w:themeColor="text1"/>
          <w:position w:val="-1"/>
          <w:sz w:val="28"/>
          <w:szCs w:val="28"/>
          <w:u w:color="000000"/>
        </w:rPr>
        <w:t> </w:t>
      </w:r>
      <w:r w:rsidRPr="000E3B45">
        <w:rPr>
          <w:rFonts w:ascii="Times New Roman" w:hAnsi="Times New Roman" w:cs="Times New Roman"/>
          <w:color w:val="303030" w:themeColor="text1"/>
          <w:position w:val="-1"/>
          <w:sz w:val="28"/>
          <w:szCs w:val="28"/>
          <w:u w:color="000000"/>
          <w:lang w:val="ru-RU"/>
        </w:rPr>
        <w:t>Яна</w:t>
      </w:r>
      <w:r w:rsidR="007C612C"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Т. Безопасность веб-приложений. Исчерпывающий гид для начинающих разработчиков / Т. Яна. – СПб</w:t>
      </w:r>
      <w:r w:rsidR="00C52277" w:rsidRPr="000E3B45">
        <w:rPr>
          <w:rFonts w:ascii="Times New Roman" w:hAnsi="Times New Roman" w:cs="Times New Roman"/>
          <w:color w:val="303030" w:themeColor="text1"/>
          <w:position w:val="-1"/>
          <w:sz w:val="28"/>
          <w:szCs w:val="28"/>
          <w:u w:color="000000"/>
          <w:lang w:val="ru-RU"/>
        </w:rPr>
        <w:t xml:space="preserve">. </w:t>
      </w:r>
      <w:r w:rsidR="007E510A" w:rsidRPr="000E3B45">
        <w:rPr>
          <w:rFonts w:ascii="Times New Roman" w:hAnsi="Times New Roman" w:cs="Times New Roman"/>
          <w:color w:val="303030" w:themeColor="text1"/>
          <w:position w:val="-1"/>
          <w:sz w:val="28"/>
          <w:szCs w:val="28"/>
          <w:u w:color="000000"/>
          <w:lang w:val="ru-RU"/>
        </w:rPr>
        <w:t xml:space="preserve">: </w:t>
      </w:r>
      <w:r w:rsidR="00C52277" w:rsidRPr="000E3B45">
        <w:rPr>
          <w:rFonts w:ascii="Times New Roman" w:hAnsi="Times New Roman" w:cs="Times New Roman"/>
          <w:color w:val="303030" w:themeColor="text1"/>
          <w:position w:val="-1"/>
          <w:sz w:val="28"/>
          <w:szCs w:val="28"/>
          <w:u w:color="000000"/>
          <w:lang w:val="ru-RU"/>
        </w:rPr>
        <w:t>Эксмо</w:t>
      </w:r>
      <w:r w:rsidR="009E3AC6"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2023</w:t>
      </w:r>
      <w:r w:rsidR="00C52277"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 464 с.</w:t>
      </w:r>
    </w:p>
    <w:p w:rsidR="008761B0" w:rsidRPr="000E3B45" w:rsidRDefault="008761B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8</w:t>
      </w:r>
      <w:r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eastAsia="ru-RU"/>
        </w:rPr>
        <w:t> </w:t>
      </w:r>
      <w:r w:rsidR="003A7554" w:rsidRPr="000E3B45">
        <w:rPr>
          <w:rFonts w:ascii="Times New Roman" w:eastAsia="Times New Roman" w:hAnsi="Times New Roman"/>
          <w:color w:val="303030" w:themeColor="text1"/>
          <w:sz w:val="28"/>
          <w:szCs w:val="28"/>
          <w:lang w:val="ru-RU" w:eastAsia="ru-RU"/>
        </w:rPr>
        <w:t>Колисниченко</w:t>
      </w:r>
      <w:r w:rsidR="007F3F14"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Д.Н. </w:t>
      </w:r>
      <w:r w:rsidRPr="000E3B45">
        <w:rPr>
          <w:rFonts w:ascii="Times New Roman" w:eastAsia="Times New Roman" w:hAnsi="Times New Roman"/>
          <w:color w:val="303030" w:themeColor="text1"/>
          <w:sz w:val="28"/>
          <w:szCs w:val="28"/>
          <w:lang w:val="ru-RU" w:eastAsia="ru-RU"/>
        </w:rPr>
        <w:t xml:space="preserve">Программирование для Android </w:t>
      </w:r>
      <w:r w:rsidR="003A7554" w:rsidRPr="000E3B45">
        <w:rPr>
          <w:rFonts w:ascii="Times New Roman" w:eastAsia="Times New Roman" w:hAnsi="Times New Roman"/>
          <w:color w:val="303030" w:themeColor="text1"/>
          <w:sz w:val="28"/>
          <w:szCs w:val="28"/>
          <w:lang w:val="ru-RU" w:eastAsia="ru-RU"/>
        </w:rPr>
        <w:t xml:space="preserve">/ Д.Н. Колисниченко. </w:t>
      </w:r>
      <w:r w:rsidR="003A7554" w:rsidRPr="000E3B45">
        <w:rPr>
          <w:rFonts w:ascii="Times New Roman" w:hAnsi="Times New Roman" w:cs="Times New Roman"/>
          <w:color w:val="303030" w:themeColor="text1"/>
          <w:position w:val="-1"/>
          <w:sz w:val="28"/>
          <w:szCs w:val="28"/>
          <w:u w:color="000000"/>
          <w:lang w:val="ru-RU"/>
        </w:rPr>
        <w:t xml:space="preserve">– </w:t>
      </w:r>
      <w:r w:rsidR="003A7554" w:rsidRPr="000E3B45">
        <w:rPr>
          <w:rFonts w:ascii="Times New Roman" w:eastAsia="Times New Roman" w:hAnsi="Times New Roman"/>
          <w:color w:val="303030" w:themeColor="text1"/>
          <w:sz w:val="28"/>
          <w:szCs w:val="28"/>
          <w:lang w:val="ru-RU" w:eastAsia="ru-RU"/>
        </w:rPr>
        <w:t>М. : БХВ</w:t>
      </w:r>
      <w:r w:rsidR="007753B5"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2020. </w:t>
      </w:r>
      <w:r w:rsidR="003A7554" w:rsidRPr="000E3B45">
        <w:rPr>
          <w:rFonts w:ascii="Times New Roman" w:hAnsi="Times New Roman" w:cs="Times New Roman"/>
          <w:color w:val="303030" w:themeColor="text1"/>
          <w:position w:val="-1"/>
          <w:sz w:val="28"/>
          <w:szCs w:val="28"/>
          <w:u w:color="000000"/>
          <w:lang w:val="ru-RU"/>
        </w:rPr>
        <w:t xml:space="preserve">– </w:t>
      </w:r>
      <w:r w:rsidR="003A7554" w:rsidRPr="000E3B45">
        <w:rPr>
          <w:rFonts w:ascii="Times New Roman" w:eastAsia="Times New Roman" w:hAnsi="Times New Roman"/>
          <w:color w:val="303030" w:themeColor="text1"/>
          <w:sz w:val="28"/>
          <w:szCs w:val="28"/>
          <w:lang w:val="ru-RU" w:eastAsia="ru-RU"/>
        </w:rPr>
        <w:t>288</w:t>
      </w:r>
      <w:r w:rsidR="00ED6D24" w:rsidRPr="000E3B45">
        <w:rPr>
          <w:rFonts w:ascii="Times New Roman" w:eastAsia="Times New Roman" w:hAnsi="Times New Roman"/>
          <w:color w:val="303030" w:themeColor="text1"/>
          <w:sz w:val="28"/>
          <w:szCs w:val="28"/>
          <w:lang w:val="ru-RU" w:eastAsia="ru-RU"/>
        </w:rPr>
        <w:t xml:space="preserve"> с</w:t>
      </w:r>
      <w:r w:rsidR="003A7554" w:rsidRPr="000E3B45">
        <w:rPr>
          <w:rFonts w:ascii="Times New Roman" w:eastAsia="Times New Roman" w:hAnsi="Times New Roman"/>
          <w:color w:val="303030" w:themeColor="text1"/>
          <w:sz w:val="28"/>
          <w:szCs w:val="28"/>
          <w:lang w:val="ru-RU" w:eastAsia="ru-RU"/>
        </w:rPr>
        <w:t>.</w:t>
      </w:r>
    </w:p>
    <w:p w:rsidR="005C7365" w:rsidRPr="000E3B45" w:rsidRDefault="009F3EE6"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9</w:t>
      </w:r>
      <w:r w:rsidRPr="000E3B45">
        <w:rPr>
          <w:rFonts w:ascii="Times New Roman" w:eastAsia="Times New Roman" w:hAnsi="Times New Roman"/>
          <w:color w:val="303030" w:themeColor="text1"/>
          <w:sz w:val="28"/>
          <w:szCs w:val="28"/>
          <w:lang w:val="ru-RU" w:eastAsia="ru-RU"/>
        </w:rPr>
        <w:t>]</w:t>
      </w:r>
      <w:r w:rsidR="002C1C80" w:rsidRPr="000E3B45">
        <w:rPr>
          <w:color w:val="303030" w:themeColor="text1"/>
          <w:lang w:val="ru-RU"/>
        </w:rPr>
        <w:t> </w:t>
      </w:r>
      <w:r w:rsidR="002C1C80" w:rsidRPr="000E3B45">
        <w:rPr>
          <w:rFonts w:ascii="Times New Roman" w:eastAsia="Times New Roman" w:hAnsi="Times New Roman"/>
          <w:color w:val="303030" w:themeColor="text1"/>
          <w:sz w:val="28"/>
          <w:szCs w:val="28"/>
          <w:lang w:val="ru-RU" w:eastAsia="ru-RU"/>
        </w:rPr>
        <w:t>Умрихин</w:t>
      </w:r>
      <w:r w:rsidR="00871D14" w:rsidRPr="000E3B45">
        <w:rPr>
          <w:rFonts w:ascii="Times New Roman" w:eastAsia="Times New Roman" w:hAnsi="Times New Roman"/>
          <w:color w:val="303030" w:themeColor="text1"/>
          <w:sz w:val="28"/>
          <w:szCs w:val="28"/>
          <w:lang w:val="ru-RU" w:eastAsia="ru-RU"/>
        </w:rPr>
        <w:t>,</w:t>
      </w:r>
      <w:r w:rsidR="002C1C80" w:rsidRPr="000E3B45">
        <w:rPr>
          <w:rFonts w:ascii="Times New Roman" w:eastAsia="Times New Roman" w:hAnsi="Times New Roman"/>
          <w:color w:val="303030" w:themeColor="text1"/>
          <w:sz w:val="28"/>
          <w:szCs w:val="28"/>
          <w:lang w:val="ru-RU" w:eastAsia="ru-RU"/>
        </w:rPr>
        <w:t xml:space="preserve"> Е.Д.</w:t>
      </w:r>
      <w:r w:rsidRPr="000E3B45">
        <w:rPr>
          <w:rFonts w:ascii="Times New Roman" w:eastAsia="Times New Roman" w:hAnsi="Times New Roman"/>
          <w:color w:val="303030" w:themeColor="text1"/>
          <w:sz w:val="28"/>
          <w:szCs w:val="28"/>
          <w:lang w:val="ru-RU" w:eastAsia="ru-RU"/>
        </w:rPr>
        <w:t xml:space="preserve"> </w:t>
      </w:r>
      <w:r w:rsidR="002C1C80" w:rsidRPr="000E3B45">
        <w:rPr>
          <w:rFonts w:ascii="Times New Roman" w:eastAsia="Times New Roman" w:hAnsi="Times New Roman"/>
          <w:color w:val="303030" w:themeColor="text1"/>
          <w:sz w:val="28"/>
          <w:szCs w:val="28"/>
          <w:lang w:val="ru-RU" w:eastAsia="ru-RU"/>
        </w:rPr>
        <w:t>Разработка Android-приложений на С# с использованием Xamarin с нуля /  Е.Д. Умрихин.</w:t>
      </w:r>
      <w:r w:rsidR="00ED6D24" w:rsidRPr="000E3B45">
        <w:rPr>
          <w:rFonts w:ascii="Times New Roman" w:eastAsia="Times New Roman" w:hAnsi="Times New Roman"/>
          <w:color w:val="303030" w:themeColor="text1"/>
          <w:sz w:val="28"/>
          <w:szCs w:val="28"/>
          <w:lang w:val="ru-RU" w:eastAsia="ru-RU"/>
        </w:rPr>
        <w:t xml:space="preserve"> – М. : БХВ – 2021. </w:t>
      </w:r>
      <w:r w:rsidR="00404251" w:rsidRPr="000E3B45">
        <w:rPr>
          <w:rFonts w:ascii="Times New Roman" w:hAnsi="Times New Roman" w:cs="Times New Roman"/>
          <w:color w:val="303030" w:themeColor="text1"/>
          <w:position w:val="-1"/>
          <w:sz w:val="28"/>
          <w:szCs w:val="28"/>
          <w:u w:color="000000"/>
          <w:lang w:val="ru-RU"/>
        </w:rPr>
        <w:t xml:space="preserve">– </w:t>
      </w:r>
      <w:r w:rsidR="00ED6D24" w:rsidRPr="000E3B45">
        <w:rPr>
          <w:rFonts w:ascii="Times New Roman" w:eastAsia="Times New Roman" w:hAnsi="Times New Roman"/>
          <w:color w:val="303030" w:themeColor="text1"/>
          <w:sz w:val="28"/>
          <w:szCs w:val="28"/>
          <w:lang w:val="ru-RU" w:eastAsia="ru-RU"/>
        </w:rPr>
        <w:t xml:space="preserve">304 с. </w:t>
      </w:r>
    </w:p>
    <w:p w:rsidR="003A7554" w:rsidRPr="000E3B45" w:rsidRDefault="003A7554"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30</w:t>
      </w:r>
      <w:r w:rsidRPr="000E3B45">
        <w:rPr>
          <w:rFonts w:ascii="Times New Roman" w:eastAsia="Times New Roman" w:hAnsi="Times New Roman"/>
          <w:color w:val="303030" w:themeColor="text1"/>
          <w:sz w:val="28"/>
          <w:szCs w:val="28"/>
          <w:lang w:val="ru-RU" w:eastAsia="ru-RU"/>
        </w:rPr>
        <w:t>]</w:t>
      </w:r>
      <w:r w:rsidR="009F3EE6" w:rsidRPr="000E3B45">
        <w:rPr>
          <w:rFonts w:ascii="Times New Roman" w:eastAsia="Times New Roman" w:hAnsi="Times New Roman"/>
          <w:color w:val="303030" w:themeColor="text1"/>
          <w:sz w:val="28"/>
          <w:szCs w:val="28"/>
          <w:lang w:eastAsia="ru-RU"/>
        </w:rPr>
        <w:t> </w:t>
      </w:r>
      <w:r w:rsidR="00A14531" w:rsidRPr="000E3B45">
        <w:rPr>
          <w:rFonts w:ascii="Times New Roman" w:eastAsia="Times New Roman" w:hAnsi="Times New Roman"/>
          <w:color w:val="303030" w:themeColor="text1"/>
          <w:sz w:val="28"/>
          <w:szCs w:val="28"/>
          <w:lang w:eastAsia="ru-RU"/>
        </w:rPr>
        <w:t>T</w:t>
      </w:r>
      <w:r w:rsidR="005C7365" w:rsidRPr="000E3B45">
        <w:rPr>
          <w:rFonts w:ascii="Times New Roman" w:eastAsia="Times New Roman" w:hAnsi="Times New Roman"/>
          <w:color w:val="303030" w:themeColor="text1"/>
          <w:sz w:val="28"/>
          <w:szCs w:val="28"/>
          <w:lang w:eastAsia="ru-RU"/>
        </w:rPr>
        <w:t>est</w:t>
      </w:r>
      <w:r w:rsidR="005C7365" w:rsidRPr="000E3B45">
        <w:rPr>
          <w:rFonts w:ascii="Times New Roman" w:eastAsia="Times New Roman" w:hAnsi="Times New Roman"/>
          <w:color w:val="303030" w:themeColor="text1"/>
          <w:sz w:val="28"/>
          <w:szCs w:val="28"/>
          <w:lang w:val="ru-RU" w:eastAsia="ru-RU"/>
        </w:rPr>
        <w:t xml:space="preserve"> </w:t>
      </w:r>
      <w:r w:rsidR="005C7365" w:rsidRPr="000E3B45">
        <w:rPr>
          <w:rFonts w:ascii="Times New Roman" w:eastAsia="Times New Roman" w:hAnsi="Times New Roman"/>
          <w:color w:val="303030" w:themeColor="text1"/>
          <w:sz w:val="28"/>
          <w:szCs w:val="28"/>
          <w:lang w:eastAsia="ru-RU"/>
        </w:rPr>
        <w:t>Engineer</w:t>
      </w:r>
      <w:r w:rsidR="00D90D81" w:rsidRPr="000E3B45">
        <w:rPr>
          <w:rFonts w:ascii="Times New Roman" w:eastAsia="Times New Roman" w:hAnsi="Times New Roman"/>
          <w:color w:val="303030" w:themeColor="text1"/>
          <w:sz w:val="28"/>
          <w:szCs w:val="28"/>
          <w:lang w:val="ru-RU" w:eastAsia="ru-RU"/>
        </w:rPr>
        <w:t xml:space="preserve"> [электронный ресурс]. </w:t>
      </w:r>
      <w:r w:rsidR="00D90D81" w:rsidRPr="000E3B45">
        <w:rPr>
          <w:rFonts w:ascii="Times New Roman" w:hAnsi="Times New Roman" w:cs="Times New Roman"/>
          <w:color w:val="303030" w:themeColor="text1"/>
          <w:position w:val="-1"/>
          <w:sz w:val="28"/>
          <w:szCs w:val="28"/>
          <w:u w:color="000000"/>
          <w:lang w:val="ru-RU"/>
        </w:rPr>
        <w:t xml:space="preserve">– </w:t>
      </w:r>
      <w:r w:rsidR="00D90D81" w:rsidRPr="000E3B45">
        <w:rPr>
          <w:rFonts w:ascii="Times New Roman" w:eastAsia="Times New Roman" w:hAnsi="Times New Roman"/>
          <w:color w:val="303030" w:themeColor="text1"/>
          <w:sz w:val="28"/>
          <w:szCs w:val="28"/>
          <w:lang w:val="ru-RU" w:eastAsia="ru-RU"/>
        </w:rPr>
        <w:t xml:space="preserve"> Режим доступа :   </w:t>
      </w:r>
      <w:r w:rsidR="00A14531" w:rsidRPr="000E3B45">
        <w:rPr>
          <w:rFonts w:ascii="Times New Roman" w:eastAsia="Times New Roman" w:hAnsi="Times New Roman"/>
          <w:color w:val="303030" w:themeColor="text1"/>
          <w:sz w:val="28"/>
          <w:szCs w:val="28"/>
          <w:lang w:val="ru-RU" w:eastAsia="ru-RU"/>
        </w:rPr>
        <w:t xml:space="preserve">  </w:t>
      </w:r>
      <w:r w:rsidR="00A14531" w:rsidRPr="000E3B45">
        <w:rPr>
          <w:rFonts w:ascii="Times New Roman" w:eastAsia="Times New Roman" w:hAnsi="Times New Roman"/>
          <w:color w:val="303030" w:themeColor="text1"/>
          <w:sz w:val="28"/>
          <w:szCs w:val="28"/>
          <w:lang w:eastAsia="ru-RU"/>
        </w:rPr>
        <w:t>https</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engineer</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r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bolshoj</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gaj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o</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irovaniy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androi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rilozhenij</w:t>
      </w:r>
      <w:r w:rsidR="00A14531" w:rsidRPr="000E3B45">
        <w:rPr>
          <w:rFonts w:ascii="Times New Roman" w:eastAsia="Times New Roman" w:hAnsi="Times New Roman"/>
          <w:color w:val="303030" w:themeColor="text1"/>
          <w:sz w:val="28"/>
          <w:szCs w:val="28"/>
          <w:lang w:val="ru-RU" w:eastAsia="ru-RU"/>
        </w:rPr>
        <w:t>/</w:t>
      </w:r>
    </w:p>
    <w:p w:rsidR="00A14531" w:rsidRPr="000E3B45" w:rsidRDefault="00A14531" w:rsidP="004A0754">
      <w:pPr>
        <w:spacing w:after="0"/>
        <w:ind w:firstLine="720"/>
        <w:contextualSpacing/>
        <w:jc w:val="both"/>
        <w:rPr>
          <w:rFonts w:ascii="Times New Roman" w:eastAsia="Times New Roman" w:hAnsi="Times New Roman"/>
          <w:color w:val="303030" w:themeColor="text1"/>
          <w:sz w:val="28"/>
          <w:szCs w:val="28"/>
          <w:lang w:val="ru-RU" w:eastAsia="ru-RU"/>
        </w:rPr>
      </w:pPr>
    </w:p>
    <w:p w:rsidR="005B7E3F" w:rsidRPr="000E3B45" w:rsidRDefault="005B7E3F" w:rsidP="005B7E3F">
      <w:pPr>
        <w:spacing w:after="0" w:line="240" w:lineRule="auto"/>
        <w:ind w:firstLine="709"/>
        <w:jc w:val="both"/>
        <w:rPr>
          <w:rFonts w:ascii="Times New Roman" w:eastAsia="Times New Roman" w:hAnsi="Times New Roman"/>
          <w:color w:val="303030" w:themeColor="text1"/>
          <w:sz w:val="28"/>
          <w:szCs w:val="28"/>
          <w:lang w:val="ru-RU" w:eastAsia="ru-RU"/>
        </w:rPr>
      </w:pPr>
    </w:p>
    <w:p w:rsidR="004F6A21" w:rsidRPr="000E3B45" w:rsidRDefault="004F6A21" w:rsidP="00DD4115">
      <w:pPr>
        <w:rPr>
          <w:color w:val="303030" w:themeColor="text1"/>
          <w:lang w:val="ru-RU" w:eastAsia="ru-RU"/>
        </w:rPr>
      </w:pPr>
      <w:r w:rsidRPr="000E3B45">
        <w:rPr>
          <w:color w:val="303030" w:themeColor="text1"/>
          <w:lang w:val="ru-RU" w:eastAsia="ru-RU"/>
        </w:rPr>
        <w:br w:type="page"/>
      </w:r>
    </w:p>
    <w:p w:rsidR="00FF7C59" w:rsidRPr="000E3B45" w:rsidRDefault="00FF7C59" w:rsidP="00717329">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А</w:t>
      </w:r>
    </w:p>
    <w:p w:rsidR="00FF7C59" w:rsidRPr="000E3B45" w:rsidRDefault="00FF7C5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2C59A9" w:rsidRPr="000E3B45" w:rsidRDefault="00FF7C5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 xml:space="preserve">Отчет о проверке на заимствования в системе </w:t>
      </w:r>
      <w:r w:rsidR="002C59A9" w:rsidRPr="000E3B45">
        <w:rPr>
          <w:rFonts w:ascii="Times New Roman" w:eastAsia="Segoe UI Symbol" w:hAnsi="Times New Roman" w:cs="Times New Roman"/>
          <w:b/>
          <w:color w:val="303030" w:themeColor="text1"/>
          <w:sz w:val="28"/>
          <w:szCs w:val="28"/>
          <w:lang w:val="ru-RU"/>
        </w:rPr>
        <w:t xml:space="preserve">«Антиплагиат» </w:t>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noProof/>
          <w:color w:val="303030" w:themeColor="text1"/>
          <w:sz w:val="40"/>
          <w:szCs w:val="28"/>
        </w:rPr>
        <w:drawing>
          <wp:inline distT="0" distB="0" distL="0" distR="0" wp14:anchorId="66130F7F" wp14:editId="044659C6">
            <wp:extent cx="5940425" cy="3542665"/>
            <wp:effectExtent l="0" t="0" r="317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0425" cy="3542665"/>
                    </a:xfrm>
                    <a:prstGeom prst="rect">
                      <a:avLst/>
                    </a:prstGeom>
                  </pic:spPr>
                </pic:pic>
              </a:graphicData>
            </a:graphic>
          </wp:inline>
        </w:drawing>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0E3B45" w:rsidRDefault="002C59A9" w:rsidP="00717329">
      <w:pPr>
        <w:spacing w:after="0" w:line="240" w:lineRule="auto"/>
        <w:jc w:val="center"/>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Рисунок А.1 – Результат проверки на заимствование в системе «Антиплагиат»</w:t>
      </w:r>
    </w:p>
    <w:p w:rsidR="00FF7C59" w:rsidRPr="000E3B45" w:rsidRDefault="002C59A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eastAsia="Segoe UI Symbol" w:hAnsi="Times New Roman" w:cs="Times New Roman"/>
          <w:b/>
          <w:color w:val="303030" w:themeColor="text1"/>
          <w:sz w:val="28"/>
          <w:szCs w:val="28"/>
          <w:lang w:val="ru-RU"/>
        </w:rPr>
        <w:t xml:space="preserve"> </w:t>
      </w:r>
    </w:p>
    <w:p w:rsidR="00FF7C59" w:rsidRPr="000E3B45" w:rsidRDefault="00FF7C59">
      <w:pP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br w:type="page"/>
      </w:r>
    </w:p>
    <w:p w:rsidR="00F917F3" w:rsidRPr="000E3B45" w:rsidRDefault="00DD4115" w:rsidP="00435C63">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Б</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Листинг</w:t>
      </w:r>
      <w:r w:rsidR="00FB563A" w:rsidRPr="000E3B45">
        <w:rPr>
          <w:rFonts w:ascii="Times New Roman" w:hAnsi="Times New Roman" w:cs="Times New Roman"/>
          <w:b/>
          <w:color w:val="303030" w:themeColor="text1"/>
          <w:sz w:val="28"/>
          <w:lang w:val="ru-RU"/>
        </w:rPr>
        <w:t>и программного кода</w:t>
      </w:r>
    </w:p>
    <w:p w:rsidR="00717329" w:rsidRPr="000E3B45" w:rsidRDefault="00717329" w:rsidP="00435C63">
      <w:pPr>
        <w:tabs>
          <w:tab w:val="left" w:pos="0"/>
        </w:tabs>
        <w:spacing w:after="0" w:line="240" w:lineRule="auto"/>
        <w:jc w:val="center"/>
        <w:rPr>
          <w:rFonts w:ascii="Times New Roman" w:hAnsi="Times New Roman" w:cs="Times New Roman"/>
          <w:b/>
          <w:color w:val="303030" w:themeColor="text1"/>
          <w:sz w:val="28"/>
          <w:lang w:val="ru-RU"/>
        </w:rPr>
      </w:pPr>
    </w:p>
    <w:p w:rsidR="00717329"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IUserFunction</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unction</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Authenticate(string loginId, 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GetUserById(int i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blUser Register(string userName,string loginId,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User&gt;&gt; GetMembers();</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UserFunction</w:t>
      </w:r>
    </w:p>
    <w:p w:rsidR="008A57AF" w:rsidRPr="000E3B45" w:rsidRDefault="008A57AF" w:rsidP="008A57AF">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Functions.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UserFunction : IUserFunctio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ChatAppContext _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UserFunction(ChatAppContext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User? Authenticate(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y = _chatAppContext.TblUsers.SingleOrDefaul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entity == null)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isPasswordMatched = VerifyPassword(password,entity.StoredSalt,entity.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isPasswordMatched)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GenerateJwtToken(entit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entity.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entity.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ken = 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 (Exception ex)</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TblUser Register(string userName, 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xistingUser = _chatAppContext.TblUsers.SingleOrDefaul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if (existingUser !=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passwordHelper = new PasswordHelp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salt = passwordHelper.Generate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hashedPassword = passwordHelper.HashPassword(password,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newUser = new Tbl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UserName = 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Password = hash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AvatarSourceName = "Tes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StoredSalt =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IsOnline = fals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astLogonTime = DateTime.Now</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chatAppContext.TblUsers.Add(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chatAppContext.SaveChange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Authenticate(loginId,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return 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User GetUserById(int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y =  _chatAppContext.Tb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Id ==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irstOrDefau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entity == null) return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new User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entity.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entity.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vatarSourceName = entity.AvatarSource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Online = entity.IsOnlin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LastLogonTime = entity.LastLogonTi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User&gt;&gt; GetMemb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blUsers = await _chatAppContext.TblUsers.ToListAsync();</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blUsers == null) return new List&lt;User&g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allUsers = tblUsers.Select(tblUsers =&gt;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tblUsers.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tblUsers.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vatarSourceName = tblUsers.AvatarSource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Online = tblUsers.IsOnlin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LastLogonTime = tblUsers.LastLogonTi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al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bool VerifyPassword(string enteredPassword, byte[] storedSalt, string 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tring encryptyedPassword = Convert.ToBase64String(KeyDerivation.Pbkdf2(</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assword: ente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alt: stored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f:KeyDerivationPrf.HMACSHA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terationCount:10000,</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umBytesRequested: 256 / 8));</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encryptyedPassword.Equals(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string GenerateJwtToken(TblUser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Handler = new JwtSecurityTokenHandl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key = Encoding.ASCII.GetBytes("1234567890123456");</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Descriptor = new Security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ubject = new ClaimsIdentity(new[] { new Claim("id", user.Id.ToString())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Expires = DateTime.Now.AddDays(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igningCredentials = new SigningCredential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ew SymmetricSecurityKey(ke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curityAlgorithms.HmacSha256Signatur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tokenHandler.CreateToken(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tokenHandler.WriteToken(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AuthenticateController</w:t>
      </w: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Authenticat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i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oute("[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class AuthenticateController : 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ivate IUserFunction _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AuthenticateController(IUserFunction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Post("Authenticat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IActionResult Authenticate(AuthenticateRequest reques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 xml:space="preserve">            var response = _userFunction.Authenticate(request.LoginId,request.Password);</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f (response == null)</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eturn BadRequest(new { StatusMessage = "Invalid username or password!"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BC5C5C" w:rsidRPr="000E3B45" w:rsidRDefault="00BC5C5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RegisterController</w:t>
      </w:r>
    </w:p>
    <w:p w:rsidR="00A70370" w:rsidRPr="000E3B45" w:rsidRDefault="00A70370"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Regist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RegisterController : 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RegisterController(IUserFunction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Regist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IActionResult Register(RegisterRequest reques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gisterResponse = _userFunction.Register(request.UserName, request.LoginId,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gisterResponse == null)</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BadRequest(new { StatusMessage = "Login name have already exist" });</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authResponse = _userFunction.Authenticate(request.LoginId,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authResponse);</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07A40" w:rsidRPr="000E3B45" w:rsidRDefault="00A70370" w:rsidP="00BC5C5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07A40"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28"/>
        </w:rPr>
        <w:t>IMessageFunction</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Message</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MessageFunction</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LastestMessage&gt;&gt; GetLastestMessage(int 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Message&gt;&gt; GetMessages(int fromUserId, int to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Task&lt;int&gt; AddMessage(int fromUserId, int toUserId, string message);</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417C84" w:rsidP="00C92759">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28"/>
          <w:lang w:val="ru-RU"/>
        </w:rPr>
        <w:t>Листинг</w:t>
      </w:r>
      <w:r w:rsidRPr="000E3B45">
        <w:rPr>
          <w:rFonts w:ascii="Times New Roman" w:hAnsi="Times New Roman" w:cs="Times New Roman"/>
          <w:color w:val="303030" w:themeColor="text1"/>
          <w:sz w:val="28"/>
          <w:szCs w:val="28"/>
        </w:rPr>
        <w:t xml:space="preserve"> </w:t>
      </w:r>
      <w:r w:rsidRPr="000E3B45">
        <w:rPr>
          <w:rFonts w:ascii="Times New Roman" w:hAnsi="Times New Roman" w:cs="Times New Roman"/>
          <w:color w:val="303030" w:themeColor="text1"/>
          <w:sz w:val="28"/>
          <w:szCs w:val="28"/>
          <w:lang w:val="ru-RU"/>
        </w:rPr>
        <w:t>класса</w:t>
      </w:r>
      <w:r w:rsidR="00010F57" w:rsidRPr="000E3B45">
        <w:rPr>
          <w:rFonts w:ascii="Times New Roman" w:hAnsi="Times New Roman" w:cs="Times New Roman"/>
          <w:color w:val="303030" w:themeColor="text1"/>
          <w:sz w:val="28"/>
          <w:szCs w:val="28"/>
        </w:rPr>
        <w:t xml:space="preserve"> Message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Functions.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MessageFunction : IMessage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hatAppContext _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UserFunction _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MessageFunction(ChatAppContext chatAppContext, IUserFunction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Function =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async Task&lt;int&gt; AddMessage(int fromUserId, int toUserId, string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ntity = new Tbl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DateTime.Now,</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fals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TblMessages.Add(entity);</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await _chatAppContext.SaveChanges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LastestMessage&gt;&gt; GetLastestMessage(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new List&lt;LastestMessage&g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Friends = await _chatAppContext.TblUserFriend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UserId == userId).ToLis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foreach ( var userFriend in userFriends)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lastMessage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gt; (x.FromUserId == userId &amp;&amp; x.ToUserId == 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FromUserId == userFriend.FriendId &amp;&amp; x.To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OrderByDescending(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irstOrDefaul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lastMessage != null)</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sult.Add(new Lastest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lastMessage.Conten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FriendInfo = _userFunction.GetUserById(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lastMessage.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lastMessage.IsRea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lastMessage.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Message&gt;&gt; GetMessages(int fromUserId, int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ies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FromUserId == fromUserId &amp;&amp; x.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 (x.FromUserId == toUserId &amp;&amp; x.To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OrderBy(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Lis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entities.Select(x =&gt; new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x.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x.Conten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x.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x.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x.IsRea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00533C9D"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IUserFriendFunction</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Frine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riend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User.User&gt;&gt; GetListUserFriend(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533C9D" w:rsidP="00C92759">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w:t>
      </w:r>
      <w:r w:rsidR="00F174E5" w:rsidRPr="000E3B45">
        <w:rPr>
          <w:rFonts w:ascii="Times New Roman" w:hAnsi="Times New Roman" w:cs="Times New Roman"/>
          <w:color w:val="303030" w:themeColor="text1"/>
          <w:sz w:val="28"/>
          <w:lang w:val="ru-RU"/>
        </w:rPr>
        <w:t>стинг</w:t>
      </w:r>
      <w:r w:rsidR="00F174E5" w:rsidRPr="000E3B45">
        <w:rPr>
          <w:rFonts w:ascii="Times New Roman" w:hAnsi="Times New Roman" w:cs="Times New Roman"/>
          <w:color w:val="303030" w:themeColor="text1"/>
          <w:sz w:val="28"/>
        </w:rPr>
        <w:t xml:space="preserve"> </w:t>
      </w:r>
      <w:r w:rsidR="00B07204" w:rsidRPr="000E3B45">
        <w:rPr>
          <w:rFonts w:ascii="Times New Roman" w:hAnsi="Times New Roman" w:cs="Times New Roman"/>
          <w:color w:val="303030" w:themeColor="text1"/>
          <w:sz w:val="28"/>
          <w:lang w:val="ru-RU"/>
        </w:rPr>
        <w:t>класса</w:t>
      </w:r>
      <w:r w:rsidR="00B07204" w:rsidRPr="000E3B45">
        <w:rPr>
          <w:rFonts w:ascii="Times New Roman" w:hAnsi="Times New Roman" w:cs="Times New Roman"/>
          <w:color w:val="303030" w:themeColor="text1"/>
          <w:sz w:val="28"/>
          <w:szCs w:val="19"/>
        </w:rPr>
        <w:t xml:space="preserve"> UserFriend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Frine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UserFriendFunction : IUserFriend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ChatAppContext _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FriendFunction(ChatAppContext chatAppContext, IUserFunction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chatAppContext = 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IEnumerable&lt;User.User&gt;&gt; GetListUserFriend(int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entities = await _chatAppContext.TblUserFriends</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here(x =&gt; x.UserId ==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oListAsync();</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ult = entities.Select(x =&gt; _userFunction.GetUserById(x.Friend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sult == null)</w:t>
      </w:r>
      <w:r w:rsidRPr="000E3B45">
        <w:rPr>
          <w:rFonts w:ascii="Courier New" w:hAnsi="Courier New" w:cs="Courier New"/>
          <w:color w:val="303030" w:themeColor="text1"/>
          <w:sz w:val="20"/>
          <w:szCs w:val="19"/>
        </w:rPr>
        <w:tab/>
        <w:t>result = new List&lt;User.User&g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resul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435C63">
      <w:pPr>
        <w:tabs>
          <w:tab w:val="left" w:pos="0"/>
        </w:tabs>
        <w:spacing w:after="0" w:line="240" w:lineRule="auto"/>
        <w:ind w:firstLine="709"/>
        <w:jc w:val="both"/>
        <w:rPr>
          <w:rFonts w:ascii="Times New Roman" w:hAnsi="Times New Roman" w:cs="Times New Roman"/>
          <w:color w:val="303030" w:themeColor="text1"/>
          <w:sz w:val="28"/>
        </w:rPr>
      </w:pPr>
    </w:p>
    <w:p w:rsidR="00D21401"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44"/>
        </w:rPr>
        <w:t xml:space="preserve"> </w:t>
      </w:r>
      <w:r w:rsidR="00ED611B" w:rsidRPr="000E3B45">
        <w:rPr>
          <w:rFonts w:ascii="Times New Roman" w:hAnsi="Times New Roman" w:cs="Times New Roman"/>
          <w:color w:val="303030" w:themeColor="text1"/>
          <w:sz w:val="28"/>
          <w:szCs w:val="19"/>
        </w:rPr>
        <w:t>ListChat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Messag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UserFrine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ListCha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ListChatController : 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riendFunction _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ListChatController (IUserFunction userFunction, IUserFriendFunction userFriendFunction, IMessageFunction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riendFunction = 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int 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ListChatInitialize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Friends = await _userFriendFunction.GetListUserFrien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LastestMessages = await _messageFunction.GetLastestMessage(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lastRenderedPageBreak/>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Member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Memb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uthoriz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MemberController : 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MemberController(IUserFunction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GetAllMembers([FromBody] int 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mber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AllMembers = await _userFunction.Ge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341B5" w:rsidRPr="000E3B45" w:rsidRDefault="00A341B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w:t>
      </w:r>
      <w:r w:rsidR="004C1F38" w:rsidRPr="000E3B45">
        <w:rPr>
          <w:rFonts w:ascii="Times New Roman" w:hAnsi="Times New Roman" w:cs="Times New Roman"/>
          <w:color w:val="303030" w:themeColor="text1"/>
          <w:sz w:val="28"/>
          <w:szCs w:val="19"/>
          <w:lang w:val="ru-RU"/>
        </w:rPr>
        <w:t>асса</w:t>
      </w:r>
      <w:r w:rsidR="004C1F38" w:rsidRPr="000E3B45">
        <w:rPr>
          <w:rFonts w:ascii="Times New Roman" w:hAnsi="Times New Roman" w:cs="Times New Roman"/>
          <w:color w:val="303030" w:themeColor="text1"/>
          <w:sz w:val="28"/>
          <w:szCs w:val="19"/>
        </w:rPr>
        <w:t xml:space="preserve"> MessageContoroll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Messag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Messag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MessageController : 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MessageController(IMessageFunction messageFunction, IUserFunction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MessageInitializeRequest reque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ssageInitialize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FriendInfo = _userFunction.GetUserById(request.To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Messages = await _messageFunction.GetMessages(request.FromUserId,request.To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PasswordHelp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BCrypt.Ne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System;</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System.Security.Cryptography;</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Cryptography.KeyDeriva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PasswordHelp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byte[] Generate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byte[] salt = new byte[1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ing (var rng = new RNGCryptoServiceProvid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ng.GetBytes(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string HashPassword(string password, byte[]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tring encryptedPassword = Convert.ToBase64String(KeyDerivation.Pbkdf2(</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assword: 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alt: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f: KeyDerivationPrf.HMACSHA1,</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terationCount: 10000,</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numBytesRequested: 256 / 8));</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encrypted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28"/>
        </w:rPr>
        <w:t xml:space="preserve"> JwtMiddlewar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System.IdentityModel.Tokens.J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System.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Helpers</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JwtMiddlewar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RequestDelegate _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JwtMiddleware(RequestDelegate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next =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Invoke(HttpContext context, IUserFunction userFunctio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context.Request.Headers["Authorization"].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oken == null)</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ken = context.Request.Headers["ChatHubBearer"].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f (token != null)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ttachUserToContext(context, userFunction, 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next(con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void AttachUserToContext(HttpContext context, IUserFunction userFunction, string toke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Handler = new JwtSecurityTokenHand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key = Encoding.ASCII.GetBytes("123456789012345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okenHandler.ValidateToken(token, new TokenValidationParameters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SigningKey = tr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suerSigningKey = new SymmetricSecurityKey(key),</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Audience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lockSkew = TimeSpan.Zero,</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out SecurityToken 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jwtToken = (JwtSecurityToken)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Id = int.Parse(jwtToken.Claims.First(x =&gt; x.Type == "id").Val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xt.Items["User"] = userFunction.GetUserById(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757CCF" w:rsidRPr="000E3B45" w:rsidRDefault="00757CCF"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44"/>
          <w:szCs w:val="19"/>
        </w:rPr>
        <w:t xml:space="preserve"> </w:t>
      </w:r>
      <w:r w:rsidR="00FF1A68" w:rsidRPr="000E3B45">
        <w:rPr>
          <w:rFonts w:ascii="Times New Roman" w:hAnsi="Times New Roman" w:cs="Times New Roman"/>
          <w:color w:val="303030" w:themeColor="text1"/>
          <w:sz w:val="28"/>
          <w:szCs w:val="19"/>
        </w:rPr>
        <w:t>UserOperato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UserOperato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HttpContextAccessor _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Operator</w:t>
      </w:r>
      <w:r w:rsidRPr="000E3B45">
        <w:rPr>
          <w:rFonts w:ascii="Courier New" w:hAnsi="Courier New" w:cs="Courier New"/>
          <w:color w:val="303030" w:themeColor="text1"/>
          <w:sz w:val="20"/>
          <w:szCs w:val="19"/>
        </w:rPr>
        <w:tab/>
        <w:t>(IHttpContextAccessor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httpContext =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 GetRequestUse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_httpContext ==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_httpContext.HttpContext?.Items["User"] as Use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AuthorizeAttribut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AuthorizeAttribute : Attribute, IAuthorizationFilt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oid OnAuthorization(AuthorizationFilterContext contex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user = context.HttpContext?.Items["User"] as Us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user == null)</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context.Result = new JsonResult(new { StatusMessage = "Unauhorized" });</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ChatHub</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OnlineChatApp.Api.Functions.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Controllers.ChatHub</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ChatHub : Hub</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Operator _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MessageFunction _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static readonly Dictionary&lt;int, string&gt; _connectionMapping</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new Dictionary&lt;int, string&g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ChatHub(UserOperator userOperator, IMessageFunction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Operator = 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messageFunction =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 SendMessage(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All.SendAsync("ReceiveMessage",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 SendMessageToAll(string user,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All.SendAsync("ReceiveMessage", user,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public async Task SendMessageToUser(int fromUserId, int toUserId,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connectionIds =_connectionMapping.Where(x =&gt; x.Key == to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lect(x =&gt; x.Value).ToLis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messageFunction.AddMessage(fromUserId, toUserId,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Clients(connectionIds)</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Async("ReceiveMessage", fromUserId,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override Task OnConnectedAsync()</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Id = _userOperator.GetRequest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_connectionMapping.ContainsKey(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Add(userId,Context.Connection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base.OnConnectedAsync();</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override Task OnDisconnectedAsync(Exception? 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Remove(_userOperator.GetRequest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base.OnDisconnectedAsync(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ED2DE2" w:rsidP="00515A12">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w:t>
      </w:r>
      <w:r w:rsidR="00791F6A" w:rsidRPr="000E3B45">
        <w:rPr>
          <w:rFonts w:ascii="Times New Roman" w:hAnsi="Times New Roman" w:cs="Times New Roman"/>
          <w:color w:val="303030" w:themeColor="text1"/>
          <w:sz w:val="28"/>
          <w:szCs w:val="19"/>
        </w:rPr>
        <w:t>ChatAppContext</w:t>
      </w:r>
    </w:p>
    <w:p w:rsidR="00515A12" w:rsidRPr="000E3B45" w:rsidRDefault="00515A12" w:rsidP="00515A12">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Entities</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ChatAppContext :DbContex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ChatAppContext(DbContextOptions&lt;ChatAppContext&gt; options) :base (options)</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User&gt; TblUser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UserFriend&gt; TblUserFriend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Message&gt; TblMessage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lang w:val="ru-RU"/>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962438" w:rsidRPr="000E3B45" w:rsidRDefault="00962438">
      <w:pPr>
        <w:rPr>
          <w:rFonts w:ascii="Times New Roman" w:hAnsi="Times New Roman" w:cs="Times New Roman"/>
          <w:color w:val="303030" w:themeColor="text1"/>
          <w:sz w:val="28"/>
          <w:szCs w:val="19"/>
          <w:lang w:val="ru-RU"/>
        </w:rPr>
      </w:pPr>
      <w:r w:rsidRPr="000E3B45">
        <w:rPr>
          <w:rFonts w:ascii="Times New Roman" w:hAnsi="Times New Roman" w:cs="Times New Roman"/>
          <w:color w:val="303030" w:themeColor="text1"/>
          <w:sz w:val="28"/>
          <w:szCs w:val="19"/>
          <w:lang w:val="ru-RU"/>
        </w:rPr>
        <w:br w:type="page"/>
      </w:r>
    </w:p>
    <w:p w:rsidR="00962438" w:rsidRPr="000E3B45" w:rsidRDefault="00962438" w:rsidP="00962438">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 xml:space="preserve">ПРИЛОЖЕНИЕ </w:t>
      </w:r>
      <w:r w:rsidR="0075563F" w:rsidRPr="000E3B45">
        <w:rPr>
          <w:rFonts w:ascii="Times New Roman" w:hAnsi="Times New Roman" w:cs="Times New Roman"/>
          <w:b/>
          <w:color w:val="303030" w:themeColor="text1"/>
          <w:sz w:val="28"/>
          <w:lang w:val="ru-RU"/>
        </w:rPr>
        <w:t>В</w:t>
      </w:r>
    </w:p>
    <w:p w:rsidR="00962438" w:rsidRPr="000E3B45" w:rsidRDefault="00962438" w:rsidP="00962438">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ED611B" w:rsidRDefault="00473ACE" w:rsidP="00DB63B5">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Графический материал, поясняющий разработанное программное средство</w:t>
      </w:r>
      <w:r w:rsidR="00962438" w:rsidRPr="000E3B45">
        <w:rPr>
          <w:rFonts w:ascii="Times New Roman" w:eastAsia="Segoe UI Symbol" w:hAnsi="Times New Roman" w:cs="Times New Roman"/>
          <w:b/>
          <w:color w:val="303030" w:themeColor="text1"/>
          <w:sz w:val="28"/>
          <w:szCs w:val="28"/>
          <w:lang w:val="ru-RU"/>
        </w:rPr>
        <w:t xml:space="preserve"> </w:t>
      </w:r>
    </w:p>
    <w:p w:rsidR="00D36C3C" w:rsidRPr="000E3B45" w:rsidRDefault="00D36C3C" w:rsidP="00DB63B5">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DB63B5" w:rsidRDefault="00D36C3C" w:rsidP="00D36C3C">
      <w:pPr>
        <w:spacing w:after="0" w:line="240" w:lineRule="auto"/>
        <w:jc w:val="center"/>
        <w:rPr>
          <w:rFonts w:ascii="Times New Roman" w:eastAsia="Segoe UI Symbol" w:hAnsi="Times New Roman" w:cs="Times New Roman"/>
          <w:b/>
          <w:color w:val="303030" w:themeColor="text1"/>
          <w:sz w:val="28"/>
          <w:szCs w:val="28"/>
          <w:lang w:val="ru-RU"/>
        </w:rPr>
      </w:pPr>
      <w:r>
        <w:rPr>
          <w:rFonts w:ascii="Times New Roman" w:hAnsi="Times New Roman" w:cs="Times New Roman"/>
          <w:noProof/>
          <w:color w:val="303030" w:themeColor="text1"/>
          <w:sz w:val="28"/>
        </w:rPr>
        <w:drawing>
          <wp:inline distT="0" distB="0" distL="0" distR="0">
            <wp:extent cx="7741395" cy="5600176"/>
            <wp:effectExtent l="3810" t="0" r="0" b="0"/>
            <wp:docPr id="11" name="Рисунок 11" descr="C:\Users\dimai\AppData\Local\Microsoft\Windows\INetCache\Content.Word\IDEF0.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imai\AppData\Local\Microsoft\Windows\INetCache\Content.Word\IDEF0.drawio.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rot="16200000">
                      <a:off x="0" y="0"/>
                      <a:ext cx="7751995" cy="5607844"/>
                    </a:xfrm>
                    <a:prstGeom prst="rect">
                      <a:avLst/>
                    </a:prstGeom>
                    <a:noFill/>
                    <a:ln>
                      <a:noFill/>
                    </a:ln>
                  </pic:spPr>
                </pic:pic>
              </a:graphicData>
            </a:graphic>
          </wp:inline>
        </w:drawing>
      </w:r>
    </w:p>
    <w:p w:rsidR="00D36C3C" w:rsidRPr="00D36C3C" w:rsidRDefault="00D36C3C" w:rsidP="00D36C3C">
      <w:pPr>
        <w:spacing w:after="0" w:line="240" w:lineRule="auto"/>
        <w:jc w:val="center"/>
        <w:rPr>
          <w:rFonts w:ascii="Times New Roman" w:eastAsia="Segoe UI Symbol" w:hAnsi="Times New Roman" w:cs="Times New Roman"/>
          <w:b/>
          <w:color w:val="303030" w:themeColor="text1"/>
          <w:sz w:val="28"/>
          <w:szCs w:val="28"/>
          <w:lang w:val="ru-RU"/>
        </w:rPr>
      </w:pPr>
    </w:p>
    <w:p w:rsidR="001A0ED7" w:rsidRPr="000E3B45" w:rsidRDefault="00DB63B5" w:rsidP="00C7011E">
      <w:pPr>
        <w:tabs>
          <w:tab w:val="left" w:pos="0"/>
        </w:tabs>
        <w:spacing w:after="0" w:line="240" w:lineRule="auto"/>
        <w:jc w:val="center"/>
        <w:rPr>
          <w:rFonts w:ascii="Times New Roman" w:hAnsi="Times New Roman" w:cs="Times New Roman"/>
          <w:color w:val="303030" w:themeColor="text1"/>
          <w:sz w:val="36"/>
          <w:lang w:val="ru-RU"/>
        </w:rPr>
      </w:pPr>
      <w:r w:rsidRPr="000E3B45">
        <w:rPr>
          <w:rFonts w:ascii="Times New Roman" w:hAnsi="Times New Roman" w:cs="Times New Roman"/>
          <w:color w:val="303030" w:themeColor="text1"/>
          <w:sz w:val="28"/>
          <w:lang w:val="ru-RU"/>
        </w:rPr>
        <w:t xml:space="preserve">Рисунок </w:t>
      </w:r>
      <w:r w:rsidRPr="000E3B45">
        <w:rPr>
          <w:rFonts w:ascii="Times New Roman" w:hAnsi="Times New Roman" w:cs="Times New Roman"/>
          <w:color w:val="303030" w:themeColor="text1"/>
          <w:sz w:val="28"/>
        </w:rPr>
        <w:t>B</w:t>
      </w:r>
      <w:r w:rsidRPr="000E3B45">
        <w:rPr>
          <w:rFonts w:ascii="Times New Roman" w:hAnsi="Times New Roman" w:cs="Times New Roman"/>
          <w:color w:val="303030" w:themeColor="text1"/>
          <w:sz w:val="28"/>
          <w:lang w:val="ru-RU"/>
        </w:rPr>
        <w:t>.1</w:t>
      </w:r>
      <w:r w:rsidR="00B67013" w:rsidRPr="000E3B45">
        <w:rPr>
          <w:rFonts w:ascii="Times New Roman" w:hAnsi="Times New Roman" w:cs="Times New Roman"/>
          <w:color w:val="303030" w:themeColor="text1"/>
          <w:sz w:val="28"/>
          <w:lang w:val="ru-RU"/>
        </w:rPr>
        <w:t xml:space="preserve"> </w:t>
      </w:r>
      <w:r w:rsidR="00B67013"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color w:val="303030" w:themeColor="text1"/>
          <w:sz w:val="28"/>
          <w:lang w:val="ru-RU"/>
        </w:rPr>
        <w:t xml:space="preserve"> </w:t>
      </w:r>
      <w:r w:rsidR="00B67013" w:rsidRPr="000E3B45">
        <w:rPr>
          <w:rFonts w:ascii="Times New Roman" w:hAnsi="Times New Roman" w:cs="Times New Roman"/>
          <w:sz w:val="28"/>
        </w:rPr>
        <w:t>IDEF</w:t>
      </w:r>
      <w:r w:rsidR="00B67013" w:rsidRPr="000E3B45">
        <w:rPr>
          <w:rFonts w:ascii="Times New Roman" w:hAnsi="Times New Roman" w:cs="Times New Roman"/>
          <w:sz w:val="28"/>
          <w:lang w:val="ru-RU"/>
        </w:rPr>
        <w:t>0 диаграмма декомпозиции</w:t>
      </w:r>
    </w:p>
    <w:p w:rsidR="00FB563A" w:rsidRPr="000E3B45" w:rsidRDefault="00ED34D4" w:rsidP="00B92545">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noProof/>
          <w:color w:val="303030" w:themeColor="text1"/>
          <w:sz w:val="28"/>
        </w:rPr>
        <w:lastRenderedPageBreak/>
        <w:drawing>
          <wp:inline distT="0" distB="0" distL="0" distR="0" wp14:anchorId="47044A16" wp14:editId="0A9B0CEE">
            <wp:extent cx="5931535" cy="8642985"/>
            <wp:effectExtent l="0" t="0" r="0" b="5715"/>
            <wp:docPr id="51" name="Рисунок 51" descr="C:\Users\dimai\AppData\Local\Microsoft\Windows\INetCache\Content.Word\Algorith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dimai\AppData\Local\Microsoft\Windows\INetCache\Content.Word\Algorithm.drawio.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31535" cy="8642985"/>
                    </a:xfrm>
                    <a:prstGeom prst="rect">
                      <a:avLst/>
                    </a:prstGeom>
                    <a:noFill/>
                    <a:ln>
                      <a:noFill/>
                    </a:ln>
                  </pic:spPr>
                </pic:pic>
              </a:graphicData>
            </a:graphic>
          </wp:inline>
        </w:drawing>
      </w:r>
    </w:p>
    <w:p w:rsidR="00B92545" w:rsidRPr="000E3B45" w:rsidRDefault="00B92545" w:rsidP="00B92545">
      <w:pPr>
        <w:tabs>
          <w:tab w:val="left" w:pos="0"/>
        </w:tabs>
        <w:spacing w:after="0" w:line="240" w:lineRule="auto"/>
        <w:jc w:val="center"/>
        <w:rPr>
          <w:rFonts w:ascii="Times New Roman" w:hAnsi="Times New Roman" w:cs="Times New Roman"/>
          <w:b/>
          <w:color w:val="303030" w:themeColor="text1"/>
          <w:sz w:val="28"/>
          <w:lang w:val="ru-RU"/>
        </w:rPr>
      </w:pPr>
    </w:p>
    <w:p w:rsidR="00B92545" w:rsidRPr="000E3B45" w:rsidRDefault="00ED34D4" w:rsidP="00E8164C">
      <w:pPr>
        <w:tabs>
          <w:tab w:val="left" w:pos="0"/>
        </w:tabs>
        <w:spacing w:after="0" w:line="240" w:lineRule="auto"/>
        <w:jc w:val="center"/>
        <w:rPr>
          <w:rFonts w:ascii="Times New Roman" w:hAnsi="Times New Roman" w:cs="Times New Roman"/>
          <w:sz w:val="28"/>
          <w:lang w:val="ru-RU"/>
        </w:rPr>
      </w:pPr>
      <w:r w:rsidRPr="000E3B45">
        <w:rPr>
          <w:rFonts w:ascii="Times New Roman" w:hAnsi="Times New Roman" w:cs="Times New Roman"/>
          <w:color w:val="303030" w:themeColor="text1"/>
          <w:sz w:val="28"/>
          <w:lang w:val="ru-RU"/>
        </w:rPr>
        <w:t xml:space="preserve">Рисунок </w:t>
      </w:r>
      <w:r w:rsidR="00B92545" w:rsidRPr="000E3B45">
        <w:rPr>
          <w:rFonts w:ascii="Times New Roman" w:hAnsi="Times New Roman" w:cs="Times New Roman"/>
          <w:color w:val="303030" w:themeColor="text1"/>
          <w:sz w:val="28"/>
          <w:lang w:val="ru-RU"/>
        </w:rPr>
        <w:t>В</w:t>
      </w:r>
      <w:r w:rsidRPr="000E3B45">
        <w:rPr>
          <w:rFonts w:ascii="Times New Roman" w:hAnsi="Times New Roman" w:cs="Times New Roman"/>
          <w:color w:val="303030" w:themeColor="text1"/>
          <w:sz w:val="28"/>
          <w:lang w:val="ru-RU"/>
        </w:rPr>
        <w:t xml:space="preserve">.2 </w:t>
      </w:r>
      <w:r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bCs/>
          <w:color w:val="303030" w:themeColor="text1"/>
          <w:sz w:val="28"/>
          <w:shd w:val="clear" w:color="auto" w:fill="FFFFFF"/>
          <w:lang w:val="ru-RU"/>
        </w:rPr>
        <w:t xml:space="preserve"> </w:t>
      </w:r>
      <w:r w:rsidR="007F1D6F" w:rsidRPr="000E3B45">
        <w:rPr>
          <w:rFonts w:ascii="Times New Roman" w:hAnsi="Times New Roman" w:cs="Times New Roman"/>
          <w:sz w:val="28"/>
          <w:lang w:val="ru-RU"/>
        </w:rPr>
        <w:t>Схема алгоритма отправки сообщений программного средства</w:t>
      </w:r>
    </w:p>
    <w:p w:rsidR="00F917F3" w:rsidRPr="000E3B45" w:rsidRDefault="00B92545" w:rsidP="00E8164C">
      <w:pPr>
        <w:tabs>
          <w:tab w:val="left" w:pos="0"/>
        </w:tabs>
        <w:spacing w:after="0" w:line="240" w:lineRule="auto"/>
        <w:jc w:val="center"/>
        <w:rPr>
          <w:rFonts w:ascii="Times New Roman" w:hAnsi="Times New Roman" w:cs="Times New Roman"/>
          <w:color w:val="303030" w:themeColor="text1"/>
          <w:sz w:val="36"/>
          <w:lang w:val="ru-RU"/>
        </w:rPr>
      </w:pPr>
      <w:r w:rsidRPr="000E3B45">
        <w:rPr>
          <w:rFonts w:ascii="Times New Roman" w:hAnsi="Times New Roman" w:cs="Times New Roman"/>
          <w:noProof/>
          <w:color w:val="303030" w:themeColor="text1"/>
          <w:sz w:val="28"/>
        </w:rPr>
        <w:lastRenderedPageBreak/>
        <w:drawing>
          <wp:inline distT="0" distB="0" distL="0" distR="0">
            <wp:extent cx="8654302" cy="5920740"/>
            <wp:effectExtent l="0" t="5080" r="8890" b="8890"/>
            <wp:docPr id="52" name="Рисунок 52" descr="C:\Users\dimai\AppData\Local\Microsoft\Windows\INetCache\Content.Word\Class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dimai\AppData\Local\Microsoft\Windows\INetCache\Content.Word\ClassDiagram.drawi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a:off x="0" y="0"/>
                      <a:ext cx="8678333" cy="5937181"/>
                    </a:xfrm>
                    <a:prstGeom prst="rect">
                      <a:avLst/>
                    </a:prstGeom>
                    <a:noFill/>
                    <a:ln>
                      <a:noFill/>
                    </a:ln>
                  </pic:spPr>
                </pic:pic>
              </a:graphicData>
            </a:graphic>
          </wp:inline>
        </w:drawing>
      </w:r>
    </w:p>
    <w:p w:rsidR="00B92545" w:rsidRPr="000E3B45" w:rsidRDefault="00B92545" w:rsidP="00E8164C">
      <w:pPr>
        <w:tabs>
          <w:tab w:val="left" w:pos="0"/>
        </w:tabs>
        <w:spacing w:after="0" w:line="240" w:lineRule="auto"/>
        <w:jc w:val="center"/>
        <w:rPr>
          <w:rFonts w:ascii="Times New Roman" w:hAnsi="Times New Roman" w:cs="Times New Roman"/>
          <w:color w:val="303030" w:themeColor="text1"/>
          <w:sz w:val="28"/>
          <w:lang w:val="ru-RU"/>
        </w:rPr>
      </w:pPr>
    </w:p>
    <w:p w:rsidR="004C5DF7" w:rsidRPr="000E3B45" w:rsidRDefault="00B92545"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color w:val="303030" w:themeColor="text1"/>
          <w:sz w:val="28"/>
          <w:lang w:val="ru-RU"/>
        </w:rPr>
        <w:t>Рисунок В.</w:t>
      </w:r>
      <w:r w:rsidRPr="000E3B45">
        <w:rPr>
          <w:rFonts w:ascii="Times New Roman" w:hAnsi="Times New Roman" w:cs="Times New Roman"/>
          <w:color w:val="303030" w:themeColor="text1"/>
          <w:sz w:val="28"/>
          <w:szCs w:val="28"/>
          <w:lang w:val="ru-RU"/>
        </w:rPr>
        <w:t>3</w:t>
      </w:r>
      <w:r w:rsidR="00B04AE1" w:rsidRPr="000E3B45">
        <w:rPr>
          <w:rFonts w:ascii="Times New Roman" w:hAnsi="Times New Roman" w:cs="Times New Roman"/>
          <w:color w:val="303030" w:themeColor="text1"/>
          <w:sz w:val="28"/>
          <w:szCs w:val="28"/>
          <w:lang w:val="ru-RU"/>
        </w:rPr>
        <w:t xml:space="preserve"> </w:t>
      </w:r>
      <w:r w:rsidR="00B04AE1" w:rsidRPr="000E3B45">
        <w:rPr>
          <w:rFonts w:ascii="Times New Roman" w:eastAsia="Segoe UI Symbol" w:hAnsi="Times New Roman" w:cs="Times New Roman"/>
          <w:color w:val="303030" w:themeColor="text1"/>
          <w:sz w:val="28"/>
          <w:szCs w:val="28"/>
          <w:lang w:val="ru-RU"/>
        </w:rPr>
        <w:t xml:space="preserve">− </w:t>
      </w:r>
      <w:r w:rsidR="00B04AE1" w:rsidRPr="000E3B45">
        <w:rPr>
          <w:rFonts w:ascii="Times New Roman" w:hAnsi="Times New Roman" w:cs="Times New Roman"/>
          <w:sz w:val="28"/>
          <w:szCs w:val="28"/>
        </w:rPr>
        <w:t>UML</w:t>
      </w:r>
      <w:r w:rsidR="00B04AE1" w:rsidRPr="000E3B45">
        <w:rPr>
          <w:rFonts w:ascii="Times New Roman" w:hAnsi="Times New Roman" w:cs="Times New Roman"/>
          <w:sz w:val="28"/>
          <w:szCs w:val="28"/>
          <w:lang w:val="ru-RU"/>
        </w:rPr>
        <w:t xml:space="preserve"> диаграмма классов</w:t>
      </w:r>
    </w:p>
    <w:p w:rsidR="00B92545"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noProof/>
          <w:sz w:val="28"/>
          <w:szCs w:val="28"/>
        </w:rPr>
        <w:lastRenderedPageBreak/>
        <w:drawing>
          <wp:inline distT="0" distB="0" distL="0" distR="0">
            <wp:extent cx="8555937" cy="5850723"/>
            <wp:effectExtent l="0" t="0" r="0" b="0"/>
            <wp:docPr id="53" name="Рисунок 53" descr="C:\Users\dimai\AppData\Local\Microsoft\Windows\INetCache\Content.Word\UseCas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dimai\AppData\Local\Microsoft\Windows\INetCache\Content.Word\UseCaseDiagram.drawi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8601780" cy="5882072"/>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sz w:val="28"/>
          <w:szCs w:val="28"/>
          <w:lang w:val="ru-RU"/>
        </w:rPr>
        <w:t xml:space="preserve">Рисунок В.4 </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sz w:val="28"/>
          <w:szCs w:val="28"/>
        </w:rPr>
        <w:t>UML</w:t>
      </w:r>
      <w:r w:rsidRPr="000E3B45">
        <w:rPr>
          <w:rFonts w:ascii="Times New Roman" w:hAnsi="Times New Roman" w:cs="Times New Roman"/>
          <w:sz w:val="28"/>
          <w:szCs w:val="28"/>
          <w:lang w:val="ru-RU"/>
        </w:rPr>
        <w:t xml:space="preserve"> диаграмма вариантов использования</w:t>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noProof/>
          <w:sz w:val="28"/>
          <w:szCs w:val="28"/>
        </w:rPr>
        <w:lastRenderedPageBreak/>
        <w:drawing>
          <wp:inline distT="0" distB="0" distL="0" distR="0">
            <wp:extent cx="8627381" cy="5877514"/>
            <wp:effectExtent l="3492" t="0" r="6033" b="6032"/>
            <wp:docPr id="54" name="Рисунок 54" descr="C:\Users\dimai\AppData\Local\Microsoft\Windows\INetCache\Content.Word\UI_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dimai\AppData\Local\Microsoft\Windows\INetCache\Content.Word\UI_Diagram.drawi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rot="16200000">
                      <a:off x="0" y="0"/>
                      <a:ext cx="8657289" cy="5897889"/>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AF3549" w:rsidRPr="000E3B45" w:rsidRDefault="004C5DF7"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hAnsi="Times New Roman" w:cs="Times New Roman"/>
          <w:sz w:val="28"/>
          <w:szCs w:val="28"/>
          <w:lang w:val="ru-RU"/>
        </w:rPr>
        <w:t xml:space="preserve">Рисунок В.5 </w:t>
      </w:r>
      <w:r w:rsidRPr="000E3B45">
        <w:rPr>
          <w:rFonts w:ascii="Times New Roman" w:eastAsia="Segoe UI Symbol" w:hAnsi="Times New Roman" w:cs="Times New Roman"/>
          <w:color w:val="303030" w:themeColor="text1"/>
          <w:sz w:val="28"/>
          <w:szCs w:val="28"/>
          <w:lang w:val="ru-RU"/>
        </w:rPr>
        <w:t>– Пользовательский интерфейс программного средства</w:t>
      </w:r>
    </w:p>
    <w:p w:rsidR="004C5DF7" w:rsidRPr="000E3B45"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hAnsi="Times New Roman" w:cs="Times New Roman"/>
          <w:noProof/>
          <w:sz w:val="28"/>
          <w:szCs w:val="28"/>
        </w:rPr>
        <w:lastRenderedPageBreak/>
        <w:drawing>
          <wp:inline distT="0" distB="0" distL="0" distR="0">
            <wp:extent cx="8611210" cy="5915522"/>
            <wp:effectExtent l="0" t="4763" r="0" b="0"/>
            <wp:docPr id="56" name="Рисунок 56" descr="C:\Users\dimai\AppData\Local\Microsoft\Windows\INetCache\Content.Word\Queabl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dimai\AppData\Local\Microsoft\Windows\INetCache\Content.Word\QueableDiagram.drawio.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16200000">
                      <a:off x="0" y="0"/>
                      <a:ext cx="8642190" cy="5936804"/>
                    </a:xfrm>
                    <a:prstGeom prst="rect">
                      <a:avLst/>
                    </a:prstGeom>
                    <a:noFill/>
                    <a:ln>
                      <a:noFill/>
                    </a:ln>
                  </pic:spPr>
                </pic:pic>
              </a:graphicData>
            </a:graphic>
          </wp:inline>
        </w:drawing>
      </w:r>
    </w:p>
    <w:p w:rsidR="00AF3549" w:rsidRPr="000E3B45"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p>
    <w:p w:rsidR="00554271" w:rsidRPr="000E3B45" w:rsidRDefault="00AF3549" w:rsidP="00465D34">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В.6</w:t>
      </w:r>
      <w:r w:rsidR="00524EB7" w:rsidRPr="000E3B45">
        <w:rPr>
          <w:rFonts w:ascii="Times New Roman" w:eastAsia="Segoe UI Symbol" w:hAnsi="Times New Roman" w:cs="Times New Roman"/>
          <w:color w:val="303030" w:themeColor="text1"/>
          <w:sz w:val="28"/>
          <w:szCs w:val="28"/>
          <w:lang w:val="ru-RU"/>
        </w:rPr>
        <w:t xml:space="preserve"> − </w:t>
      </w:r>
      <w:r w:rsidR="00524EB7" w:rsidRPr="000E3B45">
        <w:rPr>
          <w:rFonts w:ascii="Times New Roman" w:hAnsi="Times New Roman" w:cs="Times New Roman"/>
          <w:sz w:val="28"/>
          <w:szCs w:val="28"/>
        </w:rPr>
        <w:t>UML</w:t>
      </w:r>
      <w:r w:rsidR="00524EB7" w:rsidRPr="000E3B45">
        <w:rPr>
          <w:rFonts w:ascii="Times New Roman" w:hAnsi="Times New Roman" w:cs="Times New Roman"/>
          <w:sz w:val="28"/>
          <w:szCs w:val="28"/>
          <w:lang w:val="ru-RU"/>
        </w:rPr>
        <w:t xml:space="preserve"> диаграмма последовательности </w:t>
      </w:r>
    </w:p>
    <w:p w:rsidR="00465D34" w:rsidRPr="000E3B45" w:rsidRDefault="00465D34" w:rsidP="00465D34">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Г</w:t>
      </w:r>
    </w:p>
    <w:p w:rsidR="00465D34" w:rsidRPr="000E3B45" w:rsidRDefault="00465D34" w:rsidP="00465D34">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465D34" w:rsidRPr="000E3B45" w:rsidRDefault="00465D34" w:rsidP="00465D34">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Ведомость дипломной работы</w:t>
      </w:r>
      <w:r w:rsidRPr="000E3B45">
        <w:rPr>
          <w:rFonts w:ascii="Times New Roman" w:eastAsia="Segoe UI Symbol" w:hAnsi="Times New Roman" w:cs="Times New Roman"/>
          <w:b/>
          <w:color w:val="303030" w:themeColor="text1"/>
          <w:sz w:val="28"/>
          <w:szCs w:val="28"/>
          <w:lang w:val="ru-RU"/>
        </w:rPr>
        <w:t xml:space="preserve"> </w:t>
      </w:r>
    </w:p>
    <w:p w:rsidR="004C5DF7" w:rsidRPr="000E3B45" w:rsidRDefault="004C5DF7" w:rsidP="00465D34">
      <w:pPr>
        <w:tabs>
          <w:tab w:val="left" w:pos="0"/>
        </w:tabs>
        <w:spacing w:after="0" w:line="240" w:lineRule="auto"/>
        <w:jc w:val="both"/>
        <w:rPr>
          <w:rFonts w:ascii="Times New Roman" w:eastAsia="Segoe UI Symbol" w:hAnsi="Times New Roman" w:cs="Times New Roman"/>
          <w:color w:val="303030" w:themeColor="text1"/>
          <w:sz w:val="28"/>
          <w:szCs w:val="28"/>
          <w:lang w:val="ru-RU"/>
        </w:rPr>
      </w:pPr>
    </w:p>
    <w:sectPr w:rsidR="004C5DF7" w:rsidRPr="000E3B45" w:rsidSect="00DE2DA5">
      <w:footerReference w:type="default" r:id="rId75"/>
      <w:pgSz w:w="11906" w:h="16838"/>
      <w:pgMar w:top="1134" w:right="850" w:bottom="1134" w:left="1701" w:header="708" w:footer="708" w:gutter="0"/>
      <w:pgNumType w:start="7"/>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35F6" w:rsidRDefault="00EA35F6" w:rsidP="00565AA5">
      <w:pPr>
        <w:spacing w:after="0" w:line="240" w:lineRule="auto"/>
      </w:pPr>
      <w:r>
        <w:separator/>
      </w:r>
    </w:p>
  </w:endnote>
  <w:endnote w:type="continuationSeparator" w:id="0">
    <w:p w:rsidR="00EA35F6" w:rsidRDefault="00EA35F6"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Roboto">
    <w:altName w:val="Times New Roman"/>
    <w:charset w:val="00"/>
    <w:family w:val="auto"/>
    <w:pitch w:val="variable"/>
    <w:sig w:usb0="E0000AFF" w:usb1="5000217F" w:usb2="0000002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5EC3" w:rsidRDefault="00DF5EC3">
    <w:pPr>
      <w:pStyle w:val="a8"/>
      <w:jc w:val="right"/>
    </w:pPr>
  </w:p>
  <w:p w:rsidR="00DF5EC3" w:rsidRDefault="00DF5EC3">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EndPr/>
    <w:sdtContent>
      <w:p w:rsidR="00DF5EC3" w:rsidRDefault="00DF5EC3">
        <w:pPr>
          <w:pStyle w:val="a8"/>
          <w:jc w:val="right"/>
        </w:pPr>
        <w:r>
          <w:fldChar w:fldCharType="begin"/>
        </w:r>
        <w:r>
          <w:instrText>PAGE   \* MERGEFORMAT</w:instrText>
        </w:r>
        <w:r>
          <w:fldChar w:fldCharType="separate"/>
        </w:r>
        <w:r w:rsidR="00C42231" w:rsidRPr="00C42231">
          <w:rPr>
            <w:noProof/>
            <w:lang w:val="ru-RU"/>
          </w:rPr>
          <w:t>81</w:t>
        </w:r>
        <w:r>
          <w:fldChar w:fldCharType="end"/>
        </w:r>
      </w:p>
    </w:sdtContent>
  </w:sdt>
  <w:p w:rsidR="00DF5EC3" w:rsidRDefault="00DF5EC3">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35F6" w:rsidRDefault="00EA35F6" w:rsidP="00565AA5">
      <w:pPr>
        <w:spacing w:after="0" w:line="240" w:lineRule="auto"/>
      </w:pPr>
      <w:r>
        <w:separator/>
      </w:r>
    </w:p>
  </w:footnote>
  <w:footnote w:type="continuationSeparator" w:id="0">
    <w:p w:rsidR="00EA35F6" w:rsidRDefault="00EA35F6"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62D7"/>
    <w:rsid w:val="00007F35"/>
    <w:rsid w:val="00010B3D"/>
    <w:rsid w:val="00010F57"/>
    <w:rsid w:val="000121B2"/>
    <w:rsid w:val="00014034"/>
    <w:rsid w:val="000150D6"/>
    <w:rsid w:val="00015D64"/>
    <w:rsid w:val="00016EC8"/>
    <w:rsid w:val="00017ABF"/>
    <w:rsid w:val="0002024D"/>
    <w:rsid w:val="000206AB"/>
    <w:rsid w:val="00020C84"/>
    <w:rsid w:val="00020E87"/>
    <w:rsid w:val="00022636"/>
    <w:rsid w:val="000257C6"/>
    <w:rsid w:val="0002584E"/>
    <w:rsid w:val="00025919"/>
    <w:rsid w:val="0002708C"/>
    <w:rsid w:val="00032C60"/>
    <w:rsid w:val="00034928"/>
    <w:rsid w:val="00034E77"/>
    <w:rsid w:val="000358AB"/>
    <w:rsid w:val="00037366"/>
    <w:rsid w:val="00040581"/>
    <w:rsid w:val="00041530"/>
    <w:rsid w:val="00041673"/>
    <w:rsid w:val="00042A84"/>
    <w:rsid w:val="000443BF"/>
    <w:rsid w:val="00046C74"/>
    <w:rsid w:val="00047B1B"/>
    <w:rsid w:val="00050B77"/>
    <w:rsid w:val="000522E0"/>
    <w:rsid w:val="000524C5"/>
    <w:rsid w:val="000542E6"/>
    <w:rsid w:val="00061309"/>
    <w:rsid w:val="000624AE"/>
    <w:rsid w:val="000649E6"/>
    <w:rsid w:val="000663CF"/>
    <w:rsid w:val="00075A80"/>
    <w:rsid w:val="00076706"/>
    <w:rsid w:val="00076B0E"/>
    <w:rsid w:val="000778E4"/>
    <w:rsid w:val="00081610"/>
    <w:rsid w:val="000817E6"/>
    <w:rsid w:val="00085FEE"/>
    <w:rsid w:val="00086850"/>
    <w:rsid w:val="000870EC"/>
    <w:rsid w:val="0008757F"/>
    <w:rsid w:val="000877E0"/>
    <w:rsid w:val="00090051"/>
    <w:rsid w:val="0009257D"/>
    <w:rsid w:val="000931AE"/>
    <w:rsid w:val="00094710"/>
    <w:rsid w:val="000954C7"/>
    <w:rsid w:val="000954DC"/>
    <w:rsid w:val="00096745"/>
    <w:rsid w:val="00097BD0"/>
    <w:rsid w:val="000A0B36"/>
    <w:rsid w:val="000A0D8A"/>
    <w:rsid w:val="000A1FC2"/>
    <w:rsid w:val="000A25BC"/>
    <w:rsid w:val="000A2FFF"/>
    <w:rsid w:val="000A397D"/>
    <w:rsid w:val="000A3BB1"/>
    <w:rsid w:val="000A3F7F"/>
    <w:rsid w:val="000A3F96"/>
    <w:rsid w:val="000A512F"/>
    <w:rsid w:val="000A5479"/>
    <w:rsid w:val="000A7B0A"/>
    <w:rsid w:val="000B00EF"/>
    <w:rsid w:val="000B1CAB"/>
    <w:rsid w:val="000B3B5A"/>
    <w:rsid w:val="000B6173"/>
    <w:rsid w:val="000B72A3"/>
    <w:rsid w:val="000B7664"/>
    <w:rsid w:val="000B7C63"/>
    <w:rsid w:val="000C0AFB"/>
    <w:rsid w:val="000C0F23"/>
    <w:rsid w:val="000D024D"/>
    <w:rsid w:val="000D52C6"/>
    <w:rsid w:val="000D67AF"/>
    <w:rsid w:val="000D7655"/>
    <w:rsid w:val="000E0F27"/>
    <w:rsid w:val="000E1F04"/>
    <w:rsid w:val="000E2AB1"/>
    <w:rsid w:val="000E3B45"/>
    <w:rsid w:val="000E41CD"/>
    <w:rsid w:val="000E4335"/>
    <w:rsid w:val="000E4437"/>
    <w:rsid w:val="000E53A0"/>
    <w:rsid w:val="000F0292"/>
    <w:rsid w:val="000F0F08"/>
    <w:rsid w:val="000F129E"/>
    <w:rsid w:val="000F260B"/>
    <w:rsid w:val="000F2D52"/>
    <w:rsid w:val="000F3254"/>
    <w:rsid w:val="000F3AD8"/>
    <w:rsid w:val="000F3BDC"/>
    <w:rsid w:val="000F3C24"/>
    <w:rsid w:val="000F4A56"/>
    <w:rsid w:val="000F5CF7"/>
    <w:rsid w:val="0010081A"/>
    <w:rsid w:val="001008CF"/>
    <w:rsid w:val="001021FB"/>
    <w:rsid w:val="001024B7"/>
    <w:rsid w:val="001043B9"/>
    <w:rsid w:val="00104770"/>
    <w:rsid w:val="00106DAD"/>
    <w:rsid w:val="00107705"/>
    <w:rsid w:val="00107718"/>
    <w:rsid w:val="0011009E"/>
    <w:rsid w:val="00110EE2"/>
    <w:rsid w:val="001115D5"/>
    <w:rsid w:val="0011352F"/>
    <w:rsid w:val="001147C7"/>
    <w:rsid w:val="00114E2A"/>
    <w:rsid w:val="00117A24"/>
    <w:rsid w:val="00117E96"/>
    <w:rsid w:val="00123C98"/>
    <w:rsid w:val="00126721"/>
    <w:rsid w:val="00126CAB"/>
    <w:rsid w:val="00127FE8"/>
    <w:rsid w:val="00130272"/>
    <w:rsid w:val="00130FF0"/>
    <w:rsid w:val="00132F05"/>
    <w:rsid w:val="001358D3"/>
    <w:rsid w:val="00136AC7"/>
    <w:rsid w:val="00137CCF"/>
    <w:rsid w:val="0014141C"/>
    <w:rsid w:val="00147F55"/>
    <w:rsid w:val="00153130"/>
    <w:rsid w:val="001546A9"/>
    <w:rsid w:val="0015483A"/>
    <w:rsid w:val="0015734C"/>
    <w:rsid w:val="00157C1D"/>
    <w:rsid w:val="00160E31"/>
    <w:rsid w:val="001619F6"/>
    <w:rsid w:val="00161A0D"/>
    <w:rsid w:val="001637B3"/>
    <w:rsid w:val="00163DFF"/>
    <w:rsid w:val="001645E9"/>
    <w:rsid w:val="001663F2"/>
    <w:rsid w:val="00166D1C"/>
    <w:rsid w:val="0016723B"/>
    <w:rsid w:val="00170A85"/>
    <w:rsid w:val="00172B90"/>
    <w:rsid w:val="00173A24"/>
    <w:rsid w:val="001753AC"/>
    <w:rsid w:val="00175FB2"/>
    <w:rsid w:val="00176275"/>
    <w:rsid w:val="001766EE"/>
    <w:rsid w:val="001774BC"/>
    <w:rsid w:val="00181925"/>
    <w:rsid w:val="00182AA9"/>
    <w:rsid w:val="00183269"/>
    <w:rsid w:val="00184955"/>
    <w:rsid w:val="0018741A"/>
    <w:rsid w:val="0018757B"/>
    <w:rsid w:val="00187971"/>
    <w:rsid w:val="00187EFF"/>
    <w:rsid w:val="00190220"/>
    <w:rsid w:val="0019064A"/>
    <w:rsid w:val="00191016"/>
    <w:rsid w:val="001925F4"/>
    <w:rsid w:val="00193B4A"/>
    <w:rsid w:val="00194C37"/>
    <w:rsid w:val="00197C55"/>
    <w:rsid w:val="001A0ED7"/>
    <w:rsid w:val="001A46A8"/>
    <w:rsid w:val="001A53D2"/>
    <w:rsid w:val="001A7AFA"/>
    <w:rsid w:val="001B1C2A"/>
    <w:rsid w:val="001B585C"/>
    <w:rsid w:val="001B59B0"/>
    <w:rsid w:val="001B6E89"/>
    <w:rsid w:val="001C22A8"/>
    <w:rsid w:val="001C3F9D"/>
    <w:rsid w:val="001C476E"/>
    <w:rsid w:val="001D05FA"/>
    <w:rsid w:val="001D0AFD"/>
    <w:rsid w:val="001D1B37"/>
    <w:rsid w:val="001D22B5"/>
    <w:rsid w:val="001D35E8"/>
    <w:rsid w:val="001D4B3F"/>
    <w:rsid w:val="001E0D9F"/>
    <w:rsid w:val="001E2467"/>
    <w:rsid w:val="001E3544"/>
    <w:rsid w:val="001E3AF5"/>
    <w:rsid w:val="001F113E"/>
    <w:rsid w:val="001F19F3"/>
    <w:rsid w:val="001F395E"/>
    <w:rsid w:val="001F539A"/>
    <w:rsid w:val="001F7A15"/>
    <w:rsid w:val="00201A0D"/>
    <w:rsid w:val="0020711E"/>
    <w:rsid w:val="00212382"/>
    <w:rsid w:val="002140AA"/>
    <w:rsid w:val="00214723"/>
    <w:rsid w:val="00214F93"/>
    <w:rsid w:val="0021587F"/>
    <w:rsid w:val="002164BE"/>
    <w:rsid w:val="00216F5F"/>
    <w:rsid w:val="0021778B"/>
    <w:rsid w:val="00217CC4"/>
    <w:rsid w:val="00220A01"/>
    <w:rsid w:val="002226F8"/>
    <w:rsid w:val="0022381C"/>
    <w:rsid w:val="00224C1C"/>
    <w:rsid w:val="00225CFC"/>
    <w:rsid w:val="00225FDE"/>
    <w:rsid w:val="0022616C"/>
    <w:rsid w:val="002266F5"/>
    <w:rsid w:val="00226871"/>
    <w:rsid w:val="0022774F"/>
    <w:rsid w:val="00230992"/>
    <w:rsid w:val="00231B6D"/>
    <w:rsid w:val="00232939"/>
    <w:rsid w:val="002376F9"/>
    <w:rsid w:val="00237E0A"/>
    <w:rsid w:val="00240C56"/>
    <w:rsid w:val="00241BD0"/>
    <w:rsid w:val="00242FC2"/>
    <w:rsid w:val="00243678"/>
    <w:rsid w:val="002437AD"/>
    <w:rsid w:val="002449D2"/>
    <w:rsid w:val="00244EE7"/>
    <w:rsid w:val="00254406"/>
    <w:rsid w:val="00254441"/>
    <w:rsid w:val="00257BA4"/>
    <w:rsid w:val="002600AF"/>
    <w:rsid w:val="002622FE"/>
    <w:rsid w:val="00264E7A"/>
    <w:rsid w:val="00270B15"/>
    <w:rsid w:val="00274BD9"/>
    <w:rsid w:val="00275C55"/>
    <w:rsid w:val="002768DF"/>
    <w:rsid w:val="00276CF8"/>
    <w:rsid w:val="00280573"/>
    <w:rsid w:val="002816CE"/>
    <w:rsid w:val="00281A62"/>
    <w:rsid w:val="00281B09"/>
    <w:rsid w:val="00282489"/>
    <w:rsid w:val="0028539C"/>
    <w:rsid w:val="0028672A"/>
    <w:rsid w:val="002872C7"/>
    <w:rsid w:val="002931D4"/>
    <w:rsid w:val="00293A7D"/>
    <w:rsid w:val="002940FE"/>
    <w:rsid w:val="00294A10"/>
    <w:rsid w:val="002954E3"/>
    <w:rsid w:val="00296E70"/>
    <w:rsid w:val="00296F7A"/>
    <w:rsid w:val="002A044D"/>
    <w:rsid w:val="002A1AF7"/>
    <w:rsid w:val="002A3214"/>
    <w:rsid w:val="002A6C19"/>
    <w:rsid w:val="002A6D59"/>
    <w:rsid w:val="002B0136"/>
    <w:rsid w:val="002B06A8"/>
    <w:rsid w:val="002B0D37"/>
    <w:rsid w:val="002B1A82"/>
    <w:rsid w:val="002B32D1"/>
    <w:rsid w:val="002B359A"/>
    <w:rsid w:val="002B3A6B"/>
    <w:rsid w:val="002B4BBA"/>
    <w:rsid w:val="002B6398"/>
    <w:rsid w:val="002B6F4A"/>
    <w:rsid w:val="002C1C80"/>
    <w:rsid w:val="002C2A08"/>
    <w:rsid w:val="002C466B"/>
    <w:rsid w:val="002C473D"/>
    <w:rsid w:val="002C59A9"/>
    <w:rsid w:val="002D023C"/>
    <w:rsid w:val="002D0D85"/>
    <w:rsid w:val="002D28B9"/>
    <w:rsid w:val="002D451C"/>
    <w:rsid w:val="002D6CB9"/>
    <w:rsid w:val="002E5F27"/>
    <w:rsid w:val="002E71FB"/>
    <w:rsid w:val="002F09C4"/>
    <w:rsid w:val="002F1EA2"/>
    <w:rsid w:val="002F2A2F"/>
    <w:rsid w:val="002F349B"/>
    <w:rsid w:val="002F460C"/>
    <w:rsid w:val="002F6138"/>
    <w:rsid w:val="002F6A8B"/>
    <w:rsid w:val="00300548"/>
    <w:rsid w:val="00301A53"/>
    <w:rsid w:val="003055EC"/>
    <w:rsid w:val="00306C60"/>
    <w:rsid w:val="0030755C"/>
    <w:rsid w:val="00311732"/>
    <w:rsid w:val="00313009"/>
    <w:rsid w:val="00315161"/>
    <w:rsid w:val="00317B99"/>
    <w:rsid w:val="00325054"/>
    <w:rsid w:val="00327CAB"/>
    <w:rsid w:val="003364E9"/>
    <w:rsid w:val="00336871"/>
    <w:rsid w:val="00337844"/>
    <w:rsid w:val="00340506"/>
    <w:rsid w:val="003408F0"/>
    <w:rsid w:val="00342371"/>
    <w:rsid w:val="00346510"/>
    <w:rsid w:val="00347AC9"/>
    <w:rsid w:val="00347D10"/>
    <w:rsid w:val="003502AD"/>
    <w:rsid w:val="003508CE"/>
    <w:rsid w:val="00353FAA"/>
    <w:rsid w:val="00355544"/>
    <w:rsid w:val="00360267"/>
    <w:rsid w:val="00362E76"/>
    <w:rsid w:val="0036514F"/>
    <w:rsid w:val="00365B5E"/>
    <w:rsid w:val="003667C3"/>
    <w:rsid w:val="00367287"/>
    <w:rsid w:val="00367988"/>
    <w:rsid w:val="00370682"/>
    <w:rsid w:val="00372CFC"/>
    <w:rsid w:val="00374464"/>
    <w:rsid w:val="00375731"/>
    <w:rsid w:val="0037588E"/>
    <w:rsid w:val="00375EF9"/>
    <w:rsid w:val="003760DE"/>
    <w:rsid w:val="0037656E"/>
    <w:rsid w:val="00376E13"/>
    <w:rsid w:val="0038089F"/>
    <w:rsid w:val="0038191C"/>
    <w:rsid w:val="003825E6"/>
    <w:rsid w:val="00383DE7"/>
    <w:rsid w:val="00384076"/>
    <w:rsid w:val="00386275"/>
    <w:rsid w:val="0038679A"/>
    <w:rsid w:val="00386C50"/>
    <w:rsid w:val="003870E3"/>
    <w:rsid w:val="00387201"/>
    <w:rsid w:val="00390CD3"/>
    <w:rsid w:val="00392286"/>
    <w:rsid w:val="003924FB"/>
    <w:rsid w:val="00392A5F"/>
    <w:rsid w:val="00395530"/>
    <w:rsid w:val="00395F0A"/>
    <w:rsid w:val="003A1641"/>
    <w:rsid w:val="003A226E"/>
    <w:rsid w:val="003A251C"/>
    <w:rsid w:val="003A3352"/>
    <w:rsid w:val="003A34D4"/>
    <w:rsid w:val="003A373B"/>
    <w:rsid w:val="003A5608"/>
    <w:rsid w:val="003A7554"/>
    <w:rsid w:val="003B03CE"/>
    <w:rsid w:val="003B4055"/>
    <w:rsid w:val="003B4272"/>
    <w:rsid w:val="003B4613"/>
    <w:rsid w:val="003B6D7B"/>
    <w:rsid w:val="003C09BA"/>
    <w:rsid w:val="003C43CB"/>
    <w:rsid w:val="003C57A8"/>
    <w:rsid w:val="003D0619"/>
    <w:rsid w:val="003D0F30"/>
    <w:rsid w:val="003D27BF"/>
    <w:rsid w:val="003D2C9C"/>
    <w:rsid w:val="003D36BE"/>
    <w:rsid w:val="003D4025"/>
    <w:rsid w:val="003D4414"/>
    <w:rsid w:val="003E16C5"/>
    <w:rsid w:val="003E67FB"/>
    <w:rsid w:val="003E6800"/>
    <w:rsid w:val="003E7375"/>
    <w:rsid w:val="003E7BBC"/>
    <w:rsid w:val="003F0348"/>
    <w:rsid w:val="003F7D01"/>
    <w:rsid w:val="0040226D"/>
    <w:rsid w:val="004022D0"/>
    <w:rsid w:val="0040397D"/>
    <w:rsid w:val="00404251"/>
    <w:rsid w:val="00412405"/>
    <w:rsid w:val="00413DF3"/>
    <w:rsid w:val="0041584A"/>
    <w:rsid w:val="00416E9C"/>
    <w:rsid w:val="004171A4"/>
    <w:rsid w:val="00417C84"/>
    <w:rsid w:val="0042070E"/>
    <w:rsid w:val="004231D3"/>
    <w:rsid w:val="0042343A"/>
    <w:rsid w:val="00423B78"/>
    <w:rsid w:val="00424584"/>
    <w:rsid w:val="004250D3"/>
    <w:rsid w:val="0042581A"/>
    <w:rsid w:val="00432F93"/>
    <w:rsid w:val="004332FC"/>
    <w:rsid w:val="00433475"/>
    <w:rsid w:val="00433BD5"/>
    <w:rsid w:val="00433E71"/>
    <w:rsid w:val="00434F4D"/>
    <w:rsid w:val="004358A8"/>
    <w:rsid w:val="00435C63"/>
    <w:rsid w:val="004375C7"/>
    <w:rsid w:val="00442B79"/>
    <w:rsid w:val="00442FAD"/>
    <w:rsid w:val="00444B1B"/>
    <w:rsid w:val="00445C19"/>
    <w:rsid w:val="004465E5"/>
    <w:rsid w:val="00446DD6"/>
    <w:rsid w:val="004503A9"/>
    <w:rsid w:val="0045046C"/>
    <w:rsid w:val="00450762"/>
    <w:rsid w:val="00452B01"/>
    <w:rsid w:val="00455658"/>
    <w:rsid w:val="00465D34"/>
    <w:rsid w:val="00467919"/>
    <w:rsid w:val="00470824"/>
    <w:rsid w:val="00470B8A"/>
    <w:rsid w:val="004731CF"/>
    <w:rsid w:val="00473ACE"/>
    <w:rsid w:val="0047458D"/>
    <w:rsid w:val="00474B8D"/>
    <w:rsid w:val="00474C4B"/>
    <w:rsid w:val="00481BB4"/>
    <w:rsid w:val="00481F06"/>
    <w:rsid w:val="004850A2"/>
    <w:rsid w:val="0048553F"/>
    <w:rsid w:val="0048798E"/>
    <w:rsid w:val="00494780"/>
    <w:rsid w:val="00495858"/>
    <w:rsid w:val="004A0754"/>
    <w:rsid w:val="004A0B0C"/>
    <w:rsid w:val="004A0FAD"/>
    <w:rsid w:val="004A1412"/>
    <w:rsid w:val="004A26D8"/>
    <w:rsid w:val="004A4C21"/>
    <w:rsid w:val="004A70F4"/>
    <w:rsid w:val="004B5517"/>
    <w:rsid w:val="004B5785"/>
    <w:rsid w:val="004B7396"/>
    <w:rsid w:val="004C198F"/>
    <w:rsid w:val="004C1F38"/>
    <w:rsid w:val="004C203D"/>
    <w:rsid w:val="004C4F31"/>
    <w:rsid w:val="004C5DF7"/>
    <w:rsid w:val="004C6A9A"/>
    <w:rsid w:val="004C7374"/>
    <w:rsid w:val="004D03FB"/>
    <w:rsid w:val="004D18DA"/>
    <w:rsid w:val="004D4426"/>
    <w:rsid w:val="004D536C"/>
    <w:rsid w:val="004E1637"/>
    <w:rsid w:val="004E3D88"/>
    <w:rsid w:val="004E51B3"/>
    <w:rsid w:val="004F0527"/>
    <w:rsid w:val="004F0E12"/>
    <w:rsid w:val="004F1589"/>
    <w:rsid w:val="004F4617"/>
    <w:rsid w:val="004F4B73"/>
    <w:rsid w:val="004F5CFE"/>
    <w:rsid w:val="004F6A21"/>
    <w:rsid w:val="004F7775"/>
    <w:rsid w:val="004F7884"/>
    <w:rsid w:val="005007D0"/>
    <w:rsid w:val="005016D6"/>
    <w:rsid w:val="005038DF"/>
    <w:rsid w:val="005054C5"/>
    <w:rsid w:val="005060B2"/>
    <w:rsid w:val="00510AFB"/>
    <w:rsid w:val="00510DC7"/>
    <w:rsid w:val="00511B84"/>
    <w:rsid w:val="00513192"/>
    <w:rsid w:val="00513332"/>
    <w:rsid w:val="00514588"/>
    <w:rsid w:val="00515A12"/>
    <w:rsid w:val="005201EC"/>
    <w:rsid w:val="00521119"/>
    <w:rsid w:val="005220AF"/>
    <w:rsid w:val="00522B97"/>
    <w:rsid w:val="005236EC"/>
    <w:rsid w:val="00523B4E"/>
    <w:rsid w:val="00524EB7"/>
    <w:rsid w:val="00526D47"/>
    <w:rsid w:val="005312C7"/>
    <w:rsid w:val="0053219F"/>
    <w:rsid w:val="0053312F"/>
    <w:rsid w:val="00533258"/>
    <w:rsid w:val="00533C9D"/>
    <w:rsid w:val="0053402B"/>
    <w:rsid w:val="0053444A"/>
    <w:rsid w:val="0053483B"/>
    <w:rsid w:val="00534938"/>
    <w:rsid w:val="005350AA"/>
    <w:rsid w:val="005409A7"/>
    <w:rsid w:val="00541A50"/>
    <w:rsid w:val="005471D1"/>
    <w:rsid w:val="00552433"/>
    <w:rsid w:val="00554271"/>
    <w:rsid w:val="00554B61"/>
    <w:rsid w:val="0055693D"/>
    <w:rsid w:val="00556FF4"/>
    <w:rsid w:val="005601E2"/>
    <w:rsid w:val="00560DF3"/>
    <w:rsid w:val="0056114D"/>
    <w:rsid w:val="0056328A"/>
    <w:rsid w:val="00565AA5"/>
    <w:rsid w:val="00565D7E"/>
    <w:rsid w:val="00566011"/>
    <w:rsid w:val="0057016A"/>
    <w:rsid w:val="00570874"/>
    <w:rsid w:val="00570E2B"/>
    <w:rsid w:val="005730C4"/>
    <w:rsid w:val="00573107"/>
    <w:rsid w:val="00574F10"/>
    <w:rsid w:val="005766F6"/>
    <w:rsid w:val="00576B61"/>
    <w:rsid w:val="00577B46"/>
    <w:rsid w:val="00584C6E"/>
    <w:rsid w:val="005850FF"/>
    <w:rsid w:val="00586CAD"/>
    <w:rsid w:val="005877B1"/>
    <w:rsid w:val="00592635"/>
    <w:rsid w:val="00594D7A"/>
    <w:rsid w:val="0059657B"/>
    <w:rsid w:val="005A037A"/>
    <w:rsid w:val="005A0F42"/>
    <w:rsid w:val="005A21FC"/>
    <w:rsid w:val="005A4F81"/>
    <w:rsid w:val="005A56AC"/>
    <w:rsid w:val="005A6966"/>
    <w:rsid w:val="005A6DEF"/>
    <w:rsid w:val="005B0157"/>
    <w:rsid w:val="005B2488"/>
    <w:rsid w:val="005B349A"/>
    <w:rsid w:val="005B7E3F"/>
    <w:rsid w:val="005C25BD"/>
    <w:rsid w:val="005C4A15"/>
    <w:rsid w:val="005C5FD6"/>
    <w:rsid w:val="005C7365"/>
    <w:rsid w:val="005C7DD9"/>
    <w:rsid w:val="005D0BFF"/>
    <w:rsid w:val="005D3743"/>
    <w:rsid w:val="005D66F1"/>
    <w:rsid w:val="005E090A"/>
    <w:rsid w:val="005E2321"/>
    <w:rsid w:val="005E240E"/>
    <w:rsid w:val="005E3539"/>
    <w:rsid w:val="005E5128"/>
    <w:rsid w:val="005E528D"/>
    <w:rsid w:val="005E6139"/>
    <w:rsid w:val="005E65BE"/>
    <w:rsid w:val="005E73B1"/>
    <w:rsid w:val="005F1A14"/>
    <w:rsid w:val="005F3E11"/>
    <w:rsid w:val="005F4D67"/>
    <w:rsid w:val="005F5AE2"/>
    <w:rsid w:val="005F5E90"/>
    <w:rsid w:val="006000F1"/>
    <w:rsid w:val="006009F8"/>
    <w:rsid w:val="0060204B"/>
    <w:rsid w:val="00605D51"/>
    <w:rsid w:val="00606D4C"/>
    <w:rsid w:val="006109CC"/>
    <w:rsid w:val="0061112E"/>
    <w:rsid w:val="006115F9"/>
    <w:rsid w:val="00612075"/>
    <w:rsid w:val="00613588"/>
    <w:rsid w:val="006136DD"/>
    <w:rsid w:val="006144A0"/>
    <w:rsid w:val="00615A7F"/>
    <w:rsid w:val="0061676E"/>
    <w:rsid w:val="006205E0"/>
    <w:rsid w:val="006240ED"/>
    <w:rsid w:val="006248EC"/>
    <w:rsid w:val="006265BB"/>
    <w:rsid w:val="00626BCA"/>
    <w:rsid w:val="006307E9"/>
    <w:rsid w:val="00630885"/>
    <w:rsid w:val="00631EC3"/>
    <w:rsid w:val="006324C7"/>
    <w:rsid w:val="0063324B"/>
    <w:rsid w:val="00634926"/>
    <w:rsid w:val="00634E1F"/>
    <w:rsid w:val="00637DD6"/>
    <w:rsid w:val="0064768D"/>
    <w:rsid w:val="00647905"/>
    <w:rsid w:val="00651D7E"/>
    <w:rsid w:val="0065240C"/>
    <w:rsid w:val="0065303E"/>
    <w:rsid w:val="0065418E"/>
    <w:rsid w:val="00654C8B"/>
    <w:rsid w:val="00655296"/>
    <w:rsid w:val="006558D9"/>
    <w:rsid w:val="006559CE"/>
    <w:rsid w:val="00656553"/>
    <w:rsid w:val="006609B3"/>
    <w:rsid w:val="00664BAB"/>
    <w:rsid w:val="0066509E"/>
    <w:rsid w:val="006653CC"/>
    <w:rsid w:val="00666EF4"/>
    <w:rsid w:val="00667B40"/>
    <w:rsid w:val="0067493B"/>
    <w:rsid w:val="006769B1"/>
    <w:rsid w:val="006771E8"/>
    <w:rsid w:val="006810D6"/>
    <w:rsid w:val="00681A7D"/>
    <w:rsid w:val="0068281A"/>
    <w:rsid w:val="00685CC1"/>
    <w:rsid w:val="00690061"/>
    <w:rsid w:val="00690DD0"/>
    <w:rsid w:val="00690E72"/>
    <w:rsid w:val="0069184B"/>
    <w:rsid w:val="00694EDC"/>
    <w:rsid w:val="0069561D"/>
    <w:rsid w:val="00695965"/>
    <w:rsid w:val="006A0E76"/>
    <w:rsid w:val="006A0F91"/>
    <w:rsid w:val="006A12E6"/>
    <w:rsid w:val="006A398A"/>
    <w:rsid w:val="006A4349"/>
    <w:rsid w:val="006A5B58"/>
    <w:rsid w:val="006A69BB"/>
    <w:rsid w:val="006A6C86"/>
    <w:rsid w:val="006B2EA4"/>
    <w:rsid w:val="006B5424"/>
    <w:rsid w:val="006B7832"/>
    <w:rsid w:val="006C1C0C"/>
    <w:rsid w:val="006C5E65"/>
    <w:rsid w:val="006C73A8"/>
    <w:rsid w:val="006D0468"/>
    <w:rsid w:val="006D1784"/>
    <w:rsid w:val="006D48E6"/>
    <w:rsid w:val="006D4A9D"/>
    <w:rsid w:val="006D5083"/>
    <w:rsid w:val="006D6336"/>
    <w:rsid w:val="006D7C3D"/>
    <w:rsid w:val="006E1E9E"/>
    <w:rsid w:val="006E2B66"/>
    <w:rsid w:val="006E2D9A"/>
    <w:rsid w:val="006E3AE6"/>
    <w:rsid w:val="006E4901"/>
    <w:rsid w:val="006E4EA4"/>
    <w:rsid w:val="006F39C3"/>
    <w:rsid w:val="006F3F72"/>
    <w:rsid w:val="006F6126"/>
    <w:rsid w:val="006F740A"/>
    <w:rsid w:val="007002DF"/>
    <w:rsid w:val="007002E7"/>
    <w:rsid w:val="007008D6"/>
    <w:rsid w:val="007008DF"/>
    <w:rsid w:val="00701276"/>
    <w:rsid w:val="00702F7B"/>
    <w:rsid w:val="00703C2D"/>
    <w:rsid w:val="00704783"/>
    <w:rsid w:val="00704FB0"/>
    <w:rsid w:val="007119FD"/>
    <w:rsid w:val="00712C9C"/>
    <w:rsid w:val="007150C3"/>
    <w:rsid w:val="0071572F"/>
    <w:rsid w:val="00717329"/>
    <w:rsid w:val="00717FDA"/>
    <w:rsid w:val="007202D5"/>
    <w:rsid w:val="00720A62"/>
    <w:rsid w:val="00721248"/>
    <w:rsid w:val="007249B8"/>
    <w:rsid w:val="00726D2A"/>
    <w:rsid w:val="00732CAF"/>
    <w:rsid w:val="00733CCE"/>
    <w:rsid w:val="00734B03"/>
    <w:rsid w:val="00735407"/>
    <w:rsid w:val="007356E7"/>
    <w:rsid w:val="007427D2"/>
    <w:rsid w:val="007437B1"/>
    <w:rsid w:val="007463E5"/>
    <w:rsid w:val="0074675D"/>
    <w:rsid w:val="00747DED"/>
    <w:rsid w:val="0075054B"/>
    <w:rsid w:val="00753861"/>
    <w:rsid w:val="00753E2F"/>
    <w:rsid w:val="0075563F"/>
    <w:rsid w:val="00755DDB"/>
    <w:rsid w:val="00757763"/>
    <w:rsid w:val="00757CCF"/>
    <w:rsid w:val="0076071E"/>
    <w:rsid w:val="00760837"/>
    <w:rsid w:val="0076235D"/>
    <w:rsid w:val="00763D09"/>
    <w:rsid w:val="00764235"/>
    <w:rsid w:val="007646DD"/>
    <w:rsid w:val="00764D12"/>
    <w:rsid w:val="0076773B"/>
    <w:rsid w:val="0077095D"/>
    <w:rsid w:val="0077517B"/>
    <w:rsid w:val="007753B5"/>
    <w:rsid w:val="0077785A"/>
    <w:rsid w:val="00781691"/>
    <w:rsid w:val="007826EF"/>
    <w:rsid w:val="00783FF7"/>
    <w:rsid w:val="00784164"/>
    <w:rsid w:val="00786930"/>
    <w:rsid w:val="0079142B"/>
    <w:rsid w:val="00791BA9"/>
    <w:rsid w:val="00791F6A"/>
    <w:rsid w:val="007936FA"/>
    <w:rsid w:val="00795C5F"/>
    <w:rsid w:val="007A29C0"/>
    <w:rsid w:val="007A33C6"/>
    <w:rsid w:val="007A44E4"/>
    <w:rsid w:val="007A53C7"/>
    <w:rsid w:val="007B0D30"/>
    <w:rsid w:val="007B49FF"/>
    <w:rsid w:val="007C0793"/>
    <w:rsid w:val="007C1D1B"/>
    <w:rsid w:val="007C30E4"/>
    <w:rsid w:val="007C612C"/>
    <w:rsid w:val="007D194D"/>
    <w:rsid w:val="007D2C34"/>
    <w:rsid w:val="007D5724"/>
    <w:rsid w:val="007D5C0D"/>
    <w:rsid w:val="007D7A7A"/>
    <w:rsid w:val="007E054B"/>
    <w:rsid w:val="007E44B0"/>
    <w:rsid w:val="007E510A"/>
    <w:rsid w:val="007E6615"/>
    <w:rsid w:val="007E77B2"/>
    <w:rsid w:val="007F1D6F"/>
    <w:rsid w:val="007F2010"/>
    <w:rsid w:val="007F2F7A"/>
    <w:rsid w:val="007F3F14"/>
    <w:rsid w:val="007F5510"/>
    <w:rsid w:val="007F5906"/>
    <w:rsid w:val="007F5F93"/>
    <w:rsid w:val="007F6AB8"/>
    <w:rsid w:val="008000B4"/>
    <w:rsid w:val="008006E2"/>
    <w:rsid w:val="00801E66"/>
    <w:rsid w:val="008030B8"/>
    <w:rsid w:val="00805360"/>
    <w:rsid w:val="00805D80"/>
    <w:rsid w:val="0080708C"/>
    <w:rsid w:val="00807942"/>
    <w:rsid w:val="00807A40"/>
    <w:rsid w:val="00811484"/>
    <w:rsid w:val="008127BD"/>
    <w:rsid w:val="00812D0F"/>
    <w:rsid w:val="008141F6"/>
    <w:rsid w:val="00817158"/>
    <w:rsid w:val="008173C2"/>
    <w:rsid w:val="0082175F"/>
    <w:rsid w:val="008231F2"/>
    <w:rsid w:val="0082593F"/>
    <w:rsid w:val="008303A9"/>
    <w:rsid w:val="00830591"/>
    <w:rsid w:val="00830832"/>
    <w:rsid w:val="008321EF"/>
    <w:rsid w:val="008337E3"/>
    <w:rsid w:val="00834206"/>
    <w:rsid w:val="00835313"/>
    <w:rsid w:val="008359DC"/>
    <w:rsid w:val="00837857"/>
    <w:rsid w:val="00837B7F"/>
    <w:rsid w:val="0084007B"/>
    <w:rsid w:val="00840919"/>
    <w:rsid w:val="00841A76"/>
    <w:rsid w:val="008439AB"/>
    <w:rsid w:val="00844948"/>
    <w:rsid w:val="00845A95"/>
    <w:rsid w:val="00845DE2"/>
    <w:rsid w:val="00850341"/>
    <w:rsid w:val="00850C1F"/>
    <w:rsid w:val="0085282F"/>
    <w:rsid w:val="00852A1A"/>
    <w:rsid w:val="0085373D"/>
    <w:rsid w:val="00853BA3"/>
    <w:rsid w:val="008550BB"/>
    <w:rsid w:val="00855EAA"/>
    <w:rsid w:val="0086010E"/>
    <w:rsid w:val="00863654"/>
    <w:rsid w:val="00865D78"/>
    <w:rsid w:val="00867A3A"/>
    <w:rsid w:val="008702B3"/>
    <w:rsid w:val="00871D14"/>
    <w:rsid w:val="008724F9"/>
    <w:rsid w:val="008725BF"/>
    <w:rsid w:val="008740EA"/>
    <w:rsid w:val="00875C7A"/>
    <w:rsid w:val="00876059"/>
    <w:rsid w:val="008761B0"/>
    <w:rsid w:val="00876D2B"/>
    <w:rsid w:val="00881244"/>
    <w:rsid w:val="00881923"/>
    <w:rsid w:val="008844EF"/>
    <w:rsid w:val="0089002C"/>
    <w:rsid w:val="0089031D"/>
    <w:rsid w:val="008912F0"/>
    <w:rsid w:val="008917A0"/>
    <w:rsid w:val="00892731"/>
    <w:rsid w:val="00893BE4"/>
    <w:rsid w:val="00894B6B"/>
    <w:rsid w:val="0089518B"/>
    <w:rsid w:val="00895C39"/>
    <w:rsid w:val="0089694B"/>
    <w:rsid w:val="008A2FD0"/>
    <w:rsid w:val="008A3AED"/>
    <w:rsid w:val="008A4018"/>
    <w:rsid w:val="008A43AC"/>
    <w:rsid w:val="008A57AF"/>
    <w:rsid w:val="008A7829"/>
    <w:rsid w:val="008A7BD9"/>
    <w:rsid w:val="008B3C27"/>
    <w:rsid w:val="008B3C7F"/>
    <w:rsid w:val="008B3E23"/>
    <w:rsid w:val="008B3FCE"/>
    <w:rsid w:val="008B4D4E"/>
    <w:rsid w:val="008B5E32"/>
    <w:rsid w:val="008C01E6"/>
    <w:rsid w:val="008C0465"/>
    <w:rsid w:val="008C3B0E"/>
    <w:rsid w:val="008C6002"/>
    <w:rsid w:val="008C627A"/>
    <w:rsid w:val="008C69E3"/>
    <w:rsid w:val="008D0072"/>
    <w:rsid w:val="008D1D6A"/>
    <w:rsid w:val="008D2980"/>
    <w:rsid w:val="008D4285"/>
    <w:rsid w:val="008D44E0"/>
    <w:rsid w:val="008D51B9"/>
    <w:rsid w:val="008E0B75"/>
    <w:rsid w:val="008E1917"/>
    <w:rsid w:val="008E29CE"/>
    <w:rsid w:val="008E3D17"/>
    <w:rsid w:val="008F1E37"/>
    <w:rsid w:val="008F257F"/>
    <w:rsid w:val="008F2FB1"/>
    <w:rsid w:val="008F326B"/>
    <w:rsid w:val="008F3626"/>
    <w:rsid w:val="008F5C15"/>
    <w:rsid w:val="008F7B42"/>
    <w:rsid w:val="009011A7"/>
    <w:rsid w:val="00902A3D"/>
    <w:rsid w:val="00906A87"/>
    <w:rsid w:val="00907871"/>
    <w:rsid w:val="00907FF1"/>
    <w:rsid w:val="00910E18"/>
    <w:rsid w:val="00910FF4"/>
    <w:rsid w:val="00911850"/>
    <w:rsid w:val="00912EB1"/>
    <w:rsid w:val="00913323"/>
    <w:rsid w:val="009159F0"/>
    <w:rsid w:val="00916030"/>
    <w:rsid w:val="00916CD4"/>
    <w:rsid w:val="00917898"/>
    <w:rsid w:val="009220D2"/>
    <w:rsid w:val="009236A9"/>
    <w:rsid w:val="00923C58"/>
    <w:rsid w:val="00924289"/>
    <w:rsid w:val="009246AF"/>
    <w:rsid w:val="00924EAA"/>
    <w:rsid w:val="009270ED"/>
    <w:rsid w:val="00931051"/>
    <w:rsid w:val="0093326A"/>
    <w:rsid w:val="00934E6D"/>
    <w:rsid w:val="00935A7E"/>
    <w:rsid w:val="009369B4"/>
    <w:rsid w:val="009371EA"/>
    <w:rsid w:val="00940E15"/>
    <w:rsid w:val="009419FE"/>
    <w:rsid w:val="009435F9"/>
    <w:rsid w:val="0094397C"/>
    <w:rsid w:val="0094449B"/>
    <w:rsid w:val="009534B9"/>
    <w:rsid w:val="0095376F"/>
    <w:rsid w:val="00953B39"/>
    <w:rsid w:val="00953CF5"/>
    <w:rsid w:val="00956F25"/>
    <w:rsid w:val="00960310"/>
    <w:rsid w:val="00962438"/>
    <w:rsid w:val="009669B0"/>
    <w:rsid w:val="009713BB"/>
    <w:rsid w:val="00971423"/>
    <w:rsid w:val="00971635"/>
    <w:rsid w:val="00971EB2"/>
    <w:rsid w:val="009720C1"/>
    <w:rsid w:val="009725AE"/>
    <w:rsid w:val="009739C3"/>
    <w:rsid w:val="00973C1B"/>
    <w:rsid w:val="00973D8E"/>
    <w:rsid w:val="00975C6E"/>
    <w:rsid w:val="00977EEB"/>
    <w:rsid w:val="009806E9"/>
    <w:rsid w:val="00982F53"/>
    <w:rsid w:val="009830A0"/>
    <w:rsid w:val="00983F45"/>
    <w:rsid w:val="00984894"/>
    <w:rsid w:val="00985349"/>
    <w:rsid w:val="0098564F"/>
    <w:rsid w:val="00985857"/>
    <w:rsid w:val="00985A1B"/>
    <w:rsid w:val="009874E0"/>
    <w:rsid w:val="009876BD"/>
    <w:rsid w:val="00991361"/>
    <w:rsid w:val="00991F79"/>
    <w:rsid w:val="00992F32"/>
    <w:rsid w:val="00995CE2"/>
    <w:rsid w:val="00996722"/>
    <w:rsid w:val="009A16A1"/>
    <w:rsid w:val="009A625D"/>
    <w:rsid w:val="009A69E2"/>
    <w:rsid w:val="009B06BD"/>
    <w:rsid w:val="009B1308"/>
    <w:rsid w:val="009B1498"/>
    <w:rsid w:val="009B2708"/>
    <w:rsid w:val="009B5CED"/>
    <w:rsid w:val="009B6191"/>
    <w:rsid w:val="009C0C98"/>
    <w:rsid w:val="009C14CD"/>
    <w:rsid w:val="009C213F"/>
    <w:rsid w:val="009C5D84"/>
    <w:rsid w:val="009C62D4"/>
    <w:rsid w:val="009C7DE0"/>
    <w:rsid w:val="009D5D28"/>
    <w:rsid w:val="009D7F0F"/>
    <w:rsid w:val="009E0D24"/>
    <w:rsid w:val="009E34AA"/>
    <w:rsid w:val="009E3AC6"/>
    <w:rsid w:val="009E5F37"/>
    <w:rsid w:val="009F14E5"/>
    <w:rsid w:val="009F3103"/>
    <w:rsid w:val="009F3EE6"/>
    <w:rsid w:val="009F7AD2"/>
    <w:rsid w:val="00A01341"/>
    <w:rsid w:val="00A05CEB"/>
    <w:rsid w:val="00A07B3D"/>
    <w:rsid w:val="00A1087B"/>
    <w:rsid w:val="00A10F1B"/>
    <w:rsid w:val="00A11113"/>
    <w:rsid w:val="00A11254"/>
    <w:rsid w:val="00A14531"/>
    <w:rsid w:val="00A2084C"/>
    <w:rsid w:val="00A20DC8"/>
    <w:rsid w:val="00A25D6C"/>
    <w:rsid w:val="00A27F31"/>
    <w:rsid w:val="00A30E07"/>
    <w:rsid w:val="00A33582"/>
    <w:rsid w:val="00A341B5"/>
    <w:rsid w:val="00A34E40"/>
    <w:rsid w:val="00A36B4C"/>
    <w:rsid w:val="00A37697"/>
    <w:rsid w:val="00A40832"/>
    <w:rsid w:val="00A4260B"/>
    <w:rsid w:val="00A43EE5"/>
    <w:rsid w:val="00A4427C"/>
    <w:rsid w:val="00A443E9"/>
    <w:rsid w:val="00A4568C"/>
    <w:rsid w:val="00A45842"/>
    <w:rsid w:val="00A45895"/>
    <w:rsid w:val="00A46B47"/>
    <w:rsid w:val="00A47903"/>
    <w:rsid w:val="00A53DFB"/>
    <w:rsid w:val="00A5513F"/>
    <w:rsid w:val="00A56A3C"/>
    <w:rsid w:val="00A579DB"/>
    <w:rsid w:val="00A60820"/>
    <w:rsid w:val="00A64E61"/>
    <w:rsid w:val="00A70370"/>
    <w:rsid w:val="00A70375"/>
    <w:rsid w:val="00A724C4"/>
    <w:rsid w:val="00A73563"/>
    <w:rsid w:val="00A74110"/>
    <w:rsid w:val="00A75501"/>
    <w:rsid w:val="00A75790"/>
    <w:rsid w:val="00A75873"/>
    <w:rsid w:val="00A76A38"/>
    <w:rsid w:val="00A77FE0"/>
    <w:rsid w:val="00A82B07"/>
    <w:rsid w:val="00A8403A"/>
    <w:rsid w:val="00A840C2"/>
    <w:rsid w:val="00A85B60"/>
    <w:rsid w:val="00A87D2C"/>
    <w:rsid w:val="00A90A3A"/>
    <w:rsid w:val="00A96FC8"/>
    <w:rsid w:val="00AA066E"/>
    <w:rsid w:val="00AA095A"/>
    <w:rsid w:val="00AA1D94"/>
    <w:rsid w:val="00AA5B27"/>
    <w:rsid w:val="00AA7C86"/>
    <w:rsid w:val="00AB0A24"/>
    <w:rsid w:val="00AB32FF"/>
    <w:rsid w:val="00AB3582"/>
    <w:rsid w:val="00AB3B90"/>
    <w:rsid w:val="00AB406D"/>
    <w:rsid w:val="00AB6E6A"/>
    <w:rsid w:val="00AB70B1"/>
    <w:rsid w:val="00AC0E70"/>
    <w:rsid w:val="00AC17C6"/>
    <w:rsid w:val="00AC4325"/>
    <w:rsid w:val="00AD079C"/>
    <w:rsid w:val="00AD08A9"/>
    <w:rsid w:val="00AD0E46"/>
    <w:rsid w:val="00AD2251"/>
    <w:rsid w:val="00AD3FDC"/>
    <w:rsid w:val="00AD4812"/>
    <w:rsid w:val="00AD54F7"/>
    <w:rsid w:val="00AD61B6"/>
    <w:rsid w:val="00AE1C45"/>
    <w:rsid w:val="00AE2CAA"/>
    <w:rsid w:val="00AE5C48"/>
    <w:rsid w:val="00AE60FA"/>
    <w:rsid w:val="00AE64E9"/>
    <w:rsid w:val="00AE685D"/>
    <w:rsid w:val="00AF253C"/>
    <w:rsid w:val="00AF2E16"/>
    <w:rsid w:val="00AF3549"/>
    <w:rsid w:val="00AF35D9"/>
    <w:rsid w:val="00AF597B"/>
    <w:rsid w:val="00AF63BD"/>
    <w:rsid w:val="00AF7860"/>
    <w:rsid w:val="00AF7E11"/>
    <w:rsid w:val="00AF7F39"/>
    <w:rsid w:val="00B0184C"/>
    <w:rsid w:val="00B01C6F"/>
    <w:rsid w:val="00B02CEC"/>
    <w:rsid w:val="00B045E0"/>
    <w:rsid w:val="00B04AE1"/>
    <w:rsid w:val="00B06FA1"/>
    <w:rsid w:val="00B07204"/>
    <w:rsid w:val="00B10D96"/>
    <w:rsid w:val="00B117AB"/>
    <w:rsid w:val="00B12BF5"/>
    <w:rsid w:val="00B13BCB"/>
    <w:rsid w:val="00B14271"/>
    <w:rsid w:val="00B14664"/>
    <w:rsid w:val="00B15C94"/>
    <w:rsid w:val="00B164C9"/>
    <w:rsid w:val="00B17BA1"/>
    <w:rsid w:val="00B17CF9"/>
    <w:rsid w:val="00B30A77"/>
    <w:rsid w:val="00B320A3"/>
    <w:rsid w:val="00B403F6"/>
    <w:rsid w:val="00B413C1"/>
    <w:rsid w:val="00B41CBE"/>
    <w:rsid w:val="00B43CC7"/>
    <w:rsid w:val="00B443FC"/>
    <w:rsid w:val="00B479D5"/>
    <w:rsid w:val="00B50E2B"/>
    <w:rsid w:val="00B521A7"/>
    <w:rsid w:val="00B52463"/>
    <w:rsid w:val="00B53296"/>
    <w:rsid w:val="00B539AB"/>
    <w:rsid w:val="00B54DF9"/>
    <w:rsid w:val="00B601FC"/>
    <w:rsid w:val="00B64D1E"/>
    <w:rsid w:val="00B64EBE"/>
    <w:rsid w:val="00B66C84"/>
    <w:rsid w:val="00B67013"/>
    <w:rsid w:val="00B67FA4"/>
    <w:rsid w:val="00B7138D"/>
    <w:rsid w:val="00B755F8"/>
    <w:rsid w:val="00B76398"/>
    <w:rsid w:val="00B770D5"/>
    <w:rsid w:val="00B816C3"/>
    <w:rsid w:val="00B83664"/>
    <w:rsid w:val="00B83F90"/>
    <w:rsid w:val="00B90997"/>
    <w:rsid w:val="00B92545"/>
    <w:rsid w:val="00B950CE"/>
    <w:rsid w:val="00B96137"/>
    <w:rsid w:val="00B97746"/>
    <w:rsid w:val="00BA1FD4"/>
    <w:rsid w:val="00BA228A"/>
    <w:rsid w:val="00BA385B"/>
    <w:rsid w:val="00BA535F"/>
    <w:rsid w:val="00BA731C"/>
    <w:rsid w:val="00BB27EE"/>
    <w:rsid w:val="00BB384B"/>
    <w:rsid w:val="00BB543D"/>
    <w:rsid w:val="00BB722E"/>
    <w:rsid w:val="00BC023F"/>
    <w:rsid w:val="00BC2565"/>
    <w:rsid w:val="00BC30E0"/>
    <w:rsid w:val="00BC337E"/>
    <w:rsid w:val="00BC5C5C"/>
    <w:rsid w:val="00BC7607"/>
    <w:rsid w:val="00BC7C46"/>
    <w:rsid w:val="00BD1F69"/>
    <w:rsid w:val="00BD60B9"/>
    <w:rsid w:val="00BE135A"/>
    <w:rsid w:val="00BE1C65"/>
    <w:rsid w:val="00BE2AA3"/>
    <w:rsid w:val="00BE4138"/>
    <w:rsid w:val="00BE5CDA"/>
    <w:rsid w:val="00BE5E33"/>
    <w:rsid w:val="00BF24E8"/>
    <w:rsid w:val="00BF384C"/>
    <w:rsid w:val="00BF3945"/>
    <w:rsid w:val="00BF4F65"/>
    <w:rsid w:val="00BF5238"/>
    <w:rsid w:val="00C00430"/>
    <w:rsid w:val="00C00F0D"/>
    <w:rsid w:val="00C00F5F"/>
    <w:rsid w:val="00C01882"/>
    <w:rsid w:val="00C01A35"/>
    <w:rsid w:val="00C023FF"/>
    <w:rsid w:val="00C032A8"/>
    <w:rsid w:val="00C05E01"/>
    <w:rsid w:val="00C07C11"/>
    <w:rsid w:val="00C11C3C"/>
    <w:rsid w:val="00C11ED9"/>
    <w:rsid w:val="00C15410"/>
    <w:rsid w:val="00C218B8"/>
    <w:rsid w:val="00C22499"/>
    <w:rsid w:val="00C23E10"/>
    <w:rsid w:val="00C241CA"/>
    <w:rsid w:val="00C242E5"/>
    <w:rsid w:val="00C255B6"/>
    <w:rsid w:val="00C2775C"/>
    <w:rsid w:val="00C27DBF"/>
    <w:rsid w:val="00C321FB"/>
    <w:rsid w:val="00C32E18"/>
    <w:rsid w:val="00C33907"/>
    <w:rsid w:val="00C3396A"/>
    <w:rsid w:val="00C356C8"/>
    <w:rsid w:val="00C36F51"/>
    <w:rsid w:val="00C379EE"/>
    <w:rsid w:val="00C37D57"/>
    <w:rsid w:val="00C40483"/>
    <w:rsid w:val="00C42231"/>
    <w:rsid w:val="00C42436"/>
    <w:rsid w:val="00C42B3C"/>
    <w:rsid w:val="00C44FB5"/>
    <w:rsid w:val="00C46AC6"/>
    <w:rsid w:val="00C47A29"/>
    <w:rsid w:val="00C50FE5"/>
    <w:rsid w:val="00C518AE"/>
    <w:rsid w:val="00C52277"/>
    <w:rsid w:val="00C52CFE"/>
    <w:rsid w:val="00C52D41"/>
    <w:rsid w:val="00C533DD"/>
    <w:rsid w:val="00C54A6E"/>
    <w:rsid w:val="00C56BD1"/>
    <w:rsid w:val="00C57DF9"/>
    <w:rsid w:val="00C60781"/>
    <w:rsid w:val="00C62275"/>
    <w:rsid w:val="00C62A20"/>
    <w:rsid w:val="00C63689"/>
    <w:rsid w:val="00C6514F"/>
    <w:rsid w:val="00C66B6A"/>
    <w:rsid w:val="00C67551"/>
    <w:rsid w:val="00C7011E"/>
    <w:rsid w:val="00C70E19"/>
    <w:rsid w:val="00C73296"/>
    <w:rsid w:val="00C73961"/>
    <w:rsid w:val="00C740F2"/>
    <w:rsid w:val="00C75685"/>
    <w:rsid w:val="00C75DB4"/>
    <w:rsid w:val="00C76423"/>
    <w:rsid w:val="00C80307"/>
    <w:rsid w:val="00C8151C"/>
    <w:rsid w:val="00C8168E"/>
    <w:rsid w:val="00C81F87"/>
    <w:rsid w:val="00C82131"/>
    <w:rsid w:val="00C85BB2"/>
    <w:rsid w:val="00C86908"/>
    <w:rsid w:val="00C872AB"/>
    <w:rsid w:val="00C90362"/>
    <w:rsid w:val="00C90B43"/>
    <w:rsid w:val="00C91423"/>
    <w:rsid w:val="00C915D6"/>
    <w:rsid w:val="00C92759"/>
    <w:rsid w:val="00C93091"/>
    <w:rsid w:val="00C93684"/>
    <w:rsid w:val="00C94A1B"/>
    <w:rsid w:val="00C95A76"/>
    <w:rsid w:val="00C968F6"/>
    <w:rsid w:val="00C97F3C"/>
    <w:rsid w:val="00CA3320"/>
    <w:rsid w:val="00CA7C12"/>
    <w:rsid w:val="00CB10A0"/>
    <w:rsid w:val="00CB1923"/>
    <w:rsid w:val="00CB35A8"/>
    <w:rsid w:val="00CB691D"/>
    <w:rsid w:val="00CB6D8B"/>
    <w:rsid w:val="00CC10DE"/>
    <w:rsid w:val="00CC1FCE"/>
    <w:rsid w:val="00CC262C"/>
    <w:rsid w:val="00CC36BC"/>
    <w:rsid w:val="00CC4444"/>
    <w:rsid w:val="00CC6481"/>
    <w:rsid w:val="00CD160A"/>
    <w:rsid w:val="00CD1E8A"/>
    <w:rsid w:val="00CD2003"/>
    <w:rsid w:val="00CD3019"/>
    <w:rsid w:val="00CD39F3"/>
    <w:rsid w:val="00CD3FC4"/>
    <w:rsid w:val="00CD408C"/>
    <w:rsid w:val="00CF143A"/>
    <w:rsid w:val="00CF207E"/>
    <w:rsid w:val="00CF5391"/>
    <w:rsid w:val="00D014FE"/>
    <w:rsid w:val="00D03782"/>
    <w:rsid w:val="00D04EF8"/>
    <w:rsid w:val="00D06279"/>
    <w:rsid w:val="00D105E2"/>
    <w:rsid w:val="00D116E9"/>
    <w:rsid w:val="00D13294"/>
    <w:rsid w:val="00D15380"/>
    <w:rsid w:val="00D1604E"/>
    <w:rsid w:val="00D166FA"/>
    <w:rsid w:val="00D167F4"/>
    <w:rsid w:val="00D16CC7"/>
    <w:rsid w:val="00D21401"/>
    <w:rsid w:val="00D21617"/>
    <w:rsid w:val="00D26321"/>
    <w:rsid w:val="00D273B8"/>
    <w:rsid w:val="00D31DB2"/>
    <w:rsid w:val="00D3204B"/>
    <w:rsid w:val="00D32549"/>
    <w:rsid w:val="00D32F88"/>
    <w:rsid w:val="00D355BF"/>
    <w:rsid w:val="00D35CE3"/>
    <w:rsid w:val="00D35DB0"/>
    <w:rsid w:val="00D36C3C"/>
    <w:rsid w:val="00D36D6C"/>
    <w:rsid w:val="00D375E2"/>
    <w:rsid w:val="00D40A0F"/>
    <w:rsid w:val="00D44617"/>
    <w:rsid w:val="00D47CDC"/>
    <w:rsid w:val="00D50BE3"/>
    <w:rsid w:val="00D51FA4"/>
    <w:rsid w:val="00D5354A"/>
    <w:rsid w:val="00D55709"/>
    <w:rsid w:val="00D609CE"/>
    <w:rsid w:val="00D6404A"/>
    <w:rsid w:val="00D64123"/>
    <w:rsid w:val="00D643CC"/>
    <w:rsid w:val="00D649A5"/>
    <w:rsid w:val="00D72490"/>
    <w:rsid w:val="00D733D8"/>
    <w:rsid w:val="00D740F8"/>
    <w:rsid w:val="00D75156"/>
    <w:rsid w:val="00D756DE"/>
    <w:rsid w:val="00D76550"/>
    <w:rsid w:val="00D81085"/>
    <w:rsid w:val="00D81942"/>
    <w:rsid w:val="00D82E56"/>
    <w:rsid w:val="00D86AAD"/>
    <w:rsid w:val="00D87691"/>
    <w:rsid w:val="00D90750"/>
    <w:rsid w:val="00D90D81"/>
    <w:rsid w:val="00D958F3"/>
    <w:rsid w:val="00D95D05"/>
    <w:rsid w:val="00D95F8F"/>
    <w:rsid w:val="00D97864"/>
    <w:rsid w:val="00DA0B37"/>
    <w:rsid w:val="00DA4AD6"/>
    <w:rsid w:val="00DA5054"/>
    <w:rsid w:val="00DA55DB"/>
    <w:rsid w:val="00DA675E"/>
    <w:rsid w:val="00DA79D9"/>
    <w:rsid w:val="00DA7A56"/>
    <w:rsid w:val="00DB2FA6"/>
    <w:rsid w:val="00DB3AE7"/>
    <w:rsid w:val="00DB4234"/>
    <w:rsid w:val="00DB4EBE"/>
    <w:rsid w:val="00DB5537"/>
    <w:rsid w:val="00DB5BEC"/>
    <w:rsid w:val="00DB63B5"/>
    <w:rsid w:val="00DB6C6F"/>
    <w:rsid w:val="00DB790F"/>
    <w:rsid w:val="00DC2AAE"/>
    <w:rsid w:val="00DC2B02"/>
    <w:rsid w:val="00DC2D0A"/>
    <w:rsid w:val="00DC321A"/>
    <w:rsid w:val="00DC6229"/>
    <w:rsid w:val="00DD0BEE"/>
    <w:rsid w:val="00DD4115"/>
    <w:rsid w:val="00DD4291"/>
    <w:rsid w:val="00DD70C7"/>
    <w:rsid w:val="00DD7A32"/>
    <w:rsid w:val="00DE133E"/>
    <w:rsid w:val="00DE279E"/>
    <w:rsid w:val="00DE2BC7"/>
    <w:rsid w:val="00DE2DA5"/>
    <w:rsid w:val="00DE3878"/>
    <w:rsid w:val="00DE3B4C"/>
    <w:rsid w:val="00DE4DCC"/>
    <w:rsid w:val="00DE63E7"/>
    <w:rsid w:val="00DE6E79"/>
    <w:rsid w:val="00DE7CEC"/>
    <w:rsid w:val="00DF5EC3"/>
    <w:rsid w:val="00E01D1D"/>
    <w:rsid w:val="00E02558"/>
    <w:rsid w:val="00E05430"/>
    <w:rsid w:val="00E10F3C"/>
    <w:rsid w:val="00E144D1"/>
    <w:rsid w:val="00E14EA4"/>
    <w:rsid w:val="00E15F27"/>
    <w:rsid w:val="00E17BEB"/>
    <w:rsid w:val="00E20386"/>
    <w:rsid w:val="00E2163E"/>
    <w:rsid w:val="00E2185E"/>
    <w:rsid w:val="00E2228D"/>
    <w:rsid w:val="00E23297"/>
    <w:rsid w:val="00E23561"/>
    <w:rsid w:val="00E237A8"/>
    <w:rsid w:val="00E23B77"/>
    <w:rsid w:val="00E24687"/>
    <w:rsid w:val="00E257FB"/>
    <w:rsid w:val="00E262B3"/>
    <w:rsid w:val="00E3083E"/>
    <w:rsid w:val="00E3135C"/>
    <w:rsid w:val="00E3231C"/>
    <w:rsid w:val="00E3630E"/>
    <w:rsid w:val="00E36B31"/>
    <w:rsid w:val="00E4325D"/>
    <w:rsid w:val="00E43B79"/>
    <w:rsid w:val="00E44171"/>
    <w:rsid w:val="00E45B58"/>
    <w:rsid w:val="00E53F8F"/>
    <w:rsid w:val="00E56110"/>
    <w:rsid w:val="00E57CE4"/>
    <w:rsid w:val="00E62DFA"/>
    <w:rsid w:val="00E62F9C"/>
    <w:rsid w:val="00E64B46"/>
    <w:rsid w:val="00E64E53"/>
    <w:rsid w:val="00E65F04"/>
    <w:rsid w:val="00E7031C"/>
    <w:rsid w:val="00E764B2"/>
    <w:rsid w:val="00E76D8B"/>
    <w:rsid w:val="00E772A0"/>
    <w:rsid w:val="00E77441"/>
    <w:rsid w:val="00E80687"/>
    <w:rsid w:val="00E8164C"/>
    <w:rsid w:val="00E84785"/>
    <w:rsid w:val="00E85793"/>
    <w:rsid w:val="00E85F8A"/>
    <w:rsid w:val="00E8685F"/>
    <w:rsid w:val="00E93B05"/>
    <w:rsid w:val="00E964CC"/>
    <w:rsid w:val="00E96B4A"/>
    <w:rsid w:val="00EA33CA"/>
    <w:rsid w:val="00EA35F6"/>
    <w:rsid w:val="00EA572C"/>
    <w:rsid w:val="00EA78FE"/>
    <w:rsid w:val="00EB04F2"/>
    <w:rsid w:val="00EB062E"/>
    <w:rsid w:val="00EB59A9"/>
    <w:rsid w:val="00EB5A32"/>
    <w:rsid w:val="00EC228C"/>
    <w:rsid w:val="00EC2782"/>
    <w:rsid w:val="00EC3800"/>
    <w:rsid w:val="00EC4191"/>
    <w:rsid w:val="00EC76B9"/>
    <w:rsid w:val="00EC7B4D"/>
    <w:rsid w:val="00ED2DE2"/>
    <w:rsid w:val="00ED30E1"/>
    <w:rsid w:val="00ED34D4"/>
    <w:rsid w:val="00ED52D8"/>
    <w:rsid w:val="00ED611B"/>
    <w:rsid w:val="00ED6D24"/>
    <w:rsid w:val="00ED783B"/>
    <w:rsid w:val="00EE2F28"/>
    <w:rsid w:val="00EE415D"/>
    <w:rsid w:val="00EE5DFE"/>
    <w:rsid w:val="00EE6512"/>
    <w:rsid w:val="00EE74C4"/>
    <w:rsid w:val="00EE7CB1"/>
    <w:rsid w:val="00EF02A5"/>
    <w:rsid w:val="00EF22D8"/>
    <w:rsid w:val="00EF2A6D"/>
    <w:rsid w:val="00EF30B2"/>
    <w:rsid w:val="00EF5496"/>
    <w:rsid w:val="00EF5A3A"/>
    <w:rsid w:val="00EF60E0"/>
    <w:rsid w:val="00EF6214"/>
    <w:rsid w:val="00EF6432"/>
    <w:rsid w:val="00EF6DB5"/>
    <w:rsid w:val="00EF76E9"/>
    <w:rsid w:val="00F048D5"/>
    <w:rsid w:val="00F05FB7"/>
    <w:rsid w:val="00F06500"/>
    <w:rsid w:val="00F0654B"/>
    <w:rsid w:val="00F06E26"/>
    <w:rsid w:val="00F07819"/>
    <w:rsid w:val="00F1176B"/>
    <w:rsid w:val="00F120B2"/>
    <w:rsid w:val="00F12A4F"/>
    <w:rsid w:val="00F174E5"/>
    <w:rsid w:val="00F21901"/>
    <w:rsid w:val="00F2206C"/>
    <w:rsid w:val="00F25675"/>
    <w:rsid w:val="00F300C0"/>
    <w:rsid w:val="00F345A4"/>
    <w:rsid w:val="00F35BB3"/>
    <w:rsid w:val="00F36B1C"/>
    <w:rsid w:val="00F4005C"/>
    <w:rsid w:val="00F418A7"/>
    <w:rsid w:val="00F42097"/>
    <w:rsid w:val="00F4286A"/>
    <w:rsid w:val="00F4352B"/>
    <w:rsid w:val="00F438DD"/>
    <w:rsid w:val="00F44186"/>
    <w:rsid w:val="00F44FB3"/>
    <w:rsid w:val="00F465A3"/>
    <w:rsid w:val="00F47ED0"/>
    <w:rsid w:val="00F5084B"/>
    <w:rsid w:val="00F52EB9"/>
    <w:rsid w:val="00F532F3"/>
    <w:rsid w:val="00F53E71"/>
    <w:rsid w:val="00F56009"/>
    <w:rsid w:val="00F628C1"/>
    <w:rsid w:val="00F67215"/>
    <w:rsid w:val="00F67DB1"/>
    <w:rsid w:val="00F71D3F"/>
    <w:rsid w:val="00F72841"/>
    <w:rsid w:val="00F733D3"/>
    <w:rsid w:val="00F73A21"/>
    <w:rsid w:val="00F7575B"/>
    <w:rsid w:val="00F75941"/>
    <w:rsid w:val="00F810DB"/>
    <w:rsid w:val="00F8364A"/>
    <w:rsid w:val="00F85AA7"/>
    <w:rsid w:val="00F864AC"/>
    <w:rsid w:val="00F870B3"/>
    <w:rsid w:val="00F9163B"/>
    <w:rsid w:val="00F917F3"/>
    <w:rsid w:val="00F9217E"/>
    <w:rsid w:val="00F92576"/>
    <w:rsid w:val="00F93AEB"/>
    <w:rsid w:val="00F95A74"/>
    <w:rsid w:val="00F976E6"/>
    <w:rsid w:val="00FA05CA"/>
    <w:rsid w:val="00FA072C"/>
    <w:rsid w:val="00FA0D8D"/>
    <w:rsid w:val="00FA43A3"/>
    <w:rsid w:val="00FA7E1C"/>
    <w:rsid w:val="00FB2A58"/>
    <w:rsid w:val="00FB4E1A"/>
    <w:rsid w:val="00FB563A"/>
    <w:rsid w:val="00FB7EBD"/>
    <w:rsid w:val="00FC4C41"/>
    <w:rsid w:val="00FC67A0"/>
    <w:rsid w:val="00FC6DD2"/>
    <w:rsid w:val="00FC7509"/>
    <w:rsid w:val="00FC75C6"/>
    <w:rsid w:val="00FD330F"/>
    <w:rsid w:val="00FD3FA2"/>
    <w:rsid w:val="00FD4F73"/>
    <w:rsid w:val="00FD5CF0"/>
    <w:rsid w:val="00FE3B34"/>
    <w:rsid w:val="00FE4ACE"/>
    <w:rsid w:val="00FE4E59"/>
    <w:rsid w:val="00FE500E"/>
    <w:rsid w:val="00FE52EB"/>
    <w:rsid w:val="00FE75D4"/>
    <w:rsid w:val="00FE7C4C"/>
    <w:rsid w:val="00FE7E65"/>
    <w:rsid w:val="00FF00E0"/>
    <w:rsid w:val="00FF03AC"/>
    <w:rsid w:val="00FF064C"/>
    <w:rsid w:val="00FF0731"/>
    <w:rsid w:val="00FF0E17"/>
    <w:rsid w:val="00FF1A68"/>
    <w:rsid w:val="00FF1F98"/>
    <w:rsid w:val="00FF56CC"/>
    <w:rsid w:val="00FF5D24"/>
    <w:rsid w:val="00FF7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A25E17"/>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5CED"/>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 w:type="paragraph" w:styleId="ae">
    <w:name w:val="Normal (Web)"/>
    <w:basedOn w:val="a"/>
    <w:uiPriority w:val="99"/>
    <w:unhideWhenUsed/>
    <w:qFormat/>
    <w:rsid w:val="00DE6E79"/>
    <w:pPr>
      <w:spacing w:before="100" w:beforeAutospacing="1" w:after="100" w:afterAutospacing="1" w:line="240" w:lineRule="auto"/>
      <w:ind w:firstLine="709"/>
      <w:jc w:val="both"/>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03715121">
      <w:bodyDiv w:val="1"/>
      <w:marLeft w:val="0"/>
      <w:marRight w:val="0"/>
      <w:marTop w:val="0"/>
      <w:marBottom w:val="0"/>
      <w:divBdr>
        <w:top w:val="none" w:sz="0" w:space="0" w:color="auto"/>
        <w:left w:val="none" w:sz="0" w:space="0" w:color="auto"/>
        <w:bottom w:val="none" w:sz="0" w:space="0" w:color="auto"/>
        <w:right w:val="none" w:sz="0" w:space="0" w:color="auto"/>
      </w:divBdr>
    </w:div>
    <w:div w:id="246965352">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736283">
      <w:bodyDiv w:val="1"/>
      <w:marLeft w:val="0"/>
      <w:marRight w:val="0"/>
      <w:marTop w:val="0"/>
      <w:marBottom w:val="0"/>
      <w:divBdr>
        <w:top w:val="none" w:sz="0" w:space="0" w:color="auto"/>
        <w:left w:val="none" w:sz="0" w:space="0" w:color="auto"/>
        <w:bottom w:val="none" w:sz="0" w:space="0" w:color="auto"/>
        <w:right w:val="none" w:sz="0" w:space="0" w:color="auto"/>
      </w:divBdr>
      <w:divsChild>
        <w:div w:id="1270432040">
          <w:marLeft w:val="0"/>
          <w:marRight w:val="0"/>
          <w:marTop w:val="0"/>
          <w:marBottom w:val="0"/>
          <w:divBdr>
            <w:top w:val="single" w:sz="2" w:space="0" w:color="D9D9E3"/>
            <w:left w:val="single" w:sz="2" w:space="0" w:color="D9D9E3"/>
            <w:bottom w:val="single" w:sz="2" w:space="0" w:color="D9D9E3"/>
            <w:right w:val="single" w:sz="2" w:space="0" w:color="D9D9E3"/>
          </w:divBdr>
          <w:divsChild>
            <w:div w:id="1356806800">
              <w:marLeft w:val="0"/>
              <w:marRight w:val="0"/>
              <w:marTop w:val="0"/>
              <w:marBottom w:val="0"/>
              <w:divBdr>
                <w:top w:val="single" w:sz="2" w:space="0" w:color="D9D9E3"/>
                <w:left w:val="single" w:sz="2" w:space="0" w:color="D9D9E3"/>
                <w:bottom w:val="single" w:sz="2" w:space="0" w:color="D9D9E3"/>
                <w:right w:val="single" w:sz="2" w:space="0" w:color="D9D9E3"/>
              </w:divBdr>
              <w:divsChild>
                <w:div w:id="1218400404">
                  <w:marLeft w:val="0"/>
                  <w:marRight w:val="0"/>
                  <w:marTop w:val="0"/>
                  <w:marBottom w:val="0"/>
                  <w:divBdr>
                    <w:top w:val="single" w:sz="2" w:space="0" w:color="D9D9E3"/>
                    <w:left w:val="single" w:sz="2" w:space="0" w:color="D9D9E3"/>
                    <w:bottom w:val="single" w:sz="2" w:space="0" w:color="D9D9E3"/>
                    <w:right w:val="single" w:sz="2" w:space="0" w:color="D9D9E3"/>
                  </w:divBdr>
                  <w:divsChild>
                    <w:div w:id="534389791">
                      <w:marLeft w:val="0"/>
                      <w:marRight w:val="0"/>
                      <w:marTop w:val="0"/>
                      <w:marBottom w:val="0"/>
                      <w:divBdr>
                        <w:top w:val="single" w:sz="2" w:space="0" w:color="D9D9E3"/>
                        <w:left w:val="single" w:sz="2" w:space="0" w:color="D9D9E3"/>
                        <w:bottom w:val="single" w:sz="2" w:space="0" w:color="D9D9E3"/>
                        <w:right w:val="single" w:sz="2" w:space="0" w:color="D9D9E3"/>
                      </w:divBdr>
                      <w:divsChild>
                        <w:div w:id="197525549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023820042">
          <w:marLeft w:val="0"/>
          <w:marRight w:val="0"/>
          <w:marTop w:val="0"/>
          <w:marBottom w:val="0"/>
          <w:divBdr>
            <w:top w:val="single" w:sz="2" w:space="0" w:color="D9D9E3"/>
            <w:left w:val="single" w:sz="2" w:space="0" w:color="D9D9E3"/>
            <w:bottom w:val="single" w:sz="2" w:space="0" w:color="D9D9E3"/>
            <w:right w:val="single" w:sz="2" w:space="0" w:color="D9D9E3"/>
          </w:divBdr>
          <w:divsChild>
            <w:div w:id="647587195">
              <w:marLeft w:val="0"/>
              <w:marRight w:val="0"/>
              <w:marTop w:val="0"/>
              <w:marBottom w:val="0"/>
              <w:divBdr>
                <w:top w:val="single" w:sz="2" w:space="0" w:color="D9D9E3"/>
                <w:left w:val="single" w:sz="2" w:space="0" w:color="D9D9E3"/>
                <w:bottom w:val="single" w:sz="2" w:space="0" w:color="D9D9E3"/>
                <w:right w:val="single" w:sz="2" w:space="0" w:color="D9D9E3"/>
              </w:divBdr>
            </w:div>
            <w:div w:id="1543058245">
              <w:marLeft w:val="0"/>
              <w:marRight w:val="0"/>
              <w:marTop w:val="0"/>
              <w:marBottom w:val="0"/>
              <w:divBdr>
                <w:top w:val="single" w:sz="2" w:space="0" w:color="D9D9E3"/>
                <w:left w:val="single" w:sz="2" w:space="0" w:color="D9D9E3"/>
                <w:bottom w:val="single" w:sz="2" w:space="0" w:color="D9D9E3"/>
                <w:right w:val="single" w:sz="2" w:space="0" w:color="D9D9E3"/>
              </w:divBdr>
              <w:divsChild>
                <w:div w:id="653920819">
                  <w:marLeft w:val="0"/>
                  <w:marRight w:val="0"/>
                  <w:marTop w:val="0"/>
                  <w:marBottom w:val="0"/>
                  <w:divBdr>
                    <w:top w:val="single" w:sz="2" w:space="0" w:color="D9D9E3"/>
                    <w:left w:val="single" w:sz="2" w:space="0" w:color="D9D9E3"/>
                    <w:bottom w:val="single" w:sz="2" w:space="0" w:color="D9D9E3"/>
                    <w:right w:val="single" w:sz="2" w:space="0" w:color="D9D9E3"/>
                  </w:divBdr>
                  <w:divsChild>
                    <w:div w:id="1590698057">
                      <w:marLeft w:val="0"/>
                      <w:marRight w:val="0"/>
                      <w:marTop w:val="0"/>
                      <w:marBottom w:val="0"/>
                      <w:divBdr>
                        <w:top w:val="single" w:sz="2" w:space="0" w:color="D9D9E3"/>
                        <w:left w:val="single" w:sz="2" w:space="0" w:color="D9D9E3"/>
                        <w:bottom w:val="single" w:sz="2" w:space="0" w:color="D9D9E3"/>
                        <w:right w:val="single" w:sz="2" w:space="0" w:color="D9D9E3"/>
                      </w:divBdr>
                      <w:divsChild>
                        <w:div w:id="88417333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9797">
      <w:bodyDiv w:val="1"/>
      <w:marLeft w:val="0"/>
      <w:marRight w:val="0"/>
      <w:marTop w:val="0"/>
      <w:marBottom w:val="0"/>
      <w:divBdr>
        <w:top w:val="none" w:sz="0" w:space="0" w:color="auto"/>
        <w:left w:val="none" w:sz="0" w:space="0" w:color="auto"/>
        <w:bottom w:val="none" w:sz="0" w:space="0" w:color="auto"/>
        <w:right w:val="none" w:sz="0" w:space="0" w:color="auto"/>
      </w:divBdr>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87130818">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655650309">
      <w:bodyDiv w:val="1"/>
      <w:marLeft w:val="0"/>
      <w:marRight w:val="0"/>
      <w:marTop w:val="0"/>
      <w:marBottom w:val="0"/>
      <w:divBdr>
        <w:top w:val="none" w:sz="0" w:space="0" w:color="auto"/>
        <w:left w:val="none" w:sz="0" w:space="0" w:color="auto"/>
        <w:bottom w:val="none" w:sz="0" w:space="0" w:color="auto"/>
        <w:right w:val="none" w:sz="0" w:space="0" w:color="auto"/>
      </w:divBdr>
    </w:div>
    <w:div w:id="722825169">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16187339">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894663725">
      <w:bodyDiv w:val="1"/>
      <w:marLeft w:val="0"/>
      <w:marRight w:val="0"/>
      <w:marTop w:val="0"/>
      <w:marBottom w:val="0"/>
      <w:divBdr>
        <w:top w:val="none" w:sz="0" w:space="0" w:color="auto"/>
        <w:left w:val="none" w:sz="0" w:space="0" w:color="auto"/>
        <w:bottom w:val="none" w:sz="0" w:space="0" w:color="auto"/>
        <w:right w:val="none" w:sz="0" w:space="0" w:color="auto"/>
      </w:divBdr>
    </w:div>
    <w:div w:id="907883053">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16088854">
      <w:bodyDiv w:val="1"/>
      <w:marLeft w:val="0"/>
      <w:marRight w:val="0"/>
      <w:marTop w:val="0"/>
      <w:marBottom w:val="0"/>
      <w:divBdr>
        <w:top w:val="none" w:sz="0" w:space="0" w:color="auto"/>
        <w:left w:val="none" w:sz="0" w:space="0" w:color="auto"/>
        <w:bottom w:val="none" w:sz="0" w:space="0" w:color="auto"/>
        <w:right w:val="none" w:sz="0" w:space="0" w:color="auto"/>
      </w:divBdr>
    </w:div>
    <w:div w:id="930046581">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094130619">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19770815">
      <w:bodyDiv w:val="1"/>
      <w:marLeft w:val="0"/>
      <w:marRight w:val="0"/>
      <w:marTop w:val="0"/>
      <w:marBottom w:val="0"/>
      <w:divBdr>
        <w:top w:val="none" w:sz="0" w:space="0" w:color="auto"/>
        <w:left w:val="none" w:sz="0" w:space="0" w:color="auto"/>
        <w:bottom w:val="none" w:sz="0" w:space="0" w:color="auto"/>
        <w:right w:val="none" w:sz="0" w:space="0" w:color="auto"/>
      </w:divBdr>
    </w:div>
    <w:div w:id="135607793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380398950">
      <w:bodyDiv w:val="1"/>
      <w:marLeft w:val="0"/>
      <w:marRight w:val="0"/>
      <w:marTop w:val="0"/>
      <w:marBottom w:val="0"/>
      <w:divBdr>
        <w:top w:val="none" w:sz="0" w:space="0" w:color="auto"/>
        <w:left w:val="none" w:sz="0" w:space="0" w:color="auto"/>
        <w:bottom w:val="none" w:sz="0" w:space="0" w:color="auto"/>
        <w:right w:val="none" w:sz="0" w:space="0" w:color="auto"/>
      </w:divBdr>
    </w:div>
    <w:div w:id="1527787812">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0352777">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661884853">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78790538">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09605426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image" Target="media/image51.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74" Type="http://schemas.openxmlformats.org/officeDocument/2006/relationships/image" Target="media/image57.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73"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image" Target="media/image52.png"/><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bin"/><Relationship Id="rId72"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image" Target="media/image53.png"/><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5B289-336D-4DF3-A02C-9BF06E9A40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22</TotalTime>
  <Pages>102</Pages>
  <Words>24420</Words>
  <Characters>139196</Characters>
  <Application>Microsoft Office Word</Application>
  <DocSecurity>0</DocSecurity>
  <Lines>1159</Lines>
  <Paragraphs>3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3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978</cp:revision>
  <cp:lastPrinted>2023-12-25T22:21:00Z</cp:lastPrinted>
  <dcterms:created xsi:type="dcterms:W3CDTF">2023-11-12T17:26:00Z</dcterms:created>
  <dcterms:modified xsi:type="dcterms:W3CDTF">2023-12-26T06:27:00Z</dcterms:modified>
</cp:coreProperties>
</file>